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header1.xml" ContentType="application/vnd.openxmlformats-officedocument.wordprocessingml.header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34BA68" w14:textId="1173AC19" w:rsidR="00B46E30" w:rsidRDefault="00391476">
      <w:bookmarkStart w:id="0" w:name="_Hlk18314523"/>
      <w:bookmarkEnd w:id="0"/>
      <w:r>
        <w:rPr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3C4529C7" wp14:editId="5007227C">
                <wp:simplePos x="0" y="0"/>
                <wp:positionH relativeFrom="column">
                  <wp:posOffset>4801870</wp:posOffset>
                </wp:positionH>
                <wp:positionV relativeFrom="paragraph">
                  <wp:posOffset>3155950</wp:posOffset>
                </wp:positionV>
                <wp:extent cx="1913025" cy="284480"/>
                <wp:effectExtent l="57150" t="38100" r="30480" b="5842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1913025" cy="2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0817EA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8" o:spid="_x0000_s1026" type="#_x0000_t75" style="position:absolute;margin-left:377.4pt;margin-top:247.8pt;width:152.05pt;height:23.8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">
                <v:imagedata r:id="rId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4ADFC29B" wp14:editId="7216F2F3">
                <wp:simplePos x="0" y="0"/>
                <wp:positionH relativeFrom="column">
                  <wp:posOffset>3862070</wp:posOffset>
                </wp:positionH>
                <wp:positionV relativeFrom="paragraph">
                  <wp:posOffset>3118485</wp:posOffset>
                </wp:positionV>
                <wp:extent cx="865915" cy="318770"/>
                <wp:effectExtent l="38100" t="38100" r="10795" b="43180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865915" cy="318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A9A78" id="Ink 37" o:spid="_x0000_s1026" type="#_x0000_t75" style="position:absolute;margin-left:303.4pt;margin-top:244.85pt;width:69.6pt;height:26.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">
                <v:imagedata r:id="rId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6ECE1C59" wp14:editId="1A3D6A60">
                <wp:simplePos x="0" y="0"/>
                <wp:positionH relativeFrom="column">
                  <wp:posOffset>260985</wp:posOffset>
                </wp:positionH>
                <wp:positionV relativeFrom="paragraph">
                  <wp:posOffset>2819400</wp:posOffset>
                </wp:positionV>
                <wp:extent cx="304605" cy="186275"/>
                <wp:effectExtent l="38100" t="38100" r="19685" b="4254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304605" cy="186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BDFD9" id="Ink 27" o:spid="_x0000_s1026" type="#_x0000_t75" style="position:absolute;margin-left:19.85pt;margin-top:221.3pt;width:25.4pt;height:16.0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">
                <v:imagedata r:id="rId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40A2E3F5" wp14:editId="4126AB62">
                <wp:simplePos x="0" y="0"/>
                <wp:positionH relativeFrom="column">
                  <wp:posOffset>233680</wp:posOffset>
                </wp:positionH>
                <wp:positionV relativeFrom="paragraph">
                  <wp:posOffset>2443480</wp:posOffset>
                </wp:positionV>
                <wp:extent cx="360045" cy="144720"/>
                <wp:effectExtent l="38100" t="38100" r="20955" b="4635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360045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16F69" id="Ink 28" o:spid="_x0000_s1026" type="#_x0000_t75" style="position:absolute;margin-left:17.7pt;margin-top:191.7pt;width:29.75pt;height:12.8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">
                <v:imagedata r:id="rId14" o:title=""/>
              </v:shape>
            </w:pict>
          </mc:Fallback>
        </mc:AlternateContent>
      </w:r>
      <w:r w:rsidR="00B46E30">
        <w:rPr>
          <w:noProof/>
        </w:rPr>
        <w:drawing>
          <wp:inline distT="0" distB="0" distL="0" distR="0" wp14:anchorId="164472AE" wp14:editId="60F1D4DC">
            <wp:extent cx="6596282" cy="4512040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612205" cy="4522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9BE59" w14:textId="1D19DA2F" w:rsidR="00B46E30" w:rsidRDefault="00391476">
      <w:bookmarkStart w:id="1" w:name="_Hlk18314522"/>
      <w:bookmarkEnd w:id="1"/>
      <w:r>
        <w:rPr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1519D005" wp14:editId="1BC911DD">
                <wp:simplePos x="0" y="0"/>
                <wp:positionH relativeFrom="column">
                  <wp:posOffset>5942965</wp:posOffset>
                </wp:positionH>
                <wp:positionV relativeFrom="paragraph">
                  <wp:posOffset>4076700</wp:posOffset>
                </wp:positionV>
                <wp:extent cx="773515" cy="255905"/>
                <wp:effectExtent l="57150" t="38100" r="0" b="4889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773515" cy="255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40D4A" id="Ink 262" o:spid="_x0000_s1026" type="#_x0000_t75" style="position:absolute;margin-left:467.25pt;margin-top:320.3pt;width:62.3pt;height:21.5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">
                <v:imagedata r:id="rId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59EA4A5B" wp14:editId="0BBF0D60">
                <wp:simplePos x="0" y="0"/>
                <wp:positionH relativeFrom="column">
                  <wp:posOffset>5420995</wp:posOffset>
                </wp:positionH>
                <wp:positionV relativeFrom="paragraph">
                  <wp:posOffset>3952875</wp:posOffset>
                </wp:positionV>
                <wp:extent cx="394720" cy="453600"/>
                <wp:effectExtent l="38100" t="38100" r="43815" b="4191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394720" cy="45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4BDA4" id="Ink 263" o:spid="_x0000_s1026" type="#_x0000_t75" style="position:absolute;margin-left:426.15pt;margin-top:310.55pt;width:32.5pt;height:37.1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">
                <v:imagedata r:id="rId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6E92F34B" wp14:editId="3B70D74B">
                <wp:simplePos x="0" y="0"/>
                <wp:positionH relativeFrom="column">
                  <wp:posOffset>5154295</wp:posOffset>
                </wp:positionH>
                <wp:positionV relativeFrom="paragraph">
                  <wp:posOffset>4089400</wp:posOffset>
                </wp:positionV>
                <wp:extent cx="130895" cy="214630"/>
                <wp:effectExtent l="38100" t="38100" r="40640" b="5207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130895" cy="214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16D6B" id="Ink 264" o:spid="_x0000_s1026" type="#_x0000_t75" style="position:absolute;margin-left:405.15pt;margin-top:321.3pt;width:11.7pt;height:18.3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">
                <v:imagedata r:id="rId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3F78DD6A" wp14:editId="730033A8">
                <wp:simplePos x="0" y="0"/>
                <wp:positionH relativeFrom="column">
                  <wp:posOffset>4023995</wp:posOffset>
                </wp:positionH>
                <wp:positionV relativeFrom="paragraph">
                  <wp:posOffset>3788410</wp:posOffset>
                </wp:positionV>
                <wp:extent cx="960440" cy="579680"/>
                <wp:effectExtent l="57150" t="57150" r="0" b="4953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960440" cy="57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6E909" id="Ink 265" o:spid="_x0000_s1026" type="#_x0000_t75" style="position:absolute;margin-left:316.15pt;margin-top:297.6pt;width:77.05pt;height:47.1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">
                <v:imagedata r:id="rId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75804C51" wp14:editId="69CAA4F2">
                <wp:simplePos x="0" y="0"/>
                <wp:positionH relativeFrom="column">
                  <wp:posOffset>4051935</wp:posOffset>
                </wp:positionH>
                <wp:positionV relativeFrom="paragraph">
                  <wp:posOffset>3419475</wp:posOffset>
                </wp:positionV>
                <wp:extent cx="721375" cy="263880"/>
                <wp:effectExtent l="38100" t="38100" r="2540" b="4127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721375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ADE0C" id="Ink 266" o:spid="_x0000_s1026" type="#_x0000_t75" style="position:absolute;margin-left:318.35pt;margin-top:268.55pt;width:58.2pt;height:22.2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66271326" wp14:editId="1E26CDEE">
                <wp:simplePos x="0" y="0"/>
                <wp:positionH relativeFrom="column">
                  <wp:posOffset>4430395</wp:posOffset>
                </wp:positionH>
                <wp:positionV relativeFrom="paragraph">
                  <wp:posOffset>3018790</wp:posOffset>
                </wp:positionV>
                <wp:extent cx="393100" cy="299380"/>
                <wp:effectExtent l="57150" t="38100" r="0" b="4381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393100" cy="299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60EAC" id="Ink 267" o:spid="_x0000_s1026" type="#_x0000_t75" style="position:absolute;margin-left:348.15pt;margin-top:237pt;width:32.35pt;height:24.9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">
                <v:imagedata r:id="rId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6133A4E3" wp14:editId="51B6DA28">
                <wp:simplePos x="0" y="0"/>
                <wp:positionH relativeFrom="column">
                  <wp:posOffset>3881120</wp:posOffset>
                </wp:positionH>
                <wp:positionV relativeFrom="paragraph">
                  <wp:posOffset>3018790</wp:posOffset>
                </wp:positionV>
                <wp:extent cx="942375" cy="664565"/>
                <wp:effectExtent l="38100" t="38100" r="10160" b="4064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942375" cy="664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9AA66" id="Ink 268" o:spid="_x0000_s1026" type="#_x0000_t75" style="position:absolute;margin-left:304.9pt;margin-top:237pt;width:75.6pt;height:53.7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">
                <v:imagedata r:id="rId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35FDB89F" wp14:editId="59ABBE2D">
                <wp:simplePos x="0" y="0"/>
                <wp:positionH relativeFrom="column">
                  <wp:posOffset>1963420</wp:posOffset>
                </wp:positionH>
                <wp:positionV relativeFrom="paragraph">
                  <wp:posOffset>3386455</wp:posOffset>
                </wp:positionV>
                <wp:extent cx="954010" cy="406455"/>
                <wp:effectExtent l="57150" t="38100" r="55880" b="5080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954010" cy="406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6D7CC" id="Ink 212" o:spid="_x0000_s1026" type="#_x0000_t75" style="position:absolute;margin-left:153.9pt;margin-top:265.95pt;width:76.5pt;height:33.4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">
                <v:imagedata r:id="rId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07106425" wp14:editId="44FDB7EC">
                <wp:simplePos x="0" y="0"/>
                <wp:positionH relativeFrom="column">
                  <wp:posOffset>585175</wp:posOffset>
                </wp:positionH>
                <wp:positionV relativeFrom="paragraph">
                  <wp:posOffset>3765548</wp:posOffset>
                </wp:positionV>
                <wp:extent cx="524160" cy="174240"/>
                <wp:effectExtent l="38100" t="38100" r="0" b="5461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5241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4973A" id="Ink 205" o:spid="_x0000_s1026" type="#_x0000_t75" style="position:absolute;margin-left:45.4pt;margin-top:295.8pt;width:42.65pt;height:15.1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">
                <v:imagedata r:id="rId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31429516" wp14:editId="4A5B4F21">
                <wp:simplePos x="0" y="0"/>
                <wp:positionH relativeFrom="column">
                  <wp:posOffset>339090</wp:posOffset>
                </wp:positionH>
                <wp:positionV relativeFrom="paragraph">
                  <wp:posOffset>3773170</wp:posOffset>
                </wp:positionV>
                <wp:extent cx="1249680" cy="137990"/>
                <wp:effectExtent l="38100" t="38100" r="0" b="5270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1249680" cy="137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723D5" id="Ink 204" o:spid="_x0000_s1026" type="#_x0000_t75" style="position:absolute;margin-left:26pt;margin-top:296.4pt;width:99.8pt;height:12.2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">
                <v:imagedata r:id="rId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7E76D6F9" wp14:editId="45EC25CC">
                <wp:simplePos x="0" y="0"/>
                <wp:positionH relativeFrom="column">
                  <wp:posOffset>1005655</wp:posOffset>
                </wp:positionH>
                <wp:positionV relativeFrom="paragraph">
                  <wp:posOffset>4033748</wp:posOffset>
                </wp:positionV>
                <wp:extent cx="103320" cy="139320"/>
                <wp:effectExtent l="38100" t="38100" r="49530" b="5143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033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0D7CD" id="Ink 203" o:spid="_x0000_s1026" type="#_x0000_t75" style="position:absolute;margin-left:78.5pt;margin-top:316.9pt;width:9.55pt;height:12.3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">
                <v:imagedata r:id="rId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23473552" wp14:editId="2EDC4A8C">
                <wp:simplePos x="0" y="0"/>
                <wp:positionH relativeFrom="column">
                  <wp:posOffset>868680</wp:posOffset>
                </wp:positionH>
                <wp:positionV relativeFrom="paragraph">
                  <wp:posOffset>3296920</wp:posOffset>
                </wp:positionV>
                <wp:extent cx="684870" cy="251535"/>
                <wp:effectExtent l="38100" t="38100" r="39370" b="5334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684870" cy="251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DB412" id="Ink 199" o:spid="_x0000_s1026" type="#_x0000_t75" style="position:absolute;margin-left:67.7pt;margin-top:258.9pt;width:55.35pt;height:21.2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">
                <v:imagedata r:id="rId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2E801DD3" wp14:editId="2B86D4CA">
                <wp:simplePos x="0" y="0"/>
                <wp:positionH relativeFrom="column">
                  <wp:posOffset>5144770</wp:posOffset>
                </wp:positionH>
                <wp:positionV relativeFrom="paragraph">
                  <wp:posOffset>2233295</wp:posOffset>
                </wp:positionV>
                <wp:extent cx="287030" cy="588240"/>
                <wp:effectExtent l="38100" t="38100" r="55880" b="4064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287030" cy="58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BBD2D" id="Ink 193" o:spid="_x0000_s1026" type="#_x0000_t75" style="position:absolute;margin-left:404.4pt;margin-top:175.15pt;width:24pt;height:47.7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">
                <v:imagedata r:id="rId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10F4CE59" wp14:editId="26D21B91">
                <wp:simplePos x="0" y="0"/>
                <wp:positionH relativeFrom="column">
                  <wp:posOffset>1475455</wp:posOffset>
                </wp:positionH>
                <wp:positionV relativeFrom="paragraph">
                  <wp:posOffset>691458</wp:posOffset>
                </wp:positionV>
                <wp:extent cx="7200" cy="45000"/>
                <wp:effectExtent l="38100" t="57150" r="50165" b="5080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72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D59FB" id="Ink 126" o:spid="_x0000_s1026" type="#_x0000_t75" style="position:absolute;margin-left:115.5pt;margin-top:53.75pt;width:1.95pt;height: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">
                <v:imagedata r:id="rId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3D3CD7CC" wp14:editId="0835C754">
                <wp:simplePos x="0" y="0"/>
                <wp:positionH relativeFrom="column">
                  <wp:posOffset>1487335</wp:posOffset>
                </wp:positionH>
                <wp:positionV relativeFrom="paragraph">
                  <wp:posOffset>468258</wp:posOffset>
                </wp:positionV>
                <wp:extent cx="12960" cy="120240"/>
                <wp:effectExtent l="38100" t="57150" r="44450" b="5143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129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AC78F" id="Ink 125" o:spid="_x0000_s1026" type="#_x0000_t75" style="position:absolute;margin-left:116.4pt;margin-top:36.15pt;width:2.4pt;height:10.8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">
                <v:imagedata r:id="rId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4B4BE62B" wp14:editId="64621A17">
                <wp:simplePos x="0" y="0"/>
                <wp:positionH relativeFrom="column">
                  <wp:posOffset>4644390</wp:posOffset>
                </wp:positionH>
                <wp:positionV relativeFrom="paragraph">
                  <wp:posOffset>2555875</wp:posOffset>
                </wp:positionV>
                <wp:extent cx="367065" cy="257665"/>
                <wp:effectExtent l="38100" t="38100" r="52070" b="4762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367065" cy="257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9ABDF" id="Ink 123" o:spid="_x0000_s1026" type="#_x0000_t75" style="position:absolute;margin-left:365pt;margin-top:200.55pt;width:30.3pt;height:21.7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">
                <v:imagedata r:id="rId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05DDEE15" wp14:editId="228FC012">
                <wp:simplePos x="0" y="0"/>
                <wp:positionH relativeFrom="column">
                  <wp:posOffset>4312920</wp:posOffset>
                </wp:positionH>
                <wp:positionV relativeFrom="paragraph">
                  <wp:posOffset>2367915</wp:posOffset>
                </wp:positionV>
                <wp:extent cx="698535" cy="471805"/>
                <wp:effectExtent l="57150" t="38100" r="44450" b="4254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698535" cy="471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134E6" id="Ink 124" o:spid="_x0000_s1026" type="#_x0000_t75" style="position:absolute;margin-left:338.9pt;margin-top:185.75pt;width:56.4pt;height:38.5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">
                <v:imagedata r:id="rId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38BF4BDF" wp14:editId="6559E2F3">
                <wp:simplePos x="0" y="0"/>
                <wp:positionH relativeFrom="column">
                  <wp:posOffset>-276860</wp:posOffset>
                </wp:positionH>
                <wp:positionV relativeFrom="paragraph">
                  <wp:posOffset>1787525</wp:posOffset>
                </wp:positionV>
                <wp:extent cx="990055" cy="617325"/>
                <wp:effectExtent l="38100" t="38100" r="57785" b="4953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990055" cy="617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4ADCA" id="Ink 118" o:spid="_x0000_s1026" type="#_x0000_t75" style="position:absolute;margin-left:-22.5pt;margin-top:140.05pt;width:79.35pt;height:50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">
                <v:imagedata r:id="rId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6FFB83FA" wp14:editId="0941AC96">
                <wp:simplePos x="0" y="0"/>
                <wp:positionH relativeFrom="column">
                  <wp:posOffset>2645410</wp:posOffset>
                </wp:positionH>
                <wp:positionV relativeFrom="paragraph">
                  <wp:posOffset>2058670</wp:posOffset>
                </wp:positionV>
                <wp:extent cx="850005" cy="307120"/>
                <wp:effectExtent l="57150" t="57150" r="45720" b="5524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850005" cy="30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C31B1" id="Ink 101" o:spid="_x0000_s1026" type="#_x0000_t75" style="position:absolute;margin-left:207.6pt;margin-top:161.4pt;width:68.35pt;height:25.6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">
                <v:imagedata r:id="rId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2F52A18D" wp14:editId="3888DDB8">
                <wp:simplePos x="0" y="0"/>
                <wp:positionH relativeFrom="column">
                  <wp:posOffset>5487035</wp:posOffset>
                </wp:positionH>
                <wp:positionV relativeFrom="paragraph">
                  <wp:posOffset>999490</wp:posOffset>
                </wp:positionV>
                <wp:extent cx="717640" cy="433510"/>
                <wp:effectExtent l="38100" t="38100" r="0" b="4318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717640" cy="433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75C00" id="Ink 89" o:spid="_x0000_s1026" type="#_x0000_t75" style="position:absolute;margin-left:431.35pt;margin-top:78pt;width:57.9pt;height:35.5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">
                <v:imagedata r:id="rId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75211A78" wp14:editId="71AB5C78">
                <wp:simplePos x="0" y="0"/>
                <wp:positionH relativeFrom="column">
                  <wp:posOffset>3830320</wp:posOffset>
                </wp:positionH>
                <wp:positionV relativeFrom="paragraph">
                  <wp:posOffset>359410</wp:posOffset>
                </wp:positionV>
                <wp:extent cx="668500" cy="364490"/>
                <wp:effectExtent l="38100" t="38100" r="55880" b="5461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668500" cy="364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67E09" id="Ink 73" o:spid="_x0000_s1026" type="#_x0000_t75" style="position:absolute;margin-left:300.9pt;margin-top:27.6pt;width:54.1pt;height:30.1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">
                <v:imagedata r:id="rId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77ED9DDB" wp14:editId="65AF266A">
                <wp:simplePos x="0" y="0"/>
                <wp:positionH relativeFrom="column">
                  <wp:posOffset>1198615</wp:posOffset>
                </wp:positionH>
                <wp:positionV relativeFrom="paragraph">
                  <wp:posOffset>465378</wp:posOffset>
                </wp:positionV>
                <wp:extent cx="494640" cy="195480"/>
                <wp:effectExtent l="38100" t="57150" r="1270" b="5270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49464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A25F1" id="Ink 67" o:spid="_x0000_s1026" type="#_x0000_t75" style="position:absolute;margin-left:93.7pt;margin-top:35.95pt;width:40.4pt;height:16.8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">
                <v:imagedata r:id="rId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74B1C5C7" wp14:editId="64DCD3CC">
                <wp:simplePos x="0" y="0"/>
                <wp:positionH relativeFrom="column">
                  <wp:posOffset>1706935</wp:posOffset>
                </wp:positionH>
                <wp:positionV relativeFrom="paragraph">
                  <wp:posOffset>448098</wp:posOffset>
                </wp:positionV>
                <wp:extent cx="226080" cy="175680"/>
                <wp:effectExtent l="38100" t="38100" r="2540" b="5334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2260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FCE34" id="Ink 66" o:spid="_x0000_s1026" type="#_x0000_t75" style="position:absolute;margin-left:133.7pt;margin-top:34.6pt;width:19.2pt;height:15.2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">
                <v:imagedata r:id="rId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1A59FE4E" wp14:editId="74ACDDA8">
                <wp:simplePos x="0" y="0"/>
                <wp:positionH relativeFrom="column">
                  <wp:posOffset>910615</wp:posOffset>
                </wp:positionH>
                <wp:positionV relativeFrom="paragraph">
                  <wp:posOffset>925458</wp:posOffset>
                </wp:positionV>
                <wp:extent cx="1198440" cy="437040"/>
                <wp:effectExtent l="38100" t="38100" r="40005" b="5842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198440" cy="43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FC1A7" id="Ink 65" o:spid="_x0000_s1026" type="#_x0000_t75" style="position:absolute;margin-left:71pt;margin-top:72.15pt;width:95.75pt;height:35.8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">
                <v:imagedata r:id="rId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31B3C03C" wp14:editId="6E12B84A">
                <wp:simplePos x="0" y="0"/>
                <wp:positionH relativeFrom="column">
                  <wp:posOffset>821690</wp:posOffset>
                </wp:positionH>
                <wp:positionV relativeFrom="paragraph">
                  <wp:posOffset>461010</wp:posOffset>
                </wp:positionV>
                <wp:extent cx="1884760" cy="324560"/>
                <wp:effectExtent l="38100" t="38100" r="0" b="5651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884760" cy="3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BFAA9" id="Ink 64" o:spid="_x0000_s1026" type="#_x0000_t75" style="position:absolute;margin-left:64pt;margin-top:35.6pt;width:149.8pt;height:26.9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">
                <v:imagedata r:id="rId65" o:title=""/>
              </v:shape>
            </w:pict>
          </mc:Fallback>
        </mc:AlternateContent>
      </w:r>
      <w:r w:rsidR="00B46E30">
        <w:rPr>
          <w:noProof/>
        </w:rPr>
        <w:drawing>
          <wp:inline distT="0" distB="0" distL="0" distR="0" wp14:anchorId="132B8DB5" wp14:editId="08E8081D">
            <wp:extent cx="6640883" cy="4661941"/>
            <wp:effectExtent l="0" t="0" r="762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649996" cy="4668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4BA32" w14:textId="53E1DACA" w:rsidR="00B46E30" w:rsidRDefault="00B46E30">
      <w:r>
        <w:rPr>
          <w:noProof/>
        </w:rPr>
        <w:lastRenderedPageBreak/>
        <w:drawing>
          <wp:inline distT="0" distB="0" distL="0" distR="0" wp14:anchorId="01F75347" wp14:editId="29CD22AA">
            <wp:extent cx="6580682" cy="435157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595705" cy="4361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93471C" w14:textId="77777777" w:rsidR="00B46E30" w:rsidRDefault="00B46E30"/>
    <w:p w14:paraId="2CEEBBA6" w14:textId="0F098095" w:rsidR="00B46E30" w:rsidRDefault="00CB294E">
      <w:r>
        <w:rPr>
          <w:noProof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2489728C" wp14:editId="0354D3FC">
                <wp:simplePos x="0" y="0"/>
                <wp:positionH relativeFrom="column">
                  <wp:posOffset>2910840</wp:posOffset>
                </wp:positionH>
                <wp:positionV relativeFrom="paragraph">
                  <wp:posOffset>327660</wp:posOffset>
                </wp:positionV>
                <wp:extent cx="316215" cy="485640"/>
                <wp:effectExtent l="57150" t="38100" r="46355" b="4826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316215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65BD8" id="Ink 303" o:spid="_x0000_s1026" type="#_x0000_t75" style="position:absolute;margin-left:228.5pt;margin-top:25.1pt;width:26.35pt;height:39.7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">
                <v:imagedata r:id="rId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1DB5E623" wp14:editId="0E52243F">
                <wp:simplePos x="0" y="0"/>
                <wp:positionH relativeFrom="column">
                  <wp:posOffset>2721415</wp:posOffset>
                </wp:positionH>
                <wp:positionV relativeFrom="paragraph">
                  <wp:posOffset>707112</wp:posOffset>
                </wp:positionV>
                <wp:extent cx="25560" cy="64440"/>
                <wp:effectExtent l="38100" t="38100" r="50800" b="5016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255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2702E" id="Ink 298" o:spid="_x0000_s1026" type="#_x0000_t75" style="position:absolute;margin-left:213.6pt;margin-top:55pt;width:3.4pt;height:6.4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">
                <v:imagedata r:id="rId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413AE95E" wp14:editId="64F950BA">
                <wp:simplePos x="0" y="0"/>
                <wp:positionH relativeFrom="column">
                  <wp:posOffset>2213095</wp:posOffset>
                </wp:positionH>
                <wp:positionV relativeFrom="paragraph">
                  <wp:posOffset>394992</wp:posOffset>
                </wp:positionV>
                <wp:extent cx="226080" cy="379080"/>
                <wp:effectExtent l="19050" t="38100" r="21590" b="4064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226080" cy="37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E40E7" id="Ink 297" o:spid="_x0000_s1026" type="#_x0000_t75" style="position:absolute;margin-left:173.55pt;margin-top:30.4pt;width:19.2pt;height:31.3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">
                <v:imagedata r:id="rId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0E475F19" wp14:editId="6BD8E76E">
                <wp:simplePos x="0" y="0"/>
                <wp:positionH relativeFrom="column">
                  <wp:posOffset>2364105</wp:posOffset>
                </wp:positionH>
                <wp:positionV relativeFrom="paragraph">
                  <wp:posOffset>509905</wp:posOffset>
                </wp:positionV>
                <wp:extent cx="219735" cy="192600"/>
                <wp:effectExtent l="38100" t="57150" r="46990" b="5524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219735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6B5FD" id="Ink 295" o:spid="_x0000_s1026" type="#_x0000_t75" style="position:absolute;margin-left:185.45pt;margin-top:39.45pt;width:18.7pt;height:16.5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">
                <v:imagedata r:id="rId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1DEFF1FC" wp14:editId="7B3349A3">
                <wp:simplePos x="0" y="0"/>
                <wp:positionH relativeFrom="column">
                  <wp:posOffset>1577975</wp:posOffset>
                </wp:positionH>
                <wp:positionV relativeFrom="paragraph">
                  <wp:posOffset>530860</wp:posOffset>
                </wp:positionV>
                <wp:extent cx="416850" cy="257400"/>
                <wp:effectExtent l="38100" t="38100" r="2540" b="4762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41685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062E4" id="Ink 296" o:spid="_x0000_s1026" type="#_x0000_t75" style="position:absolute;margin-left:123.55pt;margin-top:41.1pt;width:34.2pt;height:21.6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">
                <v:imagedata r:id="rId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1DD3DC82" wp14:editId="0DC43F25">
                <wp:simplePos x="0" y="0"/>
                <wp:positionH relativeFrom="column">
                  <wp:posOffset>452120</wp:posOffset>
                </wp:positionH>
                <wp:positionV relativeFrom="paragraph">
                  <wp:posOffset>329565</wp:posOffset>
                </wp:positionV>
                <wp:extent cx="760305" cy="451080"/>
                <wp:effectExtent l="38100" t="38100" r="40005" b="4445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760305" cy="45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D4E05" id="Ink 288" o:spid="_x0000_s1026" type="#_x0000_t75" style="position:absolute;margin-left:34.9pt;margin-top:25.25pt;width:61.25pt;height:36.9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">
                <v:imagedata r:id="rId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5FB756C5" wp14:editId="5BE4A8BC">
                <wp:simplePos x="0" y="0"/>
                <wp:positionH relativeFrom="column">
                  <wp:posOffset>-381785</wp:posOffset>
                </wp:positionH>
                <wp:positionV relativeFrom="paragraph">
                  <wp:posOffset>366552</wp:posOffset>
                </wp:positionV>
                <wp:extent cx="301320" cy="536040"/>
                <wp:effectExtent l="38100" t="57150" r="22860" b="5461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301320" cy="53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8AAAB" id="Ink 286" o:spid="_x0000_s1026" type="#_x0000_t75" style="position:absolute;margin-left:-30.75pt;margin-top:28.15pt;width:25.15pt;height:43.6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">
                <v:imagedata r:id="rId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4A2654D9" wp14:editId="736AA90B">
                <wp:simplePos x="0" y="0"/>
                <wp:positionH relativeFrom="column">
                  <wp:posOffset>-249555</wp:posOffset>
                </wp:positionH>
                <wp:positionV relativeFrom="paragraph">
                  <wp:posOffset>419100</wp:posOffset>
                </wp:positionV>
                <wp:extent cx="552480" cy="371475"/>
                <wp:effectExtent l="38100" t="38100" r="57150" b="4762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552480" cy="371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3ACF6" id="Ink 278" o:spid="_x0000_s1026" type="#_x0000_t75" style="position:absolute;margin-left:-20.35pt;margin-top:32.3pt;width:44.9pt;height:30.6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">
                <v:imagedata r:id="rId83" o:title=""/>
              </v:shape>
            </w:pict>
          </mc:Fallback>
        </mc:AlternateContent>
      </w:r>
      <w:r w:rsidR="00B46E30">
        <w:rPr>
          <w:noProof/>
        </w:rPr>
        <w:drawing>
          <wp:inline distT="0" distB="0" distL="0" distR="0" wp14:anchorId="595830C4" wp14:editId="51FC3749">
            <wp:extent cx="6567263" cy="4287187"/>
            <wp:effectExtent l="0" t="0" r="508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6587878" cy="4300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D8F63" w14:textId="15D1A19A" w:rsidR="00B46E30" w:rsidRDefault="00CB294E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263156EE" wp14:editId="69C46B02">
                <wp:simplePos x="0" y="0"/>
                <wp:positionH relativeFrom="column">
                  <wp:posOffset>2043535</wp:posOffset>
                </wp:positionH>
                <wp:positionV relativeFrom="paragraph">
                  <wp:posOffset>3203363</wp:posOffset>
                </wp:positionV>
                <wp:extent cx="49320" cy="10800"/>
                <wp:effectExtent l="57150" t="38100" r="46355" b="4635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49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B3477" id="Ink 333" o:spid="_x0000_s1026" type="#_x0000_t75" style="position:absolute;margin-left:160.2pt;margin-top:251.55pt;width:5.3pt;height:2.2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">
                <v:imagedata r:id="rId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5CAFED2E" wp14:editId="1944E025">
                <wp:simplePos x="0" y="0"/>
                <wp:positionH relativeFrom="column">
                  <wp:posOffset>852170</wp:posOffset>
                </wp:positionH>
                <wp:positionV relativeFrom="paragraph">
                  <wp:posOffset>1183640</wp:posOffset>
                </wp:positionV>
                <wp:extent cx="2816615" cy="430200"/>
                <wp:effectExtent l="38100" t="38100" r="3175" b="4635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2816615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C6D63" id="Ink 330" o:spid="_x0000_s1026" type="#_x0000_t75" style="position:absolute;margin-left:66.4pt;margin-top:92.5pt;width:223.2pt;height:35.2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">
                <v:imagedata r:id="rId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452CB6EF" wp14:editId="025797A7">
                <wp:simplePos x="0" y="0"/>
                <wp:positionH relativeFrom="column">
                  <wp:posOffset>70485</wp:posOffset>
                </wp:positionH>
                <wp:positionV relativeFrom="paragraph">
                  <wp:posOffset>1170305</wp:posOffset>
                </wp:positionV>
                <wp:extent cx="653400" cy="430920"/>
                <wp:effectExtent l="38100" t="38100" r="52070" b="4572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653400" cy="43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1CFF9" id="Ink 331" o:spid="_x0000_s1026" type="#_x0000_t75" style="position:absolute;margin-left:4.85pt;margin-top:91.45pt;width:52.9pt;height:35.3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">
                <v:imagedata r:id="rId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08204AB2" wp14:editId="75619B96">
                <wp:simplePos x="0" y="0"/>
                <wp:positionH relativeFrom="column">
                  <wp:posOffset>-380365</wp:posOffset>
                </wp:positionH>
                <wp:positionV relativeFrom="paragraph">
                  <wp:posOffset>1284605</wp:posOffset>
                </wp:positionV>
                <wp:extent cx="308115" cy="286560"/>
                <wp:effectExtent l="38100" t="38100" r="0" b="56515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308115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C6871" id="Ink 332" o:spid="_x0000_s1026" type="#_x0000_t75" style="position:absolute;margin-left:-30.65pt;margin-top:100.45pt;width:25.65pt;height:23.9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">
                <v:imagedata r:id="rId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7A581076" wp14:editId="5715AC42">
                <wp:simplePos x="0" y="0"/>
                <wp:positionH relativeFrom="column">
                  <wp:posOffset>912495</wp:posOffset>
                </wp:positionH>
                <wp:positionV relativeFrom="paragraph">
                  <wp:posOffset>482600</wp:posOffset>
                </wp:positionV>
                <wp:extent cx="523535" cy="341280"/>
                <wp:effectExtent l="38100" t="38100" r="48260" b="40005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523535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6641F" id="Ink 321" o:spid="_x0000_s1026" type="#_x0000_t75" style="position:absolute;margin-left:71.15pt;margin-top:37.3pt;width:42.6pt;height:28.2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">
                <v:imagedata r:id="rId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20CD36E6" wp14:editId="757E3CE2">
                <wp:simplePos x="0" y="0"/>
                <wp:positionH relativeFrom="column">
                  <wp:posOffset>-266700</wp:posOffset>
                </wp:positionH>
                <wp:positionV relativeFrom="paragraph">
                  <wp:posOffset>485775</wp:posOffset>
                </wp:positionV>
                <wp:extent cx="1012450" cy="466200"/>
                <wp:effectExtent l="38100" t="38100" r="0" b="4826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012450" cy="46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1BFB1" id="Ink 322" o:spid="_x0000_s1026" type="#_x0000_t75" style="position:absolute;margin-left:-21.7pt;margin-top:37.55pt;width:81.1pt;height:38.1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">
                <v:imagedata r:id="rId96" o:title=""/>
              </v:shape>
            </w:pict>
          </mc:Fallback>
        </mc:AlternateContent>
      </w:r>
      <w:r w:rsidR="00B46E30">
        <w:rPr>
          <w:noProof/>
        </w:rPr>
        <w:drawing>
          <wp:inline distT="0" distB="0" distL="0" distR="0" wp14:anchorId="2150B9EF" wp14:editId="6D80C4B8">
            <wp:extent cx="6612873" cy="383748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6621570" cy="3842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CC106" w14:textId="7281A7A0" w:rsidR="00B46E30" w:rsidRDefault="00B46E30"/>
    <w:p w14:paraId="73089C68" w14:textId="77777777" w:rsidR="00B46E30" w:rsidRDefault="00B46E30"/>
    <w:p w14:paraId="2779C2A9" w14:textId="6CDDC73B" w:rsidR="00B46E30" w:rsidRDefault="00BE22D1">
      <w:r>
        <w:rPr>
          <w:noProof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133107AA" wp14:editId="2F5E9E23">
                <wp:simplePos x="0" y="0"/>
                <wp:positionH relativeFrom="column">
                  <wp:posOffset>6299815</wp:posOffset>
                </wp:positionH>
                <wp:positionV relativeFrom="paragraph">
                  <wp:posOffset>3004820</wp:posOffset>
                </wp:positionV>
                <wp:extent cx="255240" cy="7920"/>
                <wp:effectExtent l="38100" t="57150" r="12065" b="4953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2552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0E8AC" id="Ink 383" o:spid="_x0000_s1026" type="#_x0000_t75" style="position:absolute;margin-left:495.35pt;margin-top:235.9pt;width:21.55pt;height:2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">
                <v:imagedata r:id="rId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4662AA21" wp14:editId="7011AE78">
                <wp:simplePos x="0" y="0"/>
                <wp:positionH relativeFrom="column">
                  <wp:posOffset>4544095</wp:posOffset>
                </wp:positionH>
                <wp:positionV relativeFrom="paragraph">
                  <wp:posOffset>2613500</wp:posOffset>
                </wp:positionV>
                <wp:extent cx="248760" cy="19080"/>
                <wp:effectExtent l="38100" t="38100" r="56515" b="5715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2487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034A3" id="Ink 382" o:spid="_x0000_s1026" type="#_x0000_t75" style="position:absolute;margin-left:357.1pt;margin-top:205.1pt;width:21.05pt;height:2.9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">
                <v:imagedata r:id="rId1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17AD239A" wp14:editId="305C4EE9">
                <wp:simplePos x="0" y="0"/>
                <wp:positionH relativeFrom="column">
                  <wp:posOffset>127000</wp:posOffset>
                </wp:positionH>
                <wp:positionV relativeFrom="paragraph">
                  <wp:posOffset>2832100</wp:posOffset>
                </wp:positionV>
                <wp:extent cx="1803400" cy="1153840"/>
                <wp:effectExtent l="57150" t="38100" r="44450" b="4635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803400" cy="115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BB599" id="Ink 381" o:spid="_x0000_s1026" type="#_x0000_t75" style="position:absolute;margin-left:9.3pt;margin-top:222.3pt;width:143.4pt;height:92.2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">
                <v:imagedata r:id="rId103" o:title=""/>
              </v:shape>
            </w:pict>
          </mc:Fallback>
        </mc:AlternateContent>
      </w:r>
      <w:r w:rsidR="00CB294E">
        <w:rPr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3E9E645D" wp14:editId="0DBF6323">
                <wp:simplePos x="0" y="0"/>
                <wp:positionH relativeFrom="column">
                  <wp:posOffset>3079115</wp:posOffset>
                </wp:positionH>
                <wp:positionV relativeFrom="paragraph">
                  <wp:posOffset>3114040</wp:posOffset>
                </wp:positionV>
                <wp:extent cx="1409700" cy="782320"/>
                <wp:effectExtent l="38100" t="38100" r="19050" b="5588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409700" cy="7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06DB9" id="Ink 355" o:spid="_x0000_s1026" type="#_x0000_t75" style="position:absolute;margin-left:241.75pt;margin-top:244.5pt;width:112.4pt;height:63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">
                <v:imagedata r:id="rId105" o:title=""/>
              </v:shape>
            </w:pict>
          </mc:Fallback>
        </mc:AlternateContent>
      </w:r>
      <w:r w:rsidR="00CB294E">
        <w:rPr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49EC8227" wp14:editId="3FA24F0F">
                <wp:simplePos x="0" y="0"/>
                <wp:positionH relativeFrom="column">
                  <wp:posOffset>6796405</wp:posOffset>
                </wp:positionH>
                <wp:positionV relativeFrom="paragraph">
                  <wp:posOffset>2760980</wp:posOffset>
                </wp:positionV>
                <wp:extent cx="415435" cy="278255"/>
                <wp:effectExtent l="38100" t="38100" r="22860" b="4572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415435" cy="278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3C8BE" id="Ink 351" o:spid="_x0000_s1026" type="#_x0000_t75" style="position:absolute;margin-left:534.45pt;margin-top:216.7pt;width:34.1pt;height:23.3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">
                <v:imagedata r:id="rId107" o:title=""/>
              </v:shape>
            </w:pict>
          </mc:Fallback>
        </mc:AlternateContent>
      </w:r>
      <w:r w:rsidR="00CB294E"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50D796D4" wp14:editId="1C94ADF2">
                <wp:simplePos x="0" y="0"/>
                <wp:positionH relativeFrom="column">
                  <wp:posOffset>5686375</wp:posOffset>
                </wp:positionH>
                <wp:positionV relativeFrom="paragraph">
                  <wp:posOffset>1818980</wp:posOffset>
                </wp:positionV>
                <wp:extent cx="1476360" cy="965880"/>
                <wp:effectExtent l="38100" t="38100" r="48260" b="4381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476360" cy="9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E1752" id="Ink 343" o:spid="_x0000_s1026" type="#_x0000_t75" style="position:absolute;margin-left:447.05pt;margin-top:142.55pt;width:117.7pt;height:77.4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">
                <v:imagedata r:id="rId109" o:title=""/>
              </v:shape>
            </w:pict>
          </mc:Fallback>
        </mc:AlternateContent>
      </w:r>
      <w:r w:rsidR="00CB294E">
        <w:rPr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05649102" wp14:editId="52D47986">
                <wp:simplePos x="0" y="0"/>
                <wp:positionH relativeFrom="column">
                  <wp:posOffset>5641375</wp:posOffset>
                </wp:positionH>
                <wp:positionV relativeFrom="paragraph">
                  <wp:posOffset>2005100</wp:posOffset>
                </wp:positionV>
                <wp:extent cx="128880" cy="77040"/>
                <wp:effectExtent l="38100" t="38100" r="0" b="5651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288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7C524" id="Ink 342" o:spid="_x0000_s1026" type="#_x0000_t75" style="position:absolute;margin-left:443.5pt;margin-top:157.2pt;width:11.6pt;height:7.4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">
                <v:imagedata r:id="rId111" o:title=""/>
              </v:shape>
            </w:pict>
          </mc:Fallback>
        </mc:AlternateContent>
      </w:r>
      <w:r w:rsidR="00CB294E">
        <w:rPr>
          <w:noProof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0B760612" wp14:editId="4D386770">
                <wp:simplePos x="0" y="0"/>
                <wp:positionH relativeFrom="column">
                  <wp:posOffset>2214175</wp:posOffset>
                </wp:positionH>
                <wp:positionV relativeFrom="paragraph">
                  <wp:posOffset>2330540</wp:posOffset>
                </wp:positionV>
                <wp:extent cx="233640" cy="9360"/>
                <wp:effectExtent l="38100" t="57150" r="52705" b="4826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2336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57860" id="Ink 341" o:spid="_x0000_s1026" type="#_x0000_t75" style="position:absolute;margin-left:173.65pt;margin-top:182.8pt;width:19.85pt;height:2.2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">
                <v:imagedata r:id="rId113" o:title=""/>
              </v:shape>
            </w:pict>
          </mc:Fallback>
        </mc:AlternateContent>
      </w:r>
      <w:r w:rsidR="00CB294E">
        <w:rPr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27A466AC" wp14:editId="3BCE294C">
                <wp:simplePos x="0" y="0"/>
                <wp:positionH relativeFrom="column">
                  <wp:posOffset>3789045</wp:posOffset>
                </wp:positionH>
                <wp:positionV relativeFrom="paragraph">
                  <wp:posOffset>1300480</wp:posOffset>
                </wp:positionV>
                <wp:extent cx="1979295" cy="897725"/>
                <wp:effectExtent l="38100" t="38100" r="40005" b="5524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979295" cy="897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53D57" id="Ink 340" o:spid="_x0000_s1026" type="#_x0000_t75" style="position:absolute;margin-left:297.65pt;margin-top:101.7pt;width:157.25pt;height:72.1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">
                <v:imagedata r:id="rId115" o:title=""/>
              </v:shape>
            </w:pict>
          </mc:Fallback>
        </mc:AlternateContent>
      </w:r>
      <w:r w:rsidR="00CB294E">
        <w:rPr>
          <w:noProof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569E8595" wp14:editId="2B8A64F8">
                <wp:simplePos x="0" y="0"/>
                <wp:positionH relativeFrom="column">
                  <wp:posOffset>4441825</wp:posOffset>
                </wp:positionH>
                <wp:positionV relativeFrom="paragraph">
                  <wp:posOffset>483870</wp:posOffset>
                </wp:positionV>
                <wp:extent cx="394200" cy="320040"/>
                <wp:effectExtent l="57150" t="38100" r="6350" b="4191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39420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981F3" id="Ink 337" o:spid="_x0000_s1026" type="#_x0000_t75" style="position:absolute;margin-left:349.05pt;margin-top:37.4pt;width:32.5pt;height:26.6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">
                <v:imagedata r:id="rId117" o:title=""/>
              </v:shape>
            </w:pict>
          </mc:Fallback>
        </mc:AlternateContent>
      </w:r>
      <w:r w:rsidR="00B46E30">
        <w:rPr>
          <w:noProof/>
        </w:rPr>
        <w:drawing>
          <wp:inline distT="0" distB="0" distL="0" distR="0" wp14:anchorId="07D1FD09" wp14:editId="1477B18F">
            <wp:extent cx="6775554" cy="4357058"/>
            <wp:effectExtent l="0" t="0" r="635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6791748" cy="436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50005" w14:textId="37DB841B" w:rsidR="00B46E30" w:rsidRDefault="00BE22D1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4DA80EBE" wp14:editId="45F48C2E">
                <wp:simplePos x="0" y="0"/>
                <wp:positionH relativeFrom="column">
                  <wp:posOffset>349885</wp:posOffset>
                </wp:positionH>
                <wp:positionV relativeFrom="paragraph">
                  <wp:posOffset>788670</wp:posOffset>
                </wp:positionV>
                <wp:extent cx="4591580" cy="693360"/>
                <wp:effectExtent l="38100" t="57150" r="38100" b="5016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4591580" cy="69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BD9CA" id="Ink 419" o:spid="_x0000_s1026" type="#_x0000_t75" style="position:absolute;margin-left:26.85pt;margin-top:61.4pt;width:363pt;height:56.0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">
                <v:imagedata r:id="rId1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1A8F599C" wp14:editId="1085528C">
                <wp:simplePos x="0" y="0"/>
                <wp:positionH relativeFrom="column">
                  <wp:posOffset>-330835</wp:posOffset>
                </wp:positionH>
                <wp:positionV relativeFrom="paragraph">
                  <wp:posOffset>918845</wp:posOffset>
                </wp:positionV>
                <wp:extent cx="1116965" cy="1602470"/>
                <wp:effectExtent l="57150" t="57150" r="6985" b="5524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116965" cy="1602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B4482" id="Ink 416" o:spid="_x0000_s1026" type="#_x0000_t75" style="position:absolute;margin-left:-26.75pt;margin-top:71.65pt;width:89.35pt;height:127.6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">
                <v:imagedata r:id="rId122" o:title=""/>
              </v:shape>
            </w:pict>
          </mc:Fallback>
        </mc:AlternateContent>
      </w:r>
      <w:r w:rsidR="00B46E30">
        <w:rPr>
          <w:noProof/>
        </w:rPr>
        <w:drawing>
          <wp:inline distT="0" distB="0" distL="0" distR="0" wp14:anchorId="7FCDF314" wp14:editId="722FA4B3">
            <wp:extent cx="5985177" cy="3653696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997450" cy="3661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56FEC" w14:textId="77777777" w:rsidR="00B46E30" w:rsidRDefault="00B46E30"/>
    <w:p w14:paraId="333AA51F" w14:textId="1D6698CC" w:rsidR="00B46E30" w:rsidRDefault="00BE22D1">
      <w:r>
        <w:rPr>
          <w:noProof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072594C8" wp14:editId="24C880BF">
                <wp:simplePos x="0" y="0"/>
                <wp:positionH relativeFrom="column">
                  <wp:posOffset>5170805</wp:posOffset>
                </wp:positionH>
                <wp:positionV relativeFrom="paragraph">
                  <wp:posOffset>1805940</wp:posOffset>
                </wp:positionV>
                <wp:extent cx="357390" cy="253230"/>
                <wp:effectExtent l="57150" t="38100" r="24130" b="5207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357390" cy="253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B4795" id="Ink 436" o:spid="_x0000_s1026" type="#_x0000_t75" style="position:absolute;margin-left:406.45pt;margin-top:141.5pt;width:29.6pt;height:21.4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">
                <v:imagedata r:id="rId1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45F44785" wp14:editId="3AFFF555">
                <wp:simplePos x="0" y="0"/>
                <wp:positionH relativeFrom="column">
                  <wp:posOffset>4326255</wp:posOffset>
                </wp:positionH>
                <wp:positionV relativeFrom="paragraph">
                  <wp:posOffset>1963420</wp:posOffset>
                </wp:positionV>
                <wp:extent cx="357505" cy="220710"/>
                <wp:effectExtent l="57150" t="38100" r="42545" b="4635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357505" cy="220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C49BB" id="Ink 437" o:spid="_x0000_s1026" type="#_x0000_t75" style="position:absolute;margin-left:339.95pt;margin-top:153.9pt;width:29.55pt;height:18.8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">
                <v:imagedata r:id="rId1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10863536" wp14:editId="08737E79">
                <wp:simplePos x="0" y="0"/>
                <wp:positionH relativeFrom="column">
                  <wp:posOffset>2904490</wp:posOffset>
                </wp:positionH>
                <wp:positionV relativeFrom="paragraph">
                  <wp:posOffset>1649095</wp:posOffset>
                </wp:positionV>
                <wp:extent cx="541605" cy="239400"/>
                <wp:effectExtent l="57150" t="38100" r="11430" b="4635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541605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A2A39" id="Ink 438" o:spid="_x0000_s1026" type="#_x0000_t75" style="position:absolute;margin-left:228pt;margin-top:129.15pt;width:44.1pt;height:20.2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">
                <v:imagedata r:id="rId129" o:title=""/>
              </v:shape>
            </w:pict>
          </mc:Fallback>
        </mc:AlternateContent>
      </w:r>
      <w:r w:rsidR="00B46E30">
        <w:rPr>
          <w:noProof/>
        </w:rPr>
        <w:drawing>
          <wp:inline distT="0" distB="0" distL="0" distR="0" wp14:anchorId="5BA495BD" wp14:editId="39563291">
            <wp:extent cx="6640643" cy="3410503"/>
            <wp:effectExtent l="0" t="0" r="825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6651771" cy="341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0108E" w14:textId="77777777" w:rsidR="00B46E30" w:rsidRDefault="00B46E30">
      <w:pPr>
        <w:rPr>
          <w:noProof/>
        </w:rPr>
      </w:pPr>
    </w:p>
    <w:p w14:paraId="6D99BCBB" w14:textId="77777777" w:rsidR="00B46E30" w:rsidRDefault="00B46E30">
      <w:pPr>
        <w:rPr>
          <w:noProof/>
        </w:rPr>
      </w:pPr>
    </w:p>
    <w:p w14:paraId="6879546A" w14:textId="116CFF6B" w:rsidR="00B46E30" w:rsidRDefault="00BE22D1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13B697BD" wp14:editId="602FEEF7">
                <wp:simplePos x="0" y="0"/>
                <wp:positionH relativeFrom="column">
                  <wp:posOffset>-300990</wp:posOffset>
                </wp:positionH>
                <wp:positionV relativeFrom="paragraph">
                  <wp:posOffset>335280</wp:posOffset>
                </wp:positionV>
                <wp:extent cx="1784520" cy="1731010"/>
                <wp:effectExtent l="38100" t="38100" r="0" b="4064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784520" cy="1731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CE68C" id="Ink 450" o:spid="_x0000_s1026" type="#_x0000_t75" style="position:absolute;margin-left:-24.4pt;margin-top:25.7pt;width:141.9pt;height:137.7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">
                <v:imagedata r:id="rId132" o:title=""/>
              </v:shape>
            </w:pict>
          </mc:Fallback>
        </mc:AlternateContent>
      </w:r>
      <w:r w:rsidR="00B46E30">
        <w:rPr>
          <w:noProof/>
        </w:rPr>
        <w:drawing>
          <wp:inline distT="0" distB="0" distL="0" distR="0" wp14:anchorId="2CBF6596" wp14:editId="52CA7A6C">
            <wp:extent cx="7835805" cy="2968053"/>
            <wp:effectExtent l="0" t="0" r="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7854461" cy="297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9795F" w14:textId="77777777" w:rsidR="00B46E30" w:rsidRDefault="00B46E30"/>
    <w:p w14:paraId="6F1BDD75" w14:textId="1310ED09" w:rsidR="00B46E30" w:rsidRDefault="00B46E30"/>
    <w:p w14:paraId="2E2E4D4D" w14:textId="172D1FCA" w:rsidR="00B46E30" w:rsidRDefault="00BE22D1">
      <w:r>
        <w:rPr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7A55E062" wp14:editId="1568C183">
                <wp:simplePos x="0" y="0"/>
                <wp:positionH relativeFrom="column">
                  <wp:posOffset>1537335</wp:posOffset>
                </wp:positionH>
                <wp:positionV relativeFrom="paragraph">
                  <wp:posOffset>1497965</wp:posOffset>
                </wp:positionV>
                <wp:extent cx="83820" cy="119880"/>
                <wp:effectExtent l="57150" t="57150" r="11430" b="5207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838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08475" id="Ink 473" o:spid="_x0000_s1026" type="#_x0000_t75" style="position:absolute;margin-left:120.35pt;margin-top:117.25pt;width:8pt;height:10.9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">
                <v:imagedata r:id="rId1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665348FF" wp14:editId="6ED489E4">
                <wp:simplePos x="0" y="0"/>
                <wp:positionH relativeFrom="column">
                  <wp:posOffset>553085</wp:posOffset>
                </wp:positionH>
                <wp:positionV relativeFrom="paragraph">
                  <wp:posOffset>1699895</wp:posOffset>
                </wp:positionV>
                <wp:extent cx="612770" cy="30360"/>
                <wp:effectExtent l="57150" t="38100" r="54610" b="4635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612770" cy="3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18021" id="Ink 474" o:spid="_x0000_s1026" type="#_x0000_t75" style="position:absolute;margin-left:42.85pt;margin-top:133.15pt;width:49.7pt;height:3.8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">
                <v:imagedata r:id="rId1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44BF0F65" wp14:editId="22DA81D0">
                <wp:simplePos x="0" y="0"/>
                <wp:positionH relativeFrom="column">
                  <wp:posOffset>1746175</wp:posOffset>
                </wp:positionH>
                <wp:positionV relativeFrom="paragraph">
                  <wp:posOffset>1494446</wp:posOffset>
                </wp:positionV>
                <wp:extent cx="155880" cy="208800"/>
                <wp:effectExtent l="57150" t="38100" r="53975" b="5842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5588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8E748" id="Ink 472" o:spid="_x0000_s1026" type="#_x0000_t75" style="position:absolute;margin-left:136.8pt;margin-top:116.95pt;width:13.65pt;height:17.9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">
                <v:imagedata r:id="rId1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1F2CB9F9" wp14:editId="6DC4FF70">
                <wp:simplePos x="0" y="0"/>
                <wp:positionH relativeFrom="column">
                  <wp:posOffset>1278175</wp:posOffset>
                </wp:positionH>
                <wp:positionV relativeFrom="paragraph">
                  <wp:posOffset>1680926</wp:posOffset>
                </wp:positionV>
                <wp:extent cx="120600" cy="16560"/>
                <wp:effectExtent l="57150" t="38100" r="51435" b="4064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20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B27A2" id="Ink 469" o:spid="_x0000_s1026" type="#_x0000_t75" style="position:absolute;margin-left:99.95pt;margin-top:131.65pt;width:10.95pt;height:2.7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">
                <v:imagedata r:id="rId1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1566EDC7" wp14:editId="7A56DA15">
                <wp:simplePos x="0" y="0"/>
                <wp:positionH relativeFrom="column">
                  <wp:posOffset>-219710</wp:posOffset>
                </wp:positionH>
                <wp:positionV relativeFrom="paragraph">
                  <wp:posOffset>1438275</wp:posOffset>
                </wp:positionV>
                <wp:extent cx="579765" cy="285415"/>
                <wp:effectExtent l="57150" t="38100" r="0" b="5778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579765" cy="285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7D9BC" id="Ink 464" o:spid="_x0000_s1026" type="#_x0000_t75" style="position:absolute;margin-left:-18pt;margin-top:112.55pt;width:47.05pt;height:23.8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">
                <v:imagedata r:id="rId1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75F8F167" wp14:editId="62023275">
                <wp:simplePos x="0" y="0"/>
                <wp:positionH relativeFrom="column">
                  <wp:posOffset>4119880</wp:posOffset>
                </wp:positionH>
                <wp:positionV relativeFrom="paragraph">
                  <wp:posOffset>751205</wp:posOffset>
                </wp:positionV>
                <wp:extent cx="570050" cy="300355"/>
                <wp:effectExtent l="38100" t="38100" r="20955" b="4254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570050" cy="300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46852" id="Ink 457" o:spid="_x0000_s1026" type="#_x0000_t75" style="position:absolute;margin-left:323.7pt;margin-top:58.45pt;width:46.3pt;height:25.0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">
                <v:imagedata r:id="rId145" o:title=""/>
              </v:shape>
            </w:pict>
          </mc:Fallback>
        </mc:AlternateContent>
      </w:r>
      <w:r w:rsidR="00B46E30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AAA7D4" wp14:editId="6FFA9E6B">
                <wp:simplePos x="0" y="0"/>
                <wp:positionH relativeFrom="margin">
                  <wp:align>left</wp:align>
                </wp:positionH>
                <wp:positionV relativeFrom="paragraph">
                  <wp:posOffset>20081</wp:posOffset>
                </wp:positionV>
                <wp:extent cx="2458387" cy="2889955"/>
                <wp:effectExtent l="0" t="0" r="0" b="571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58387" cy="2889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430A2D9" w14:textId="7F0A3006" w:rsidR="00B46E30" w:rsidRPr="00B46E30" w:rsidRDefault="00B46E30">
                            <w:pPr>
                              <w:rPr>
                                <w:sz w:val="72"/>
                                <w:szCs w:val="72"/>
                              </w:rPr>
                            </w:pPr>
                            <w:r w:rsidRPr="00B46E30">
                              <w:rPr>
                                <w:sz w:val="72"/>
                                <w:szCs w:val="72"/>
                              </w:rPr>
                              <w:t xml:space="preserve">y-intercept (0, 2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4AAA7D4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0;margin-top:1.6pt;width:193.55pt;height:227.55p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" fillcolor="white [3201]" stroked="f" strokeweight=".5pt">
                <v:textbox>
                  <w:txbxContent>
                    <w:p w14:paraId="7430A2D9" w14:textId="7F0A3006" w:rsidR="00B46E30" w:rsidRPr="00B46E30" w:rsidRDefault="00B46E30">
                      <w:pPr>
                        <w:rPr>
                          <w:sz w:val="72"/>
                          <w:szCs w:val="72"/>
                        </w:rPr>
                      </w:pPr>
                      <w:r w:rsidRPr="00B46E30">
                        <w:rPr>
                          <w:sz w:val="72"/>
                          <w:szCs w:val="72"/>
                        </w:rPr>
                        <w:t xml:space="preserve">y-intercept (0, 2)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46E30">
        <w:rPr>
          <w:noProof/>
        </w:rPr>
        <w:drawing>
          <wp:inline distT="0" distB="0" distL="0" distR="0" wp14:anchorId="00A53385" wp14:editId="7867D9EE">
            <wp:extent cx="6858000" cy="283972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0"/>
                    <a:srcRect t="19364"/>
                    <a:stretch/>
                  </pic:blipFill>
                  <pic:spPr bwMode="auto">
                    <a:xfrm>
                      <a:off x="0" y="0"/>
                      <a:ext cx="6858000" cy="2839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24B4D0" w14:textId="77777777" w:rsidR="00B46E30" w:rsidRDefault="00B46E30">
      <w:bookmarkStart w:id="2" w:name="_GoBack"/>
      <w:bookmarkEnd w:id="2"/>
    </w:p>
    <w:p w14:paraId="0D63F755" w14:textId="18E49628" w:rsidR="00B46E30" w:rsidRDefault="00B46E30"/>
    <w:p w14:paraId="57148E18" w14:textId="77777777" w:rsidR="00B46E30" w:rsidRDefault="00B46E30"/>
    <w:p w14:paraId="63315761" w14:textId="3B9C700C" w:rsidR="00B46E30" w:rsidRDefault="00B46E30"/>
    <w:p w14:paraId="41F6FA06" w14:textId="77777777" w:rsidR="00B46E30" w:rsidRDefault="00B46E30"/>
    <w:p w14:paraId="234D415E" w14:textId="3DEA5150" w:rsidR="00B46E30" w:rsidRDefault="00B46E30"/>
    <w:p w14:paraId="613E3BCF" w14:textId="48A43136" w:rsidR="00B46E30" w:rsidRDefault="00B46E30"/>
    <w:p w14:paraId="5E00D36F" w14:textId="77777777" w:rsidR="00B46E30" w:rsidRDefault="00B46E30"/>
    <w:p w14:paraId="2F0446A8" w14:textId="77777777" w:rsidR="00B46E30" w:rsidRDefault="00B46E30"/>
    <w:p w14:paraId="3529CCD8" w14:textId="3DA482CA" w:rsidR="00B46E30" w:rsidRDefault="00B46E30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1757C7" wp14:editId="285E0B81">
                <wp:simplePos x="0" y="0"/>
                <wp:positionH relativeFrom="column">
                  <wp:posOffset>4915888</wp:posOffset>
                </wp:positionH>
                <wp:positionV relativeFrom="paragraph">
                  <wp:posOffset>1190766</wp:posOffset>
                </wp:positionV>
                <wp:extent cx="112889" cy="107244"/>
                <wp:effectExtent l="0" t="0" r="20955" b="2667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2889" cy="107244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F25F8B3" id="Oval 12" o:spid="_x0000_s1026" style="position:absolute;margin-left:387.1pt;margin-top:93.75pt;width:8.9pt;height:8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" fillcolor="red" strokecolor="red" strokeweight="1pt">
                <v:stroke joinstyle="miter"/>
              </v:oval>
            </w:pict>
          </mc:Fallback>
        </mc:AlternateContent>
      </w:r>
    </w:p>
    <w:p w14:paraId="7EEF5898" w14:textId="77777777" w:rsidR="00B46E30" w:rsidRPr="00F866C6" w:rsidRDefault="00B46E30" w:rsidP="00B46E30">
      <w:pPr>
        <w:spacing w:after="0"/>
        <w:rPr>
          <w:rFonts w:ascii="Century Gothic" w:hAnsi="Century Gothic"/>
        </w:rPr>
      </w:pPr>
      <w:r w:rsidRPr="00F866C6">
        <w:rPr>
          <w:rFonts w:ascii="Century Gothic" w:hAnsi="Century Gothic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08FE8B5F" wp14:editId="28357D13">
                <wp:simplePos x="0" y="0"/>
                <wp:positionH relativeFrom="column">
                  <wp:posOffset>4143375</wp:posOffset>
                </wp:positionH>
                <wp:positionV relativeFrom="paragraph">
                  <wp:posOffset>78740</wp:posOffset>
                </wp:positionV>
                <wp:extent cx="2219325" cy="2066925"/>
                <wp:effectExtent l="0" t="3175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9325" cy="2066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7C72E4" w14:textId="77777777" w:rsidR="00B46E30" w:rsidRDefault="00B46E30" w:rsidP="00B46E30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B911B33" wp14:editId="48CD3743">
                                  <wp:extent cx="1958340" cy="1958340"/>
                                  <wp:effectExtent l="0" t="0" r="3810" b="3810"/>
                                  <wp:docPr id="76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58340" cy="19583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C506C93" w14:textId="77777777" w:rsidR="00B46E30" w:rsidRDefault="00B46E30" w:rsidP="00B46E3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FE8B5F" id="Text Box 2" o:spid="_x0000_s1027" type="#_x0000_t202" style="position:absolute;margin-left:326.25pt;margin-top:6.2pt;width:174.75pt;height:162.7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" stroked="f">
                <v:textbox>
                  <w:txbxContent>
                    <w:p w14:paraId="477C72E4" w14:textId="77777777" w:rsidR="00B46E30" w:rsidRDefault="00B46E30" w:rsidP="00B46E30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B911B33" wp14:editId="48CD3743">
                            <wp:extent cx="1958340" cy="1958340"/>
                            <wp:effectExtent l="0" t="0" r="3810" b="3810"/>
                            <wp:docPr id="76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58340" cy="19583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C506C93" w14:textId="77777777" w:rsidR="00B46E30" w:rsidRDefault="00B46E30" w:rsidP="00B46E30"/>
                  </w:txbxContent>
                </v:textbox>
              </v:shape>
            </w:pict>
          </mc:Fallback>
        </mc:AlternateContent>
      </w:r>
      <w:r w:rsidR="00E01BC8">
        <w:rPr>
          <w:rFonts w:ascii="Century Gothic" w:hAnsi="Century Gothic"/>
        </w:rPr>
        <w:pict w14:anchorId="287FD03B">
          <v:rect id="_x0000_i1025" style="width:540pt;height:2pt" o:hralign="center" o:hrstd="t" o:hrnoshade="t" o:hr="t" fillcolor="black" stroked="f"/>
        </w:pict>
      </w:r>
    </w:p>
    <w:p w14:paraId="3F26ABA4" w14:textId="77777777" w:rsidR="00B46E30" w:rsidRPr="00F866C6" w:rsidRDefault="00B46E30" w:rsidP="00B46E30">
      <w:pPr>
        <w:spacing w:after="0"/>
        <w:rPr>
          <w:rFonts w:ascii="Century Gothic" w:hAnsi="Century Gothic"/>
          <w:b/>
        </w:rPr>
      </w:pPr>
      <w:r w:rsidRPr="00F866C6">
        <w:rPr>
          <w:rFonts w:ascii="Century Gothic" w:hAnsi="Century Gothic"/>
          <w:b/>
        </w:rPr>
        <w:t>Identify the following characteristics given the graph:</w:t>
      </w:r>
    </w:p>
    <w:p w14:paraId="4993861F" w14:textId="1F2FF997" w:rsidR="00B46E30" w:rsidRPr="00F866C6" w:rsidRDefault="00930A92" w:rsidP="00B46E30">
      <w:pPr>
        <w:pStyle w:val="ListParagraph"/>
        <w:spacing w:after="0"/>
        <w:ind w:left="81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79A9B54D" wp14:editId="3D84D017">
                <wp:simplePos x="0" y="0"/>
                <wp:positionH relativeFrom="column">
                  <wp:posOffset>6361430</wp:posOffset>
                </wp:positionH>
                <wp:positionV relativeFrom="paragraph">
                  <wp:posOffset>60325</wp:posOffset>
                </wp:positionV>
                <wp:extent cx="525200" cy="177610"/>
                <wp:effectExtent l="38100" t="38100" r="46355" b="5143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525200" cy="177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C0170" id="Ink 605" o:spid="_x0000_s1026" type="#_x0000_t75" style="position:absolute;margin-left:500.2pt;margin-top:4.05pt;width:42.75pt;height:15.4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">
                <v:imagedata r:id="rId149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6B277E6F" wp14:editId="6B13813B">
                <wp:simplePos x="0" y="0"/>
                <wp:positionH relativeFrom="column">
                  <wp:posOffset>6079495</wp:posOffset>
                </wp:positionH>
                <wp:positionV relativeFrom="paragraph">
                  <wp:posOffset>72817</wp:posOffset>
                </wp:positionV>
                <wp:extent cx="128880" cy="195120"/>
                <wp:effectExtent l="57150" t="57150" r="43180" b="5270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288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F39C3" id="Ink 589" o:spid="_x0000_s1026" type="#_x0000_t75" style="position:absolute;margin-left:478pt;margin-top:5.05pt;width:11.6pt;height:16.7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">
                <v:imagedata r:id="rId151" o:title=""/>
              </v:shape>
            </w:pict>
          </mc:Fallback>
        </mc:AlternateContent>
      </w:r>
    </w:p>
    <w:p w14:paraId="3B8D4168" w14:textId="24FDF6C8" w:rsidR="00B46E30" w:rsidRPr="00F866C6" w:rsidRDefault="00930A92" w:rsidP="00B46E30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764E875F" wp14:editId="6072B2C4">
                <wp:simplePos x="0" y="0"/>
                <wp:positionH relativeFrom="column">
                  <wp:posOffset>3756025</wp:posOffset>
                </wp:positionH>
                <wp:positionV relativeFrom="paragraph">
                  <wp:posOffset>-1270</wp:posOffset>
                </wp:positionV>
                <wp:extent cx="1069820" cy="453390"/>
                <wp:effectExtent l="57150" t="38100" r="0" b="4191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069820" cy="453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1A102" id="Ink 640" o:spid="_x0000_s1026" type="#_x0000_t75" style="position:absolute;margin-left:295.05pt;margin-top:-.8pt;width:85.7pt;height:37.1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">
                <v:imagedata r:id="rId153" o:title=""/>
              </v:shape>
            </w:pict>
          </mc:Fallback>
        </mc:AlternateContent>
      </w:r>
      <w:r w:rsidR="00BE22D1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0557CD05" wp14:editId="2DE8C776">
                <wp:simplePos x="0" y="0"/>
                <wp:positionH relativeFrom="column">
                  <wp:posOffset>2838450</wp:posOffset>
                </wp:positionH>
                <wp:positionV relativeFrom="paragraph">
                  <wp:posOffset>-90805</wp:posOffset>
                </wp:positionV>
                <wp:extent cx="298800" cy="192405"/>
                <wp:effectExtent l="38100" t="57150" r="0" b="5524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298800" cy="192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CE884" id="Ink 490" o:spid="_x0000_s1026" type="#_x0000_t75" style="position:absolute;margin-left:222.8pt;margin-top:-7.85pt;width:24.95pt;height:16.5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">
                <v:imagedata r:id="rId155" o:title=""/>
              </v:shape>
            </w:pict>
          </mc:Fallback>
        </mc:AlternateContent>
      </w:r>
      <w:r w:rsidR="00BE22D1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00559F37" wp14:editId="5638B62F">
                <wp:simplePos x="0" y="0"/>
                <wp:positionH relativeFrom="column">
                  <wp:posOffset>2415540</wp:posOffset>
                </wp:positionH>
                <wp:positionV relativeFrom="paragraph">
                  <wp:posOffset>-29845</wp:posOffset>
                </wp:positionV>
                <wp:extent cx="239885" cy="123120"/>
                <wp:effectExtent l="57150" t="38100" r="8255" b="4889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239885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E1647" id="Ink 491" o:spid="_x0000_s1026" type="#_x0000_t75" style="position:absolute;margin-left:189.5pt;margin-top:-3.05pt;width:20.35pt;height:11.1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">
                <v:imagedata r:id="rId157" o:title=""/>
              </v:shape>
            </w:pict>
          </mc:Fallback>
        </mc:AlternateContent>
      </w:r>
      <w:r w:rsidR="00BE22D1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388BCC45" wp14:editId="58B20B61">
                <wp:simplePos x="0" y="0"/>
                <wp:positionH relativeFrom="column">
                  <wp:posOffset>1201420</wp:posOffset>
                </wp:positionH>
                <wp:positionV relativeFrom="paragraph">
                  <wp:posOffset>-77470</wp:posOffset>
                </wp:positionV>
                <wp:extent cx="1001770" cy="228600"/>
                <wp:effectExtent l="57150" t="38100" r="8255" b="5715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00177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660EE" id="Ink 492" o:spid="_x0000_s1026" type="#_x0000_t75" style="position:absolute;margin-left:93.9pt;margin-top:-6.8pt;width:80.3pt;height:19.4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">
                <v:imagedata r:id="rId159" o:title=""/>
              </v:shape>
            </w:pict>
          </mc:Fallback>
        </mc:AlternateContent>
      </w:r>
      <w:r w:rsidR="00B46E30" w:rsidRPr="00F866C6">
        <w:rPr>
          <w:rFonts w:ascii="Century Gothic" w:hAnsi="Century Gothic"/>
        </w:rPr>
        <w:t>Domain:</w:t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</w:p>
    <w:p w14:paraId="35130D12" w14:textId="64A6D9E2" w:rsidR="00B46E30" w:rsidRPr="00F866C6" w:rsidRDefault="00930A92" w:rsidP="00B46E30">
      <w:pPr>
        <w:pStyle w:val="ListParagraph"/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7001B001" wp14:editId="5A83E2EC">
                <wp:simplePos x="0" y="0"/>
                <wp:positionH relativeFrom="column">
                  <wp:posOffset>5959975</wp:posOffset>
                </wp:positionH>
                <wp:positionV relativeFrom="paragraph">
                  <wp:posOffset>-175058</wp:posOffset>
                </wp:positionV>
                <wp:extent cx="1223280" cy="481320"/>
                <wp:effectExtent l="57150" t="38100" r="53340" b="5270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223280" cy="48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C2A29" id="Ink 628" o:spid="_x0000_s1026" type="#_x0000_t75" style="position:absolute;margin-left:468.6pt;margin-top:-14.5pt;width:97.7pt;height:39.3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">
                <v:imagedata r:id="rId161" o:title=""/>
              </v:shape>
            </w:pict>
          </mc:Fallback>
        </mc:AlternateContent>
      </w:r>
      <w:r w:rsidR="00BE22D1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69F5A898" wp14:editId="50E951B8">
                <wp:simplePos x="0" y="0"/>
                <wp:positionH relativeFrom="column">
                  <wp:posOffset>1094105</wp:posOffset>
                </wp:positionH>
                <wp:positionV relativeFrom="paragraph">
                  <wp:posOffset>-84455</wp:posOffset>
                </wp:positionV>
                <wp:extent cx="400235" cy="269875"/>
                <wp:effectExtent l="38100" t="57150" r="0" b="5397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400235" cy="269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EA99E" id="Ink 500" o:spid="_x0000_s1026" type="#_x0000_t75" style="position:absolute;margin-left:85.45pt;margin-top:-7.35pt;width:32.9pt;height:22.6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">
                <v:imagedata r:id="rId163" o:title=""/>
              </v:shape>
            </w:pict>
          </mc:Fallback>
        </mc:AlternateContent>
      </w:r>
      <w:r w:rsidR="00BE22D1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3A028FDB" wp14:editId="39BD90F1">
                <wp:simplePos x="0" y="0"/>
                <wp:positionH relativeFrom="column">
                  <wp:posOffset>1621155</wp:posOffset>
                </wp:positionH>
                <wp:positionV relativeFrom="paragraph">
                  <wp:posOffset>-60960</wp:posOffset>
                </wp:positionV>
                <wp:extent cx="362265" cy="262890"/>
                <wp:effectExtent l="38100" t="38100" r="38100" b="4191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362265" cy="262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9A6E6" id="Ink 496" o:spid="_x0000_s1026" type="#_x0000_t75" style="position:absolute;margin-left:126.95pt;margin-top:-5.5pt;width:29.9pt;height:22.1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">
                <v:imagedata r:id="rId165" o:title=""/>
              </v:shape>
            </w:pict>
          </mc:Fallback>
        </mc:AlternateContent>
      </w:r>
      <w:r w:rsidR="00B46E30" w:rsidRPr="00F866C6">
        <w:rPr>
          <w:rFonts w:ascii="Century Gothic" w:hAnsi="Century Gothic"/>
        </w:rPr>
        <w:t>Range:</w:t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</w:p>
    <w:p w14:paraId="36E940A9" w14:textId="0216DB22" w:rsidR="00B46E30" w:rsidRPr="00F866C6" w:rsidRDefault="00930A92" w:rsidP="00B46E30">
      <w:pPr>
        <w:pStyle w:val="ListParagraph"/>
        <w:spacing w:after="0" w:line="480" w:lineRule="auto"/>
        <w:rPr>
          <w:rFonts w:ascii="Century Gothic" w:hAnsi="Century Gothic"/>
          <w:u w:val="single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47A3A3EE" wp14:editId="6A1665C2">
                <wp:simplePos x="0" y="0"/>
                <wp:positionH relativeFrom="column">
                  <wp:posOffset>5867400</wp:posOffset>
                </wp:positionH>
                <wp:positionV relativeFrom="paragraph">
                  <wp:posOffset>-457835</wp:posOffset>
                </wp:positionV>
                <wp:extent cx="1224280" cy="1097980"/>
                <wp:effectExtent l="57150" t="38100" r="33020" b="4508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224280" cy="1097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0E1BC" id="Ink 627" o:spid="_x0000_s1026" type="#_x0000_t75" style="position:absolute;margin-left:461.3pt;margin-top:-36.75pt;width:97.8pt;height:87.8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">
                <v:imagedata r:id="rId167" o:title=""/>
              </v:shape>
            </w:pict>
          </mc:Fallback>
        </mc:AlternateContent>
      </w:r>
      <w:r w:rsidR="00BE22D1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380F5B8C" wp14:editId="3292D580">
                <wp:simplePos x="0" y="0"/>
                <wp:positionH relativeFrom="column">
                  <wp:posOffset>2233930</wp:posOffset>
                </wp:positionH>
                <wp:positionV relativeFrom="paragraph">
                  <wp:posOffset>-93345</wp:posOffset>
                </wp:positionV>
                <wp:extent cx="587220" cy="298805"/>
                <wp:effectExtent l="38100" t="38100" r="3810" b="4445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587220" cy="298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0FC87" id="Ink 542" o:spid="_x0000_s1026" type="#_x0000_t75" style="position:absolute;margin-left:175.2pt;margin-top:-8.05pt;width:47.7pt;height:24.9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">
                <v:imagedata r:id="rId169" o:title=""/>
              </v:shape>
            </w:pict>
          </mc:Fallback>
        </mc:AlternateContent>
      </w:r>
      <w:r w:rsidR="00BE22D1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48BE1070" wp14:editId="46155AF4">
                <wp:simplePos x="0" y="0"/>
                <wp:positionH relativeFrom="column">
                  <wp:posOffset>1000760</wp:posOffset>
                </wp:positionH>
                <wp:positionV relativeFrom="paragraph">
                  <wp:posOffset>-66675</wp:posOffset>
                </wp:positionV>
                <wp:extent cx="1074710" cy="248055"/>
                <wp:effectExtent l="57150" t="38100" r="0" b="5715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074710" cy="248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C1A5F" id="Ink 543" o:spid="_x0000_s1026" type="#_x0000_t75" style="position:absolute;margin-left:78.1pt;margin-top:-5.95pt;width:86pt;height:20.9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">
                <v:imagedata r:id="rId171" o:title=""/>
              </v:shape>
            </w:pict>
          </mc:Fallback>
        </mc:AlternateContent>
      </w:r>
      <w:r w:rsidR="00BE22D1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12172D3A" wp14:editId="17BC68FC">
                <wp:simplePos x="0" y="0"/>
                <wp:positionH relativeFrom="column">
                  <wp:posOffset>-290195</wp:posOffset>
                </wp:positionH>
                <wp:positionV relativeFrom="paragraph">
                  <wp:posOffset>-112395</wp:posOffset>
                </wp:positionV>
                <wp:extent cx="1173480" cy="402915"/>
                <wp:effectExtent l="19050" t="38100" r="45720" b="5461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173480" cy="402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C5CD2" id="Ink 526" o:spid="_x0000_s1026" type="#_x0000_t75" style="position:absolute;margin-left:-23.55pt;margin-top:-9.55pt;width:93.8pt;height:33.1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">
                <v:imagedata r:id="rId173" o:title=""/>
              </v:shape>
            </w:pict>
          </mc:Fallback>
        </mc:AlternateContent>
      </w:r>
      <w:r w:rsidR="00B46E30" w:rsidRPr="00F866C6">
        <w:rPr>
          <w:rFonts w:ascii="Century Gothic" w:hAnsi="Century Gothic"/>
        </w:rPr>
        <w:t>Zeros:</w:t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</w:p>
    <w:p w14:paraId="2D62540F" w14:textId="6C793C9A" w:rsidR="00B46E30" w:rsidRPr="00F866C6" w:rsidRDefault="00BE22D1" w:rsidP="00B46E30">
      <w:pPr>
        <w:pStyle w:val="ListParagraph"/>
        <w:spacing w:after="0" w:line="480" w:lineRule="auto"/>
        <w:rPr>
          <w:rFonts w:ascii="Century Gothic" w:hAnsi="Century Gothic"/>
          <w:u w:val="single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3C88B1D3" wp14:editId="1E1A55C6">
                <wp:simplePos x="0" y="0"/>
                <wp:positionH relativeFrom="column">
                  <wp:posOffset>1428750</wp:posOffset>
                </wp:positionH>
                <wp:positionV relativeFrom="paragraph">
                  <wp:posOffset>-114935</wp:posOffset>
                </wp:positionV>
                <wp:extent cx="598115" cy="330480"/>
                <wp:effectExtent l="38100" t="38100" r="50165" b="5080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598115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C577D" id="Ink 549" o:spid="_x0000_s1026" type="#_x0000_t75" style="position:absolute;margin-left:111.8pt;margin-top:-9.75pt;width:48.55pt;height:27.4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">
                <v:imagedata r:id="rId175" o:title=""/>
              </v:shape>
            </w:pict>
          </mc:Fallback>
        </mc:AlternateContent>
      </w:r>
      <w:r w:rsidR="00B46E30" w:rsidRPr="00F866C6">
        <w:rPr>
          <w:rFonts w:ascii="Century Gothic" w:hAnsi="Century Gothic"/>
        </w:rPr>
        <w:t>Y-intercept:</w:t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</w:p>
    <w:p w14:paraId="303F93EC" w14:textId="77777777" w:rsidR="00B46E30" w:rsidRPr="00F866C6" w:rsidRDefault="00B46E30" w:rsidP="00B46E30">
      <w:pPr>
        <w:spacing w:after="0"/>
        <w:rPr>
          <w:rFonts w:ascii="Century Gothic" w:hAnsi="Century Gothic"/>
        </w:rPr>
      </w:pPr>
      <w:r w:rsidRPr="00F866C6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270C1945" wp14:editId="16323DF7">
                <wp:simplePos x="0" y="0"/>
                <wp:positionH relativeFrom="column">
                  <wp:posOffset>4120515</wp:posOffset>
                </wp:positionH>
                <wp:positionV relativeFrom="paragraph">
                  <wp:posOffset>69850</wp:posOffset>
                </wp:positionV>
                <wp:extent cx="2162175" cy="2124075"/>
                <wp:effectExtent l="0" t="2540" r="3810" b="0"/>
                <wp:wrapNone/>
                <wp:docPr id="1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2175" cy="2124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CDE6FA" w14:textId="77777777" w:rsidR="00B46E30" w:rsidRDefault="00B46E30" w:rsidP="00B46E30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1791C96" wp14:editId="0E4A83A2">
                                  <wp:extent cx="1981200" cy="1981200"/>
                                  <wp:effectExtent l="0" t="0" r="0" b="0"/>
                                  <wp:docPr id="45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1200" cy="1981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D22ABF0" w14:textId="77777777" w:rsidR="00B46E30" w:rsidRDefault="00B46E30" w:rsidP="00B46E3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0C1945" id="Text Box 3" o:spid="_x0000_s1028" type="#_x0000_t202" style="position:absolute;margin-left:324.45pt;margin-top:5.5pt;width:170.25pt;height:167.2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" stroked="f">
                <v:textbox>
                  <w:txbxContent>
                    <w:p w14:paraId="03CDE6FA" w14:textId="77777777" w:rsidR="00B46E30" w:rsidRDefault="00B46E30" w:rsidP="00B46E30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1791C96" wp14:editId="0E4A83A2">
                            <wp:extent cx="1981200" cy="1981200"/>
                            <wp:effectExtent l="0" t="0" r="0" b="0"/>
                            <wp:docPr id="45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1200" cy="1981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D22ABF0" w14:textId="77777777" w:rsidR="00B46E30" w:rsidRDefault="00B46E30" w:rsidP="00B46E30"/>
                  </w:txbxContent>
                </v:textbox>
              </v:shape>
            </w:pict>
          </mc:Fallback>
        </mc:AlternateContent>
      </w:r>
      <w:r w:rsidR="00E01BC8">
        <w:rPr>
          <w:rFonts w:ascii="Century Gothic" w:hAnsi="Century Gothic"/>
        </w:rPr>
        <w:pict w14:anchorId="4A642746">
          <v:rect id="_x0000_i1026" style="width:540pt;height:2pt" o:hralign="center" o:hrstd="t" o:hrnoshade="t" o:hr="t" fillcolor="black" stroked="f"/>
        </w:pict>
      </w:r>
    </w:p>
    <w:p w14:paraId="121AA1B9" w14:textId="63227A40" w:rsidR="00B46E30" w:rsidRDefault="00B46E30" w:rsidP="00B46E30">
      <w:pPr>
        <w:pStyle w:val="ListParagraph"/>
        <w:spacing w:after="0"/>
        <w:ind w:left="810"/>
        <w:rPr>
          <w:rFonts w:ascii="Century Gothic" w:hAnsi="Century Gothic"/>
        </w:rPr>
      </w:pPr>
    </w:p>
    <w:p w14:paraId="3CB8D1A0" w14:textId="37175CFA" w:rsidR="00B46E30" w:rsidRPr="00F866C6" w:rsidRDefault="00930A92" w:rsidP="00B46E30">
      <w:pPr>
        <w:pStyle w:val="ListParagraph"/>
        <w:spacing w:after="0"/>
        <w:ind w:left="81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29C1E685" wp14:editId="1B836493">
                <wp:simplePos x="0" y="0"/>
                <wp:positionH relativeFrom="column">
                  <wp:posOffset>6161405</wp:posOffset>
                </wp:positionH>
                <wp:positionV relativeFrom="paragraph">
                  <wp:posOffset>-52070</wp:posOffset>
                </wp:positionV>
                <wp:extent cx="573100" cy="197485"/>
                <wp:effectExtent l="57150" t="57150" r="0" b="5016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573100" cy="197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6DBEB" id="Ink 648" o:spid="_x0000_s1026" type="#_x0000_t75" style="position:absolute;margin-left:484.45pt;margin-top:-4.8pt;width:46.55pt;height:16.9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">
                <v:imagedata r:id="rId179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15E5B66B" wp14:editId="31F6B64F">
                <wp:simplePos x="0" y="0"/>
                <wp:positionH relativeFrom="column">
                  <wp:posOffset>5861335</wp:posOffset>
                </wp:positionH>
                <wp:positionV relativeFrom="paragraph">
                  <wp:posOffset>-60585</wp:posOffset>
                </wp:positionV>
                <wp:extent cx="124920" cy="246960"/>
                <wp:effectExtent l="38100" t="38100" r="27940" b="5842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2492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86BDB" id="Ink 641" o:spid="_x0000_s1026" type="#_x0000_t75" style="position:absolute;margin-left:460.8pt;margin-top:-5.45pt;width:11.3pt;height:20.9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">
                <v:imagedata r:id="rId181" o:title=""/>
              </v:shape>
            </w:pict>
          </mc:Fallback>
        </mc:AlternateContent>
      </w:r>
    </w:p>
    <w:p w14:paraId="22BAF9A5" w14:textId="70B139BB" w:rsidR="00B46E30" w:rsidRPr="00F866C6" w:rsidRDefault="00930A92" w:rsidP="00B46E30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7E3A7C9F" wp14:editId="098C96D6">
                <wp:simplePos x="0" y="0"/>
                <wp:positionH relativeFrom="column">
                  <wp:posOffset>6750050</wp:posOffset>
                </wp:positionH>
                <wp:positionV relativeFrom="paragraph">
                  <wp:posOffset>26035</wp:posOffset>
                </wp:positionV>
                <wp:extent cx="270065" cy="220695"/>
                <wp:effectExtent l="57150" t="38100" r="53975" b="4635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270065" cy="220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A3B48" id="Ink 661" o:spid="_x0000_s1026" type="#_x0000_t75" style="position:absolute;margin-left:530.8pt;margin-top:1.35pt;width:22.65pt;height:18.8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">
                <v:imagedata r:id="rId183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0C8A04CE" wp14:editId="7183489C">
                <wp:simplePos x="0" y="0"/>
                <wp:positionH relativeFrom="column">
                  <wp:posOffset>5854700</wp:posOffset>
                </wp:positionH>
                <wp:positionV relativeFrom="paragraph">
                  <wp:posOffset>71755</wp:posOffset>
                </wp:positionV>
                <wp:extent cx="762040" cy="286600"/>
                <wp:effectExtent l="38100" t="38100" r="19050" b="5651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762040" cy="28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A3347" id="Ink 662" o:spid="_x0000_s1026" type="#_x0000_t75" style="position:absolute;margin-left:460.3pt;margin-top:4.95pt;width:61.4pt;height:23.9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">
                <v:imagedata r:id="rId185" o:title=""/>
              </v:shape>
            </w:pict>
          </mc:Fallback>
        </mc:AlternateContent>
      </w:r>
      <w:r w:rsidR="00BE22D1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200BD3B3" wp14:editId="5950C1F9">
                <wp:simplePos x="0" y="0"/>
                <wp:positionH relativeFrom="column">
                  <wp:posOffset>1163955</wp:posOffset>
                </wp:positionH>
                <wp:positionV relativeFrom="paragraph">
                  <wp:posOffset>-99060</wp:posOffset>
                </wp:positionV>
                <wp:extent cx="344520" cy="221615"/>
                <wp:effectExtent l="57150" t="38100" r="55880" b="4508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344520" cy="221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26B31" id="Ink 553" o:spid="_x0000_s1026" type="#_x0000_t75" style="position:absolute;margin-left:90.95pt;margin-top:-8.5pt;width:28.55pt;height:18.8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">
                <v:imagedata r:id="rId187" o:title=""/>
              </v:shape>
            </w:pict>
          </mc:Fallback>
        </mc:AlternateContent>
      </w:r>
      <w:r w:rsidR="00B46E30" w:rsidRPr="00F866C6">
        <w:rPr>
          <w:rFonts w:ascii="Century Gothic" w:hAnsi="Century Gothic"/>
        </w:rPr>
        <w:t>Domain:</w:t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</w:p>
    <w:p w14:paraId="7A07F4B2" w14:textId="31CEB082" w:rsidR="00B46E30" w:rsidRPr="00F866C6" w:rsidRDefault="00BE22D1" w:rsidP="00B46E30">
      <w:pPr>
        <w:pStyle w:val="ListParagraph"/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65289614" wp14:editId="368A1D55">
                <wp:simplePos x="0" y="0"/>
                <wp:positionH relativeFrom="column">
                  <wp:posOffset>1096010</wp:posOffset>
                </wp:positionH>
                <wp:positionV relativeFrom="paragraph">
                  <wp:posOffset>-36195</wp:posOffset>
                </wp:positionV>
                <wp:extent cx="268200" cy="194945"/>
                <wp:effectExtent l="57150" t="57150" r="0" b="5270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268200" cy="194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C8FD7" id="Ink 557" o:spid="_x0000_s1026" type="#_x0000_t75" style="position:absolute;margin-left:85.6pt;margin-top:-3.55pt;width:22.5pt;height:16.7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">
                <v:imagedata r:id="rId189" o:title=""/>
              </v:shape>
            </w:pict>
          </mc:Fallback>
        </mc:AlternateContent>
      </w:r>
      <w:r w:rsidR="00B46E30" w:rsidRPr="00F866C6">
        <w:rPr>
          <w:rFonts w:ascii="Century Gothic" w:hAnsi="Century Gothic"/>
        </w:rPr>
        <w:t>Range:</w:t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</w:p>
    <w:p w14:paraId="1E4354FD" w14:textId="092E3312" w:rsidR="00B46E30" w:rsidRPr="00F866C6" w:rsidRDefault="00BE22D1" w:rsidP="00B46E30">
      <w:pPr>
        <w:pStyle w:val="ListParagraph"/>
        <w:spacing w:after="0" w:line="480" w:lineRule="auto"/>
        <w:rPr>
          <w:rFonts w:ascii="Century Gothic" w:hAnsi="Century Gothic"/>
          <w:u w:val="single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4EB2DA1F" wp14:editId="6149AEC2">
                <wp:simplePos x="0" y="0"/>
                <wp:positionH relativeFrom="column">
                  <wp:posOffset>904240</wp:posOffset>
                </wp:positionH>
                <wp:positionV relativeFrom="paragraph">
                  <wp:posOffset>-117475</wp:posOffset>
                </wp:positionV>
                <wp:extent cx="2086345" cy="308610"/>
                <wp:effectExtent l="38100" t="57150" r="9525" b="5334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2086345" cy="308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CFB26" id="Ink 581" o:spid="_x0000_s1026" type="#_x0000_t75" style="position:absolute;margin-left:70.5pt;margin-top:-9.95pt;width:165.7pt;height:25.7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">
                <v:imagedata r:id="rId191" o:title=""/>
              </v:shape>
            </w:pict>
          </mc:Fallback>
        </mc:AlternateContent>
      </w:r>
      <w:r w:rsidR="00B46E30" w:rsidRPr="00F866C6">
        <w:rPr>
          <w:rFonts w:ascii="Century Gothic" w:hAnsi="Century Gothic"/>
        </w:rPr>
        <w:t>Zeros:</w:t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</w:p>
    <w:p w14:paraId="18203F5C" w14:textId="1171F955" w:rsidR="00B46E30" w:rsidRPr="00F866C6" w:rsidRDefault="00930A92" w:rsidP="00B46E30">
      <w:pPr>
        <w:pStyle w:val="ListParagraph"/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713B0F90" wp14:editId="51B3AFC2">
                <wp:simplePos x="0" y="0"/>
                <wp:positionH relativeFrom="column">
                  <wp:posOffset>7042150</wp:posOffset>
                </wp:positionH>
                <wp:positionV relativeFrom="paragraph">
                  <wp:posOffset>83185</wp:posOffset>
                </wp:positionV>
                <wp:extent cx="225880" cy="184680"/>
                <wp:effectExtent l="38100" t="38100" r="41275" b="4445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2258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00E87" id="Ink 680" o:spid="_x0000_s1026" type="#_x0000_t75" style="position:absolute;margin-left:553.8pt;margin-top:5.85pt;width:19.25pt;height:16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">
                <v:imagedata r:id="rId193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3F397476" wp14:editId="6FF356D0">
                <wp:simplePos x="0" y="0"/>
                <wp:positionH relativeFrom="column">
                  <wp:posOffset>6166485</wp:posOffset>
                </wp:positionH>
                <wp:positionV relativeFrom="paragraph">
                  <wp:posOffset>-515620</wp:posOffset>
                </wp:positionV>
                <wp:extent cx="906520" cy="1065695"/>
                <wp:effectExtent l="38100" t="38100" r="27305" b="3937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906520" cy="1065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126D0" id="Ink 676" o:spid="_x0000_s1026" type="#_x0000_t75" style="position:absolute;margin-left:484.85pt;margin-top:-41.3pt;width:72.8pt;height:85.3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">
                <v:imagedata r:id="rId195" o:title=""/>
              </v:shape>
            </w:pict>
          </mc:Fallback>
        </mc:AlternateContent>
      </w:r>
      <w:r w:rsidR="00BE22D1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18F35746" wp14:editId="710E2AF3">
                <wp:simplePos x="0" y="0"/>
                <wp:positionH relativeFrom="column">
                  <wp:posOffset>1390015</wp:posOffset>
                </wp:positionH>
                <wp:positionV relativeFrom="paragraph">
                  <wp:posOffset>-40005</wp:posOffset>
                </wp:positionV>
                <wp:extent cx="583980" cy="224130"/>
                <wp:effectExtent l="57150" t="38100" r="6985" b="4318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583980" cy="224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86764" id="Ink 588" o:spid="_x0000_s1026" type="#_x0000_t75" style="position:absolute;margin-left:108.75pt;margin-top:-3.85pt;width:47.4pt;height:19.1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">
                <v:imagedata r:id="rId197" o:title=""/>
              </v:shape>
            </w:pict>
          </mc:Fallback>
        </mc:AlternateContent>
      </w:r>
      <w:r w:rsidR="00BE22D1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5D136511" wp14:editId="0087B58F">
                <wp:simplePos x="0" y="0"/>
                <wp:positionH relativeFrom="column">
                  <wp:posOffset>601015</wp:posOffset>
                </wp:positionH>
                <wp:positionV relativeFrom="paragraph">
                  <wp:posOffset>247576</wp:posOffset>
                </wp:positionV>
                <wp:extent cx="51840" cy="2160"/>
                <wp:effectExtent l="38100" t="57150" r="43815" b="5524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518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4354E" id="Ink 582" o:spid="_x0000_s1026" type="#_x0000_t75" style="position:absolute;margin-left:46.6pt;margin-top:18.8pt;width:5.5pt;height:1.5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">
                <v:imagedata r:id="rId199" o:title=""/>
              </v:shape>
            </w:pict>
          </mc:Fallback>
        </mc:AlternateContent>
      </w:r>
      <w:r w:rsidR="00B46E30" w:rsidRPr="00F866C6">
        <w:rPr>
          <w:rFonts w:ascii="Century Gothic" w:hAnsi="Century Gothic"/>
        </w:rPr>
        <w:t>Y-intercept:</w:t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  <w:r w:rsidR="00B46E30" w:rsidRPr="00F866C6">
        <w:rPr>
          <w:rFonts w:ascii="Century Gothic" w:hAnsi="Century Gothic"/>
          <w:u w:val="single"/>
        </w:rPr>
        <w:tab/>
      </w:r>
    </w:p>
    <w:p w14:paraId="282B70E8" w14:textId="681B5433" w:rsidR="00B46E30" w:rsidRPr="00F866C6" w:rsidRDefault="00B46E30" w:rsidP="00B46E30">
      <w:pPr>
        <w:spacing w:after="0"/>
        <w:rPr>
          <w:rFonts w:ascii="Century Gothic" w:hAnsi="Century Gothic"/>
        </w:rPr>
      </w:pPr>
    </w:p>
    <w:p w14:paraId="25974EDF" w14:textId="77777777" w:rsidR="00B46E30" w:rsidRPr="00F866C6" w:rsidRDefault="00B46E30" w:rsidP="00B46E30">
      <w:pPr>
        <w:spacing w:after="0"/>
        <w:rPr>
          <w:rFonts w:ascii="Century Gothic" w:hAnsi="Century Gothic"/>
        </w:rPr>
      </w:pPr>
      <w:r w:rsidRPr="00F866C6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207FF4AA" wp14:editId="67D9DF9E">
                <wp:simplePos x="0" y="0"/>
                <wp:positionH relativeFrom="column">
                  <wp:posOffset>4171950</wp:posOffset>
                </wp:positionH>
                <wp:positionV relativeFrom="paragraph">
                  <wp:posOffset>161290</wp:posOffset>
                </wp:positionV>
                <wp:extent cx="2219325" cy="2053590"/>
                <wp:effectExtent l="0" t="0" r="0" b="0"/>
                <wp:wrapNone/>
                <wp:docPr id="16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9325" cy="2053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A888DC" w14:textId="77777777" w:rsidR="00B46E30" w:rsidRDefault="00B46E30" w:rsidP="00B46E30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58E4B55" wp14:editId="0EECAF95">
                                  <wp:extent cx="1935480" cy="1935480"/>
                                  <wp:effectExtent l="0" t="0" r="7620" b="7620"/>
                                  <wp:docPr id="18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35480" cy="19354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B9743CD" w14:textId="77777777" w:rsidR="00B46E30" w:rsidRDefault="00B46E30" w:rsidP="00B46E3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7FF4AA" id="Text Box 5" o:spid="_x0000_s1029" type="#_x0000_t202" style="position:absolute;margin-left:328.5pt;margin-top:12.7pt;width:174.75pt;height:161.7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" stroked="f">
                <v:textbox>
                  <w:txbxContent>
                    <w:p w14:paraId="5BA888DC" w14:textId="77777777" w:rsidR="00B46E30" w:rsidRDefault="00B46E30" w:rsidP="00B46E30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58E4B55" wp14:editId="0EECAF95">
                            <wp:extent cx="1935480" cy="1935480"/>
                            <wp:effectExtent l="0" t="0" r="7620" b="7620"/>
                            <wp:docPr id="18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35480" cy="1935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B9743CD" w14:textId="77777777" w:rsidR="00B46E30" w:rsidRDefault="00B46E30" w:rsidP="00B46E30"/>
                  </w:txbxContent>
                </v:textbox>
              </v:shape>
            </w:pict>
          </mc:Fallback>
        </mc:AlternateContent>
      </w:r>
      <w:r w:rsidR="00E01BC8">
        <w:rPr>
          <w:rFonts w:ascii="Century Gothic" w:hAnsi="Century Gothic"/>
        </w:rPr>
        <w:pict w14:anchorId="7F4378F9">
          <v:rect id="_x0000_i1027" style="width:540pt;height:2pt" o:hralign="center" o:hrstd="t" o:hrnoshade="t" o:hr="t" fillcolor="black" stroked="f"/>
        </w:pict>
      </w:r>
    </w:p>
    <w:p w14:paraId="38B98BA4" w14:textId="77777777" w:rsidR="00B46E30" w:rsidRPr="00F866C6" w:rsidRDefault="00B46E30" w:rsidP="00B46E30">
      <w:pPr>
        <w:pStyle w:val="ListParagraph"/>
        <w:spacing w:after="0"/>
        <w:ind w:left="810"/>
        <w:rPr>
          <w:rFonts w:ascii="Century Gothic" w:hAnsi="Century Gothic"/>
        </w:rPr>
      </w:pPr>
    </w:p>
    <w:p w14:paraId="412EE91F" w14:textId="77777777" w:rsidR="00B46E30" w:rsidRPr="00F866C6" w:rsidRDefault="00B46E30" w:rsidP="00B46E30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Domain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14:paraId="3FB21C3C" w14:textId="77777777" w:rsidR="00B46E30" w:rsidRPr="00F866C6" w:rsidRDefault="00B46E30" w:rsidP="00B46E30">
      <w:pPr>
        <w:pStyle w:val="ListParagraph"/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Range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14:paraId="2EF1F8B3" w14:textId="77777777" w:rsidR="00B46E30" w:rsidRPr="00F866C6" w:rsidRDefault="00B46E30" w:rsidP="00B46E30">
      <w:pPr>
        <w:pStyle w:val="ListParagraph"/>
        <w:spacing w:after="0" w:line="480" w:lineRule="auto"/>
        <w:rPr>
          <w:rFonts w:ascii="Century Gothic" w:hAnsi="Century Gothic"/>
          <w:u w:val="single"/>
        </w:rPr>
      </w:pPr>
      <w:r w:rsidRPr="00F866C6">
        <w:rPr>
          <w:rFonts w:ascii="Century Gothic" w:hAnsi="Century Gothic"/>
        </w:rPr>
        <w:t>Zeros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14:paraId="13DEA8C5" w14:textId="77777777" w:rsidR="00B46E30" w:rsidRPr="00F866C6" w:rsidRDefault="00B46E30" w:rsidP="00B46E30">
      <w:pPr>
        <w:pStyle w:val="ListParagraph"/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Y-intercept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14:paraId="5FFD5AD1" w14:textId="77777777" w:rsidR="00B46E30" w:rsidRPr="00F866C6" w:rsidRDefault="00B46E30" w:rsidP="00B46E30">
      <w:pPr>
        <w:spacing w:after="0"/>
        <w:rPr>
          <w:rFonts w:ascii="Century Gothic" w:hAnsi="Century Gothic"/>
        </w:rPr>
      </w:pPr>
    </w:p>
    <w:p w14:paraId="1591E82F" w14:textId="77777777" w:rsidR="00B46E30" w:rsidRPr="00F866C6" w:rsidRDefault="00B46E30" w:rsidP="00B46E30">
      <w:pPr>
        <w:spacing w:after="0"/>
        <w:rPr>
          <w:rFonts w:ascii="Century Gothic" w:hAnsi="Century Gothic"/>
        </w:rPr>
      </w:pPr>
      <w:r w:rsidRPr="00F866C6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2C64A3A4" wp14:editId="2BE68BFE">
                <wp:simplePos x="0" y="0"/>
                <wp:positionH relativeFrom="column">
                  <wp:posOffset>4179570</wp:posOffset>
                </wp:positionH>
                <wp:positionV relativeFrom="paragraph">
                  <wp:posOffset>53340</wp:posOffset>
                </wp:positionV>
                <wp:extent cx="2228850" cy="2138045"/>
                <wp:effectExtent l="0" t="3175" r="1905" b="1905"/>
                <wp:wrapNone/>
                <wp:docPr id="1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0" cy="2138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18A758" w14:textId="77777777" w:rsidR="00B46E30" w:rsidRDefault="00B46E30" w:rsidP="00B46E30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EDF9B19" wp14:editId="234DE8F9">
                                  <wp:extent cx="1920240" cy="1920240"/>
                                  <wp:effectExtent l="0" t="0" r="3810" b="3810"/>
                                  <wp:docPr id="19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20240" cy="19202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1D8A7FF" w14:textId="77777777" w:rsidR="00B46E30" w:rsidRDefault="00B46E30" w:rsidP="00B46E3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64A3A4" id="Text Box 7" o:spid="_x0000_s1030" type="#_x0000_t202" style="position:absolute;margin-left:329.1pt;margin-top:4.2pt;width:175.5pt;height:168.35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" stroked="f">
                <v:textbox>
                  <w:txbxContent>
                    <w:p w14:paraId="2918A758" w14:textId="77777777" w:rsidR="00B46E30" w:rsidRDefault="00B46E30" w:rsidP="00B46E30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EDF9B19" wp14:editId="234DE8F9">
                            <wp:extent cx="1920240" cy="1920240"/>
                            <wp:effectExtent l="0" t="0" r="3810" b="3810"/>
                            <wp:docPr id="19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20240" cy="19202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1D8A7FF" w14:textId="77777777" w:rsidR="00B46E30" w:rsidRDefault="00B46E30" w:rsidP="00B46E30"/>
                  </w:txbxContent>
                </v:textbox>
              </v:shape>
            </w:pict>
          </mc:Fallback>
        </mc:AlternateContent>
      </w:r>
      <w:r w:rsidR="00E01BC8">
        <w:rPr>
          <w:rFonts w:ascii="Century Gothic" w:hAnsi="Century Gothic"/>
        </w:rPr>
        <w:pict w14:anchorId="5A84F2C6">
          <v:rect id="_x0000_i1028" style="width:540pt;height:2pt" o:hralign="center" o:hrstd="t" o:hrnoshade="t" o:hr="t" fillcolor="black" stroked="f"/>
        </w:pict>
      </w:r>
    </w:p>
    <w:p w14:paraId="198507E7" w14:textId="77777777" w:rsidR="00B46E30" w:rsidRPr="00F866C6" w:rsidRDefault="00B46E30" w:rsidP="00B46E30">
      <w:pPr>
        <w:pStyle w:val="ListParagraph"/>
        <w:spacing w:after="0"/>
        <w:ind w:left="810"/>
        <w:rPr>
          <w:rFonts w:ascii="Century Gothic" w:hAnsi="Century Gothic"/>
        </w:rPr>
      </w:pPr>
    </w:p>
    <w:p w14:paraId="1F8CDE92" w14:textId="77777777" w:rsidR="00B46E30" w:rsidRPr="00F866C6" w:rsidRDefault="00B46E30" w:rsidP="00B46E30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Domain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14:paraId="7A433C9C" w14:textId="77777777" w:rsidR="00B46E30" w:rsidRPr="00F866C6" w:rsidRDefault="00B46E30" w:rsidP="00B46E30">
      <w:pPr>
        <w:pStyle w:val="ListParagraph"/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Range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14:paraId="00792802" w14:textId="77777777" w:rsidR="00B46E30" w:rsidRPr="00F866C6" w:rsidRDefault="00B46E30" w:rsidP="00B46E30">
      <w:pPr>
        <w:pStyle w:val="ListParagraph"/>
        <w:spacing w:after="0" w:line="480" w:lineRule="auto"/>
        <w:rPr>
          <w:rFonts w:ascii="Century Gothic" w:hAnsi="Century Gothic"/>
          <w:u w:val="single"/>
        </w:rPr>
      </w:pPr>
      <w:r w:rsidRPr="00F866C6">
        <w:rPr>
          <w:rFonts w:ascii="Century Gothic" w:hAnsi="Century Gothic"/>
        </w:rPr>
        <w:t>Zeros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14:paraId="4300879A" w14:textId="77777777" w:rsidR="00B46E30" w:rsidRPr="00F866C6" w:rsidRDefault="00B46E30" w:rsidP="00B46E30">
      <w:pPr>
        <w:pStyle w:val="ListParagraph"/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Y-intercept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14:paraId="065F059A" w14:textId="77777777" w:rsidR="00B46E30" w:rsidRPr="00F866C6" w:rsidRDefault="00B46E30" w:rsidP="00B46E30">
      <w:pPr>
        <w:spacing w:after="0"/>
        <w:rPr>
          <w:rFonts w:ascii="Century Gothic" w:hAnsi="Century Gothic"/>
        </w:rPr>
      </w:pPr>
    </w:p>
    <w:p w14:paraId="06669E0B" w14:textId="77777777" w:rsidR="00B46E30" w:rsidRPr="00F866C6" w:rsidRDefault="00E01BC8" w:rsidP="00B46E30">
      <w:pPr>
        <w:spacing w:after="0"/>
        <w:rPr>
          <w:rFonts w:ascii="Century Gothic" w:hAnsi="Century Gothic"/>
          <w:u w:val="single"/>
        </w:rPr>
      </w:pPr>
      <w:r>
        <w:rPr>
          <w:rFonts w:ascii="Century Gothic" w:hAnsi="Century Gothic"/>
        </w:rPr>
        <w:pict w14:anchorId="39627BC2">
          <v:rect id="_x0000_i1029" style="width:540pt;height:2pt" o:hralign="center" o:hrstd="t" o:hrnoshade="t" o:hr="t" fillcolor="black" stroked="f"/>
        </w:pict>
      </w:r>
    </w:p>
    <w:p w14:paraId="29C9CF35" w14:textId="11D3F5E7" w:rsidR="00B46E30" w:rsidRPr="00F866C6" w:rsidRDefault="00930A92" w:rsidP="00B46E30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0B8D58B1" wp14:editId="0EC1E127">
                <wp:simplePos x="0" y="0"/>
                <wp:positionH relativeFrom="column">
                  <wp:posOffset>982975</wp:posOffset>
                </wp:positionH>
                <wp:positionV relativeFrom="paragraph">
                  <wp:posOffset>94695</wp:posOffset>
                </wp:positionV>
                <wp:extent cx="1067760" cy="27720"/>
                <wp:effectExtent l="57150" t="76200" r="75565" b="8699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0677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1B815" id="Ink 681" o:spid="_x0000_s1026" type="#_x0000_t75" style="position:absolute;margin-left:76pt;margin-top:4.6pt;width:86.95pt;height:7.8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">
                <v:imagedata r:id="rId205" o:title=""/>
              </v:shape>
            </w:pict>
          </mc:Fallback>
        </mc:AlternateContent>
      </w:r>
      <w:r w:rsidR="00B46E30" w:rsidRPr="00F866C6">
        <w:rPr>
          <w:rFonts w:ascii="Century Gothic" w:hAnsi="Century Gothic"/>
          <w:b/>
        </w:rPr>
        <w:t xml:space="preserve">Determine the </w:t>
      </w:r>
      <w:r w:rsidR="00B46E30" w:rsidRPr="00F866C6">
        <w:rPr>
          <w:rFonts w:ascii="Century Gothic" w:hAnsi="Century Gothic"/>
          <w:b/>
          <w:u w:val="single"/>
        </w:rPr>
        <w:t>number of zeros</w:t>
      </w:r>
      <w:r w:rsidR="00B46E30" w:rsidRPr="00F866C6">
        <w:rPr>
          <w:rFonts w:ascii="Century Gothic" w:hAnsi="Century Gothic"/>
          <w:b/>
        </w:rPr>
        <w:t xml:space="preserve">, </w:t>
      </w:r>
      <w:r w:rsidR="00B46E30" w:rsidRPr="00F866C6">
        <w:rPr>
          <w:rFonts w:ascii="Century Gothic" w:hAnsi="Century Gothic"/>
          <w:b/>
          <w:u w:val="single"/>
        </w:rPr>
        <w:t>y-intercept</w:t>
      </w:r>
      <w:r w:rsidR="00B46E30" w:rsidRPr="00F866C6">
        <w:rPr>
          <w:rFonts w:ascii="Century Gothic" w:hAnsi="Century Gothic"/>
          <w:b/>
        </w:rPr>
        <w:t xml:space="preserve">, &amp; find the </w:t>
      </w:r>
      <w:r w:rsidR="00B46E30" w:rsidRPr="00F866C6">
        <w:rPr>
          <w:rFonts w:ascii="Century Gothic" w:hAnsi="Century Gothic"/>
          <w:b/>
          <w:u w:val="single"/>
        </w:rPr>
        <w:t>domain</w:t>
      </w:r>
      <w:r w:rsidR="00B46E30" w:rsidRPr="00F866C6">
        <w:rPr>
          <w:rFonts w:ascii="Century Gothic" w:hAnsi="Century Gothic"/>
          <w:b/>
        </w:rPr>
        <w:t>:</w:t>
      </w:r>
    </w:p>
    <w:p w14:paraId="3E1EFB79" w14:textId="26BB1C2E" w:rsidR="00B46E30" w:rsidRPr="00B46E30" w:rsidRDefault="00930A92" w:rsidP="00B46E30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B46E30" w:rsidRPr="00B46E30" w:rsidSect="00B46E30">
          <w:headerReference w:type="default" r:id="rId206"/>
          <w:pgSz w:w="12240" w:h="15840"/>
          <w:pgMar w:top="720" w:right="720" w:bottom="180" w:left="720" w:header="432" w:footer="288" w:gutter="0"/>
          <w:cols w:space="720"/>
          <w:docGrid w:linePitch="360"/>
        </w:sect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5C7B5340" wp14:editId="0E12C432">
                <wp:simplePos x="0" y="0"/>
                <wp:positionH relativeFrom="column">
                  <wp:posOffset>6013450</wp:posOffset>
                </wp:positionH>
                <wp:positionV relativeFrom="paragraph">
                  <wp:posOffset>294005</wp:posOffset>
                </wp:positionV>
                <wp:extent cx="250920" cy="209550"/>
                <wp:effectExtent l="38100" t="38100" r="53975" b="5715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250920" cy="209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A689F" id="Ink 738" o:spid="_x0000_s1026" type="#_x0000_t75" style="position:absolute;margin-left:472.8pt;margin-top:22.45pt;width:21.15pt;height:17.9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">
                <v:imagedata r:id="rId2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679B7309" wp14:editId="00FD7B60">
                <wp:simplePos x="0" y="0"/>
                <wp:positionH relativeFrom="column">
                  <wp:posOffset>5676265</wp:posOffset>
                </wp:positionH>
                <wp:positionV relativeFrom="paragraph">
                  <wp:posOffset>339725</wp:posOffset>
                </wp:positionV>
                <wp:extent cx="198240" cy="178920"/>
                <wp:effectExtent l="57150" t="38100" r="11430" b="5016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982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D8614" id="Ink 739" o:spid="_x0000_s1026" type="#_x0000_t75" style="position:absolute;margin-left:446.25pt;margin-top:26.05pt;width:17pt;height:15.5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">
                <v:imagedata r:id="rId2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2DDA0BA6" wp14:editId="1772B0C0">
                <wp:simplePos x="0" y="0"/>
                <wp:positionH relativeFrom="column">
                  <wp:posOffset>4790440</wp:posOffset>
                </wp:positionH>
                <wp:positionV relativeFrom="paragraph">
                  <wp:posOffset>593725</wp:posOffset>
                </wp:positionV>
                <wp:extent cx="472110" cy="281940"/>
                <wp:effectExtent l="57150" t="38100" r="4445" b="4191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472110" cy="281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1B995" id="Ink 740" o:spid="_x0000_s1026" type="#_x0000_t75" style="position:absolute;margin-left:376.5pt;margin-top:46.05pt;width:38.55pt;height:23.6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">
                <v:imagedata r:id="rId2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3D44EF86" wp14:editId="25F362EF">
                <wp:simplePos x="0" y="0"/>
                <wp:positionH relativeFrom="column">
                  <wp:posOffset>4098925</wp:posOffset>
                </wp:positionH>
                <wp:positionV relativeFrom="paragraph">
                  <wp:posOffset>681990</wp:posOffset>
                </wp:positionV>
                <wp:extent cx="553585" cy="300355"/>
                <wp:effectExtent l="38100" t="38100" r="18415" b="4254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553585" cy="300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4F21D" id="Ink 741" o:spid="_x0000_s1026" type="#_x0000_t75" style="position:absolute;margin-left:322.05pt;margin-top:53pt;width:45.05pt;height:25.0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">
                <v:imagedata r:id="rId2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3BEF1523" wp14:editId="05273E1C">
                <wp:simplePos x="0" y="0"/>
                <wp:positionH relativeFrom="column">
                  <wp:posOffset>4001770</wp:posOffset>
                </wp:positionH>
                <wp:positionV relativeFrom="paragraph">
                  <wp:posOffset>363220</wp:posOffset>
                </wp:positionV>
                <wp:extent cx="795330" cy="188565"/>
                <wp:effectExtent l="38100" t="38100" r="43180" b="4064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795330" cy="188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2D6FD" id="Ink 742" o:spid="_x0000_s1026" type="#_x0000_t75" style="position:absolute;margin-left:314.4pt;margin-top:27.9pt;width:64pt;height:16.3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">
                <v:imagedata r:id="rId2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6CDC911F" wp14:editId="3A75DBB5">
                <wp:simplePos x="0" y="0"/>
                <wp:positionH relativeFrom="column">
                  <wp:posOffset>1619885</wp:posOffset>
                </wp:positionH>
                <wp:positionV relativeFrom="paragraph">
                  <wp:posOffset>346710</wp:posOffset>
                </wp:positionV>
                <wp:extent cx="202320" cy="184320"/>
                <wp:effectExtent l="57150" t="38100" r="45720" b="4445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20232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73CD1" id="Ink 710" o:spid="_x0000_s1026" type="#_x0000_t75" style="position:absolute;margin-left:126.85pt;margin-top:26.6pt;width:17.35pt;height:15.9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">
                <v:imagedata r:id="rId2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525DADBA" wp14:editId="567A7E7A">
                <wp:simplePos x="0" y="0"/>
                <wp:positionH relativeFrom="column">
                  <wp:posOffset>1301115</wp:posOffset>
                </wp:positionH>
                <wp:positionV relativeFrom="paragraph">
                  <wp:posOffset>364490</wp:posOffset>
                </wp:positionV>
                <wp:extent cx="193400" cy="189720"/>
                <wp:effectExtent l="57150" t="38100" r="16510" b="5842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934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5450F" id="Ink 711" o:spid="_x0000_s1026" type="#_x0000_t75" style="position:absolute;margin-left:101.75pt;margin-top:28pt;width:16.65pt;height:16.4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">
                <v:imagedata r:id="rId2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64A7DE51" wp14:editId="28CCE0B2">
                <wp:simplePos x="0" y="0"/>
                <wp:positionH relativeFrom="column">
                  <wp:posOffset>-196850</wp:posOffset>
                </wp:positionH>
                <wp:positionV relativeFrom="paragraph">
                  <wp:posOffset>332105</wp:posOffset>
                </wp:positionV>
                <wp:extent cx="1114995" cy="679760"/>
                <wp:effectExtent l="57150" t="38100" r="47625" b="4445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114995" cy="67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57F55" id="Ink 702" o:spid="_x0000_s1026" type="#_x0000_t75" style="position:absolute;margin-left:-16.2pt;margin-top:25.45pt;width:89.25pt;height:54.9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">
                <v:imagedata r:id="rId2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6999D83B" wp14:editId="53CC9999">
                <wp:simplePos x="0" y="0"/>
                <wp:positionH relativeFrom="column">
                  <wp:posOffset>1218055</wp:posOffset>
                </wp:positionH>
                <wp:positionV relativeFrom="paragraph">
                  <wp:posOffset>36990</wp:posOffset>
                </wp:positionV>
                <wp:extent cx="80640" cy="54720"/>
                <wp:effectExtent l="38100" t="57150" r="72390" b="9779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806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851C2" id="Ink 682" o:spid="_x0000_s1026" type="#_x0000_t75" style="position:absolute;margin-left:94.5pt;margin-top:.1pt;width:9.2pt;height:9.9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">
                <v:imagedata r:id="rId224" o:title=""/>
              </v:shape>
            </w:pict>
          </mc:Fallback>
        </mc:AlternateContent>
      </w:r>
      <w:r w:rsidR="00B46E30" w:rsidRPr="00F866C6">
        <w:object w:dxaOrig="1980" w:dyaOrig="400" w14:anchorId="356AF7D2">
          <v:shape id="_x0000_i1030" type="#_x0000_t75" style="width:99.45pt;height:20.3pt" o:ole="">
            <v:imagedata r:id="rId225" o:title=""/>
          </v:shape>
          <o:OLEObject Type="Embed" ProgID="Equation.DSMT4" ShapeID="_x0000_i1030" DrawAspect="Content" ObjectID="_1644055136" r:id="rId226"/>
        </w:object>
      </w:r>
      <w:r w:rsidR="00B46E30" w:rsidRPr="00B46E30">
        <w:rPr>
          <w:rFonts w:ascii="Century Gothic" w:hAnsi="Century Gothic"/>
        </w:rPr>
        <w:tab/>
      </w:r>
      <w:r w:rsidR="00B46E30" w:rsidRPr="00B46E30">
        <w:rPr>
          <w:rFonts w:ascii="Century Gothic" w:hAnsi="Century Gothic"/>
        </w:rPr>
        <w:tab/>
      </w:r>
      <w:r w:rsidR="00B46E30" w:rsidRPr="00B46E30">
        <w:rPr>
          <w:rFonts w:ascii="Century Gothic" w:hAnsi="Century Gothic"/>
        </w:rPr>
        <w:tab/>
      </w:r>
      <w:r w:rsidR="00B46E30" w:rsidRPr="00B46E30">
        <w:rPr>
          <w:rFonts w:ascii="Century Gothic" w:hAnsi="Century Gothic"/>
        </w:rPr>
        <w:tab/>
      </w:r>
      <w:r w:rsidR="00B46E30" w:rsidRPr="00B46E30">
        <w:rPr>
          <w:rFonts w:ascii="Century Gothic" w:hAnsi="Century Gothic"/>
        </w:rPr>
        <w:tab/>
      </w:r>
      <w:r w:rsidR="00B46E30" w:rsidRPr="00B46E30">
        <w:rPr>
          <w:rFonts w:ascii="Century Gothic" w:hAnsi="Century Gothic"/>
        </w:rPr>
        <w:tab/>
      </w:r>
      <w:r w:rsidR="00B46E30">
        <w:rPr>
          <w:rFonts w:ascii="Century Gothic" w:hAnsi="Century Gothic"/>
        </w:rPr>
        <w:t xml:space="preserve">6.  </w:t>
      </w:r>
      <w:r w:rsidR="00B46E30" w:rsidRPr="00F866C6">
        <w:rPr>
          <w:position w:val="-10"/>
        </w:rPr>
        <w:object w:dxaOrig="1460" w:dyaOrig="360" w14:anchorId="49B0F208">
          <v:shape id="_x0000_i1031" type="#_x0000_t75" style="width:73.45pt;height:18.2pt" o:ole="">
            <v:imagedata r:id="rId227" o:title=""/>
          </v:shape>
          <o:OLEObject Type="Embed" ProgID="Equation.DSMT4" ShapeID="_x0000_i1031" DrawAspect="Content" ObjectID="_1644055137" r:id="rId228"/>
        </w:object>
      </w:r>
    </w:p>
    <w:p w14:paraId="45316209" w14:textId="229679EB" w:rsidR="00B46E30" w:rsidRDefault="00930A92">
      <w:pPr>
        <w:rPr>
          <w:b/>
          <w:bCs/>
          <w:sz w:val="72"/>
          <w:szCs w:val="72"/>
        </w:rPr>
      </w:pPr>
      <w:r>
        <w:rPr>
          <w:b/>
          <w:bCs/>
          <w:noProof/>
          <w:sz w:val="72"/>
          <w:szCs w:val="72"/>
        </w:rPr>
        <w:lastRenderedPageBreak/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290F6EEC" wp14:editId="62DF05A9">
                <wp:simplePos x="0" y="0"/>
                <wp:positionH relativeFrom="column">
                  <wp:posOffset>-873760</wp:posOffset>
                </wp:positionH>
                <wp:positionV relativeFrom="paragraph">
                  <wp:posOffset>526415</wp:posOffset>
                </wp:positionV>
                <wp:extent cx="1085780" cy="513575"/>
                <wp:effectExtent l="19050" t="38100" r="0" b="5842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085780" cy="513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0CF4E" id="Ink 779" o:spid="_x0000_s1026" type="#_x0000_t75" style="position:absolute;margin-left:-69.5pt;margin-top:40.75pt;width:86.95pt;height:41.9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">
                <v:imagedata r:id="rId230" o:title=""/>
              </v:shape>
            </w:pict>
          </mc:Fallback>
        </mc:AlternateContent>
      </w:r>
      <w:r>
        <w:rPr>
          <w:b/>
          <w:bCs/>
          <w:noProof/>
          <w:sz w:val="72"/>
          <w:szCs w:val="72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103908EB" wp14:editId="7E579313">
                <wp:simplePos x="0" y="0"/>
                <wp:positionH relativeFrom="column">
                  <wp:posOffset>-796290</wp:posOffset>
                </wp:positionH>
                <wp:positionV relativeFrom="paragraph">
                  <wp:posOffset>336550</wp:posOffset>
                </wp:positionV>
                <wp:extent cx="386790" cy="168275"/>
                <wp:effectExtent l="38100" t="38100" r="51435" b="4127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386790" cy="168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1EDAB" id="Ink 754" o:spid="_x0000_s1026" type="#_x0000_t75" style="position:absolute;margin-left:-63.4pt;margin-top:25.8pt;width:31.85pt;height:14.6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">
                <v:imagedata r:id="rId232" o:title=""/>
              </v:shape>
            </w:pict>
          </mc:Fallback>
        </mc:AlternateContent>
      </w:r>
      <w:r w:rsidR="00B46E30" w:rsidRPr="00B46E30">
        <w:rPr>
          <w:b/>
          <w:bCs/>
          <w:sz w:val="72"/>
          <w:szCs w:val="72"/>
        </w:rPr>
        <w:t xml:space="preserve">EXTREMA </w:t>
      </w:r>
    </w:p>
    <w:p w14:paraId="5C0D6B94" w14:textId="16FBF8E5" w:rsidR="00B46E30" w:rsidRPr="00B46E30" w:rsidRDefault="00930A92" w:rsidP="00B46E30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Theme="minorHAnsi" w:hAnsiTheme="minorHAnsi" w:cstheme="minorHAnsi"/>
          <w:color w:val="002060"/>
          <w:sz w:val="32"/>
          <w:szCs w:val="32"/>
        </w:rPr>
      </w:pPr>
      <w:r>
        <w:rPr>
          <w:rFonts w:asciiTheme="minorHAnsi" w:hAnsiTheme="minorHAnsi" w:cstheme="minorHAnsi"/>
          <w:noProof/>
          <w:color w:val="002060"/>
          <w:sz w:val="32"/>
          <w:szCs w:val="32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5B882DE6" wp14:editId="055E0253">
                <wp:simplePos x="0" y="0"/>
                <wp:positionH relativeFrom="column">
                  <wp:posOffset>535</wp:posOffset>
                </wp:positionH>
                <wp:positionV relativeFrom="paragraph">
                  <wp:posOffset>1231277</wp:posOffset>
                </wp:positionV>
                <wp:extent cx="2880" cy="360"/>
                <wp:effectExtent l="57150" t="76200" r="73660" b="9525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2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768AF" id="Ink 801" o:spid="_x0000_s1026" type="#_x0000_t75" style="position:absolute;margin-left:-2.8pt;margin-top:94.1pt;width:5.9pt;height:5.7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">
                <v:imagedata r:id="rId234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color w:val="002060"/>
          <w:sz w:val="32"/>
          <w:szCs w:val="32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003B84BE" wp14:editId="48348778">
                <wp:simplePos x="0" y="0"/>
                <wp:positionH relativeFrom="column">
                  <wp:posOffset>6139180</wp:posOffset>
                </wp:positionH>
                <wp:positionV relativeFrom="paragraph">
                  <wp:posOffset>1138555</wp:posOffset>
                </wp:positionV>
                <wp:extent cx="550370" cy="154305"/>
                <wp:effectExtent l="38100" t="57150" r="40640" b="5524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550370" cy="154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F3671" id="Ink 791" o:spid="_x0000_s1026" type="#_x0000_t75" style="position:absolute;margin-left:482.7pt;margin-top:88.95pt;width:44.8pt;height:13.5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">
                <v:imagedata r:id="rId236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color w:val="002060"/>
          <w:sz w:val="32"/>
          <w:szCs w:val="32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21D388F6" wp14:editId="2292E172">
                <wp:simplePos x="0" y="0"/>
                <wp:positionH relativeFrom="column">
                  <wp:posOffset>4723130</wp:posOffset>
                </wp:positionH>
                <wp:positionV relativeFrom="paragraph">
                  <wp:posOffset>1233805</wp:posOffset>
                </wp:positionV>
                <wp:extent cx="834905" cy="276225"/>
                <wp:effectExtent l="38100" t="38100" r="41910" b="4762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834905" cy="276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307B9" id="Ink 789" o:spid="_x0000_s1026" type="#_x0000_t75" style="position:absolute;margin-left:371.2pt;margin-top:96.45pt;width:67.2pt;height:23.1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">
                <v:imagedata r:id="rId238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color w:val="002060"/>
          <w:sz w:val="32"/>
          <w:szCs w:val="32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11233ECF" wp14:editId="2B505283">
                <wp:simplePos x="0" y="0"/>
                <wp:positionH relativeFrom="column">
                  <wp:posOffset>5740015</wp:posOffset>
                </wp:positionH>
                <wp:positionV relativeFrom="paragraph">
                  <wp:posOffset>1200881</wp:posOffset>
                </wp:positionV>
                <wp:extent cx="255240" cy="87480"/>
                <wp:effectExtent l="38100" t="38100" r="50165" b="4635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552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C3758" id="Ink 787" o:spid="_x0000_s1026" type="#_x0000_t75" style="position:absolute;margin-left:451.25pt;margin-top:93.85pt;width:21.55pt;height:8.3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">
                <v:imagedata r:id="rId240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color w:val="002060"/>
          <w:sz w:val="32"/>
          <w:szCs w:val="32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6A6A2B09" wp14:editId="7C180246">
                <wp:simplePos x="0" y="0"/>
                <wp:positionH relativeFrom="column">
                  <wp:posOffset>-893445</wp:posOffset>
                </wp:positionH>
                <wp:positionV relativeFrom="paragraph">
                  <wp:posOffset>789940</wp:posOffset>
                </wp:positionV>
                <wp:extent cx="1012825" cy="601980"/>
                <wp:effectExtent l="38100" t="38100" r="15875" b="4572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012825" cy="601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9231F" id="Ink 781" o:spid="_x0000_s1026" type="#_x0000_t75" style="position:absolute;margin-left:-71.05pt;margin-top:61.5pt;width:81.15pt;height:48.8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">
                <v:imagedata r:id="rId242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color w:val="002060"/>
          <w:sz w:val="32"/>
          <w:szCs w:val="32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6A17AE94" wp14:editId="469FDFC0">
                <wp:simplePos x="0" y="0"/>
                <wp:positionH relativeFrom="column">
                  <wp:posOffset>-823595</wp:posOffset>
                </wp:positionH>
                <wp:positionV relativeFrom="paragraph">
                  <wp:posOffset>614680</wp:posOffset>
                </wp:positionV>
                <wp:extent cx="362300" cy="170815"/>
                <wp:effectExtent l="38100" t="38100" r="0" b="5778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362300" cy="170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05355" id="Ink 753" o:spid="_x0000_s1026" type="#_x0000_t75" style="position:absolute;margin-left:-65.55pt;margin-top:47.7pt;width:29.95pt;height:14.8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">
                <v:imagedata r:id="rId244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color w:val="002060"/>
          <w:sz w:val="32"/>
          <w:szCs w:val="32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56FCA0C3" wp14:editId="1B492296">
                <wp:simplePos x="0" y="0"/>
                <wp:positionH relativeFrom="column">
                  <wp:posOffset>3381295</wp:posOffset>
                </wp:positionH>
                <wp:positionV relativeFrom="paragraph">
                  <wp:posOffset>519041</wp:posOffset>
                </wp:positionV>
                <wp:extent cx="2584440" cy="231120"/>
                <wp:effectExtent l="57150" t="76200" r="64135" b="9334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258444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3BFBD" id="Ink 745" o:spid="_x0000_s1026" type="#_x0000_t75" style="position:absolute;margin-left:264.85pt;margin-top:38.05pt;width:206.35pt;height:23.9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">
                <v:imagedata r:id="rId246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color w:val="002060"/>
          <w:sz w:val="32"/>
          <w:szCs w:val="32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3F471011" wp14:editId="17645D76">
                <wp:simplePos x="0" y="0"/>
                <wp:positionH relativeFrom="column">
                  <wp:posOffset>-86585</wp:posOffset>
                </wp:positionH>
                <wp:positionV relativeFrom="paragraph">
                  <wp:posOffset>816761</wp:posOffset>
                </wp:positionV>
                <wp:extent cx="1355400" cy="125640"/>
                <wp:effectExtent l="57150" t="57150" r="54610" b="10350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3554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02007" id="Ink 744" o:spid="_x0000_s1026" type="#_x0000_t75" style="position:absolute;margin-left:-8.2pt;margin-top:61.45pt;width:109.55pt;height:15.6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">
                <v:imagedata r:id="rId248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color w:val="002060"/>
          <w:sz w:val="32"/>
          <w:szCs w:val="32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4D1EF924" wp14:editId="082D3EE6">
                <wp:simplePos x="0" y="0"/>
                <wp:positionH relativeFrom="column">
                  <wp:posOffset>3425575</wp:posOffset>
                </wp:positionH>
                <wp:positionV relativeFrom="paragraph">
                  <wp:posOffset>591041</wp:posOffset>
                </wp:positionV>
                <wp:extent cx="2391840" cy="61920"/>
                <wp:effectExtent l="57150" t="76200" r="8890" b="9080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23918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D3EAE" id="Ink 743" o:spid="_x0000_s1026" type="#_x0000_t75" style="position:absolute;margin-left:268.35pt;margin-top:43.75pt;width:191.2pt;height:10.5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">
                <v:imagedata r:id="rId250" o:title=""/>
              </v:shape>
            </w:pict>
          </mc:Fallback>
        </mc:AlternateConten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>In </w:t>
      </w:r>
      <w:hyperlink r:id="rId251" w:tooltip="Mathematical analysis" w:history="1">
        <w:r w:rsidR="00B46E30" w:rsidRPr="00B46E30">
          <w:rPr>
            <w:rStyle w:val="Hyperlink"/>
            <w:rFonts w:asciiTheme="minorHAnsi" w:eastAsia="Calibri" w:hAnsiTheme="minorHAnsi" w:cstheme="minorHAnsi"/>
            <w:color w:val="002060"/>
            <w:sz w:val="32"/>
            <w:szCs w:val="32"/>
            <w:u w:val="none"/>
            <w:bdr w:val="none" w:sz="0" w:space="0" w:color="auto" w:frame="1"/>
          </w:rPr>
          <w:t>mathematical analysis</w:t>
        </w:r>
      </w:hyperlink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>, the 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  <w:bdr w:val="none" w:sz="0" w:space="0" w:color="auto" w:frame="1"/>
        </w:rPr>
        <w:t>maxima and minima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> (the respective plurals of 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  <w:bdr w:val="none" w:sz="0" w:space="0" w:color="auto" w:frame="1"/>
        </w:rPr>
        <w:t>maximum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> and 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  <w:bdr w:val="none" w:sz="0" w:space="0" w:color="auto" w:frame="1"/>
        </w:rPr>
        <w:t>minimum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>) of a </w:t>
      </w:r>
      <w:hyperlink r:id="rId252" w:tooltip="Function (mathematics)" w:history="1">
        <w:r w:rsidR="00B46E30" w:rsidRPr="00B46E30">
          <w:rPr>
            <w:rStyle w:val="Hyperlink"/>
            <w:rFonts w:asciiTheme="minorHAnsi" w:eastAsia="Calibri" w:hAnsiTheme="minorHAnsi" w:cstheme="minorHAnsi"/>
            <w:color w:val="002060"/>
            <w:sz w:val="32"/>
            <w:szCs w:val="32"/>
            <w:u w:val="none"/>
            <w:bdr w:val="none" w:sz="0" w:space="0" w:color="auto" w:frame="1"/>
          </w:rPr>
          <w:t>function</w:t>
        </w:r>
      </w:hyperlink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>, known collectively as 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  <w:bdr w:val="none" w:sz="0" w:space="0" w:color="auto" w:frame="1"/>
        </w:rPr>
        <w:t>extrema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> (the plural of 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  <w:bdr w:val="none" w:sz="0" w:space="0" w:color="auto" w:frame="1"/>
        </w:rPr>
        <w:t>extremum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 xml:space="preserve">), are </w:t>
      </w:r>
      <w:r w:rsidR="00B46E30" w:rsidRPr="000803C8">
        <w:rPr>
          <w:rFonts w:asciiTheme="minorHAnsi" w:hAnsiTheme="minorHAnsi" w:cstheme="minorHAnsi"/>
          <w:b/>
          <w:bCs/>
          <w:color w:val="002060"/>
          <w:sz w:val="32"/>
          <w:szCs w:val="32"/>
        </w:rPr>
        <w:t>the largest and smallest value of the function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>, either within a given range (the 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  <w:bdr w:val="none" w:sz="0" w:space="0" w:color="auto" w:frame="1"/>
        </w:rPr>
        <w:t>local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> or 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  <w:bdr w:val="none" w:sz="0" w:space="0" w:color="auto" w:frame="1"/>
        </w:rPr>
        <w:t>relative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> extrema) or on the entire </w:t>
      </w:r>
      <w:hyperlink r:id="rId253" w:tooltip="Domain of a function" w:history="1">
        <w:r w:rsidR="00B46E30" w:rsidRPr="00B46E30">
          <w:rPr>
            <w:rStyle w:val="Hyperlink"/>
            <w:rFonts w:asciiTheme="minorHAnsi" w:eastAsia="Calibri" w:hAnsiTheme="minorHAnsi" w:cstheme="minorHAnsi"/>
            <w:color w:val="002060"/>
            <w:sz w:val="32"/>
            <w:szCs w:val="32"/>
            <w:u w:val="none"/>
            <w:bdr w:val="none" w:sz="0" w:space="0" w:color="auto" w:frame="1"/>
          </w:rPr>
          <w:t>domain of a function</w:t>
        </w:r>
      </w:hyperlink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> (the 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  <w:bdr w:val="none" w:sz="0" w:space="0" w:color="auto" w:frame="1"/>
        </w:rPr>
        <w:t>global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> or 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  <w:bdr w:val="none" w:sz="0" w:space="0" w:color="auto" w:frame="1"/>
        </w:rPr>
        <w:t>absolute</w:t>
      </w:r>
      <w:r w:rsidR="00B46E30" w:rsidRPr="00B46E30">
        <w:rPr>
          <w:rFonts w:asciiTheme="minorHAnsi" w:hAnsiTheme="minorHAnsi" w:cstheme="minorHAnsi"/>
          <w:color w:val="002060"/>
          <w:sz w:val="32"/>
          <w:szCs w:val="32"/>
        </w:rPr>
        <w:t> extrema).</w:t>
      </w:r>
    </w:p>
    <w:p w14:paraId="760AF659" w14:textId="5C688211" w:rsidR="00B46E30" w:rsidRPr="000803C8" w:rsidRDefault="00930A92">
      <w:pPr>
        <w:rPr>
          <w:b/>
          <w:bCs/>
          <w:sz w:val="72"/>
          <w:szCs w:val="72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30529FA4" wp14:editId="1386591F">
                <wp:simplePos x="0" y="0"/>
                <wp:positionH relativeFrom="column">
                  <wp:posOffset>3877735</wp:posOffset>
                </wp:positionH>
                <wp:positionV relativeFrom="paragraph">
                  <wp:posOffset>377517</wp:posOffset>
                </wp:positionV>
                <wp:extent cx="34920" cy="32760"/>
                <wp:effectExtent l="57150" t="76200" r="80010" b="8191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349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502C6" id="Ink 804" o:spid="_x0000_s1026" type="#_x0000_t75" style="position:absolute;margin-left:302.55pt;margin-top:26.95pt;width:8.45pt;height:8.2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">
                <v:imagedata r:id="rId2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2A6350B3" wp14:editId="4A46F370">
                <wp:simplePos x="0" y="0"/>
                <wp:positionH relativeFrom="column">
                  <wp:posOffset>2977015</wp:posOffset>
                </wp:positionH>
                <wp:positionV relativeFrom="paragraph">
                  <wp:posOffset>653997</wp:posOffset>
                </wp:positionV>
                <wp:extent cx="63720" cy="43560"/>
                <wp:effectExtent l="76200" t="76200" r="69850" b="9017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637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F2109" id="Ink 803" o:spid="_x0000_s1026" type="#_x0000_t75" style="position:absolute;margin-left:231.6pt;margin-top:48.65pt;width:10.65pt;height:9.1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">
                <v:imagedata r:id="rId2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0C214929" wp14:editId="5D19F001">
                <wp:simplePos x="0" y="0"/>
                <wp:positionH relativeFrom="column">
                  <wp:posOffset>2139295</wp:posOffset>
                </wp:positionH>
                <wp:positionV relativeFrom="paragraph">
                  <wp:posOffset>902757</wp:posOffset>
                </wp:positionV>
                <wp:extent cx="50400" cy="49320"/>
                <wp:effectExtent l="76200" t="57150" r="83185" b="10350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504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5FD02" id="Ink 802" o:spid="_x0000_s1026" type="#_x0000_t75" style="position:absolute;margin-left:165.65pt;margin-top:68.25pt;width:9.6pt;height:9.5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">
                <v:imagedata r:id="rId2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470DD55D" wp14:editId="65557CB4">
                <wp:simplePos x="0" y="0"/>
                <wp:positionH relativeFrom="column">
                  <wp:posOffset>671575</wp:posOffset>
                </wp:positionH>
                <wp:positionV relativeFrom="paragraph">
                  <wp:posOffset>2198757</wp:posOffset>
                </wp:positionV>
                <wp:extent cx="1852560" cy="558000"/>
                <wp:effectExtent l="76200" t="76200" r="90805" b="9017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852560" cy="55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20E81" id="Ink 800" o:spid="_x0000_s1026" type="#_x0000_t75" style="position:absolute;margin-left:50.1pt;margin-top:170.3pt;width:151.5pt;height:49.6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">
                <v:imagedata r:id="rId2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35878C51" wp14:editId="308BBBF5">
                <wp:simplePos x="0" y="0"/>
                <wp:positionH relativeFrom="column">
                  <wp:posOffset>3346375</wp:posOffset>
                </wp:positionH>
                <wp:positionV relativeFrom="paragraph">
                  <wp:posOffset>900597</wp:posOffset>
                </wp:positionV>
                <wp:extent cx="7560" cy="2160"/>
                <wp:effectExtent l="57150" t="57150" r="50165" b="5524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75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494CB" id="Ink 799" o:spid="_x0000_s1026" type="#_x0000_t75" style="position:absolute;margin-left:262.8pt;margin-top:70.2pt;width:2.05pt;height:1.5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">
                <v:imagedata r:id="rId2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6A5A010B" wp14:editId="7E773F0F">
                <wp:simplePos x="0" y="0"/>
                <wp:positionH relativeFrom="column">
                  <wp:posOffset>3374815</wp:posOffset>
                </wp:positionH>
                <wp:positionV relativeFrom="paragraph">
                  <wp:posOffset>942357</wp:posOffset>
                </wp:positionV>
                <wp:extent cx="65520" cy="49320"/>
                <wp:effectExtent l="38100" t="38100" r="48895" b="4635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655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943CF" id="Ink 798" o:spid="_x0000_s1026" type="#_x0000_t75" style="position:absolute;margin-left:265.05pt;margin-top:73.5pt;width:6.55pt;height:5.3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">
                <v:imagedata r:id="rId2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2464C828" wp14:editId="3F701FA2">
                <wp:simplePos x="0" y="0"/>
                <wp:positionH relativeFrom="column">
                  <wp:posOffset>2515495</wp:posOffset>
                </wp:positionH>
                <wp:positionV relativeFrom="paragraph">
                  <wp:posOffset>1172397</wp:posOffset>
                </wp:positionV>
                <wp:extent cx="63000" cy="59760"/>
                <wp:effectExtent l="38100" t="38100" r="51435" b="5461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630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DC232" id="Ink 797" o:spid="_x0000_s1026" type="#_x0000_t75" style="position:absolute;margin-left:197.35pt;margin-top:91.6pt;width:6.35pt;height:6.1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">
                <v:imagedata r:id="rId2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7622F983" wp14:editId="40B44AB1">
                <wp:simplePos x="0" y="0"/>
                <wp:positionH relativeFrom="column">
                  <wp:posOffset>1642495</wp:posOffset>
                </wp:positionH>
                <wp:positionV relativeFrom="paragraph">
                  <wp:posOffset>1444197</wp:posOffset>
                </wp:positionV>
                <wp:extent cx="75960" cy="84960"/>
                <wp:effectExtent l="38100" t="57150" r="57785" b="4889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759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68A83" id="Ink 796" o:spid="_x0000_s1026" type="#_x0000_t75" style="position:absolute;margin-left:128.65pt;margin-top:113pt;width:7.4pt;height:8.1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">
                <v:imagedata r:id="rId2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413CA0B1" wp14:editId="080CB160">
                <wp:simplePos x="0" y="0"/>
                <wp:positionH relativeFrom="column">
                  <wp:posOffset>658255</wp:posOffset>
                </wp:positionH>
                <wp:positionV relativeFrom="paragraph">
                  <wp:posOffset>381117</wp:posOffset>
                </wp:positionV>
                <wp:extent cx="731880" cy="867960"/>
                <wp:effectExtent l="57150" t="38100" r="49530" b="4699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731880" cy="86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85D2E" id="Ink 795" o:spid="_x0000_s1026" type="#_x0000_t75" style="position:absolute;margin-left:51.15pt;margin-top:29.3pt;width:59.05pt;height:69.8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">
                <v:imagedata r:id="rId2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78EEF593" wp14:editId="3AB1EBCA">
                <wp:simplePos x="0" y="0"/>
                <wp:positionH relativeFrom="column">
                  <wp:posOffset>4992655</wp:posOffset>
                </wp:positionH>
                <wp:positionV relativeFrom="paragraph">
                  <wp:posOffset>1938477</wp:posOffset>
                </wp:positionV>
                <wp:extent cx="110520" cy="121680"/>
                <wp:effectExtent l="38100" t="57150" r="41910" b="5016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105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43E45" id="Ink 794" o:spid="_x0000_s1026" type="#_x0000_t75" style="position:absolute;margin-left:392.4pt;margin-top:151.95pt;width:10.1pt;height:11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">
                <v:imagedata r:id="rId2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17899C84" wp14:editId="0494947A">
                <wp:simplePos x="0" y="0"/>
                <wp:positionH relativeFrom="column">
                  <wp:posOffset>4077895</wp:posOffset>
                </wp:positionH>
                <wp:positionV relativeFrom="paragraph">
                  <wp:posOffset>592437</wp:posOffset>
                </wp:positionV>
                <wp:extent cx="994680" cy="1426680"/>
                <wp:effectExtent l="57150" t="38100" r="53340" b="4064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994680" cy="142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2DB0E" id="Ink 793" o:spid="_x0000_s1026" type="#_x0000_t75" style="position:absolute;margin-left:320.4pt;margin-top:45.95pt;width:79.7pt;height:113.8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">
                <v:imagedata r:id="rId2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44377F35" wp14:editId="2FE40C3A">
                <wp:simplePos x="0" y="0"/>
                <wp:positionH relativeFrom="column">
                  <wp:posOffset>694975</wp:posOffset>
                </wp:positionH>
                <wp:positionV relativeFrom="paragraph">
                  <wp:posOffset>1766397</wp:posOffset>
                </wp:positionV>
                <wp:extent cx="1705680" cy="459000"/>
                <wp:effectExtent l="38100" t="57150" r="46990" b="5588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705680" cy="45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B88FE" id="Ink 792" o:spid="_x0000_s1026" type="#_x0000_t75" style="position:absolute;margin-left:54pt;margin-top:138.4pt;width:135.7pt;height:37.6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">
                <v:imagedata r:id="rId277" o:title=""/>
              </v:shape>
            </w:pict>
          </mc:Fallback>
        </mc:AlternateContent>
      </w:r>
      <w:r w:rsidR="000803C8">
        <w:rPr>
          <w:noProof/>
        </w:rPr>
        <w:drawing>
          <wp:inline distT="0" distB="0" distL="0" distR="0" wp14:anchorId="038494D2" wp14:editId="7C4708C7">
            <wp:extent cx="4784705" cy="3013023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4879138" cy="3072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A706C" w14:textId="45A4230F" w:rsidR="00B46E30" w:rsidRDefault="00930A92">
      <w:r>
        <w:rPr>
          <w:noProof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3C472769" wp14:editId="01109F63">
                <wp:simplePos x="0" y="0"/>
                <wp:positionH relativeFrom="column">
                  <wp:posOffset>1767840</wp:posOffset>
                </wp:positionH>
                <wp:positionV relativeFrom="paragraph">
                  <wp:posOffset>684530</wp:posOffset>
                </wp:positionV>
                <wp:extent cx="757515" cy="311785"/>
                <wp:effectExtent l="38100" t="57150" r="43180" b="5016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757515" cy="311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8B5E8" id="Ink 835" o:spid="_x0000_s1026" type="#_x0000_t75" style="position:absolute;margin-left:138.5pt;margin-top:53.2pt;width:61.1pt;height:25.9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">
                <v:imagedata r:id="rId2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6FDC0CF0" wp14:editId="1D5E0A91">
                <wp:simplePos x="0" y="0"/>
                <wp:positionH relativeFrom="column">
                  <wp:posOffset>2828925</wp:posOffset>
                </wp:positionH>
                <wp:positionV relativeFrom="paragraph">
                  <wp:posOffset>405765</wp:posOffset>
                </wp:positionV>
                <wp:extent cx="584670" cy="329565"/>
                <wp:effectExtent l="57150" t="38100" r="0" b="5143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584670" cy="329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55BC3" id="Ink 831" o:spid="_x0000_s1026" type="#_x0000_t75" style="position:absolute;margin-left:222.05pt;margin-top:31.25pt;width:47.5pt;height:27.3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">
                <v:imagedata r:id="rId2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66030126" wp14:editId="3BC826B5">
                <wp:simplePos x="0" y="0"/>
                <wp:positionH relativeFrom="column">
                  <wp:posOffset>3931285</wp:posOffset>
                </wp:positionH>
                <wp:positionV relativeFrom="paragraph">
                  <wp:posOffset>166370</wp:posOffset>
                </wp:positionV>
                <wp:extent cx="775960" cy="392965"/>
                <wp:effectExtent l="57150" t="38100" r="0" b="4572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775960" cy="392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7400C" id="Ink 832" o:spid="_x0000_s1026" type="#_x0000_t75" style="position:absolute;margin-left:308.85pt;margin-top:12.4pt;width:62.55pt;height:32.4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">
                <v:imagedata r:id="rId2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12D9182C" wp14:editId="0881B2EB">
                <wp:simplePos x="0" y="0"/>
                <wp:positionH relativeFrom="column">
                  <wp:posOffset>4138295</wp:posOffset>
                </wp:positionH>
                <wp:positionV relativeFrom="paragraph">
                  <wp:posOffset>1859915</wp:posOffset>
                </wp:positionV>
                <wp:extent cx="1162760" cy="229735"/>
                <wp:effectExtent l="38100" t="38100" r="37465" b="5651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162760" cy="229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0D8BD" id="Ink 833" o:spid="_x0000_s1026" type="#_x0000_t75" style="position:absolute;margin-left:325.15pt;margin-top:145.75pt;width:92.95pt;height:19.5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">
                <v:imagedata r:id="rId2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60FF3F10" wp14:editId="7E08CB04">
                <wp:simplePos x="0" y="0"/>
                <wp:positionH relativeFrom="column">
                  <wp:posOffset>935815</wp:posOffset>
                </wp:positionH>
                <wp:positionV relativeFrom="paragraph">
                  <wp:posOffset>2143316</wp:posOffset>
                </wp:positionV>
                <wp:extent cx="1861920" cy="537480"/>
                <wp:effectExtent l="38100" t="57150" r="43180" b="5334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861920" cy="53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99084" id="Ink 807" o:spid="_x0000_s1026" type="#_x0000_t75" style="position:absolute;margin-left:73pt;margin-top:168.05pt;width:148pt;height:43.7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">
                <v:imagedata r:id="rId2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 wp14:anchorId="09BCFBF2" wp14:editId="2DA7D5D7">
                <wp:simplePos x="0" y="0"/>
                <wp:positionH relativeFrom="column">
                  <wp:posOffset>1340455</wp:posOffset>
                </wp:positionH>
                <wp:positionV relativeFrom="paragraph">
                  <wp:posOffset>1165556</wp:posOffset>
                </wp:positionV>
                <wp:extent cx="417600" cy="325080"/>
                <wp:effectExtent l="76200" t="57150" r="78105" b="94615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41760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72283" id="Ink 806" o:spid="_x0000_s1026" type="#_x0000_t75" style="position:absolute;margin-left:102.7pt;margin-top:89pt;width:38.55pt;height:31.3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">
                <v:imagedata r:id="rId2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7ECA291D" wp14:editId="6F52E36F">
                <wp:simplePos x="0" y="0"/>
                <wp:positionH relativeFrom="column">
                  <wp:posOffset>1502095</wp:posOffset>
                </wp:positionH>
                <wp:positionV relativeFrom="paragraph">
                  <wp:posOffset>1011836</wp:posOffset>
                </wp:positionV>
                <wp:extent cx="603360" cy="809640"/>
                <wp:effectExtent l="38100" t="57150" r="44450" b="4762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603360" cy="80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20F2A" id="Ink 805" o:spid="_x0000_s1026" type="#_x0000_t75" style="position:absolute;margin-left:117.6pt;margin-top:78.95pt;width:48.9pt;height:65.1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">
                <v:imagedata r:id="rId292" o:title=""/>
              </v:shape>
            </w:pict>
          </mc:Fallback>
        </mc:AlternateContent>
      </w:r>
      <w:r w:rsidR="00B46E30">
        <w:rPr>
          <w:noProof/>
        </w:rPr>
        <w:drawing>
          <wp:inline distT="0" distB="0" distL="0" distR="0" wp14:anchorId="32206ACA" wp14:editId="48DA8D89">
            <wp:extent cx="4826833" cy="2999197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4873036" cy="3027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B4AFB" w14:textId="10E434D7" w:rsidR="00B46E30" w:rsidRDefault="00B46E30"/>
    <w:p w14:paraId="1DCBD607" w14:textId="77777777" w:rsidR="000803C8" w:rsidRDefault="000803C8"/>
    <w:tbl>
      <w:tblPr>
        <w:tblStyle w:val="TableGrid"/>
        <w:tblW w:w="10885" w:type="dxa"/>
        <w:tblInd w:w="-767" w:type="dxa"/>
        <w:tblLayout w:type="fixed"/>
        <w:tblLook w:val="04A0" w:firstRow="1" w:lastRow="0" w:firstColumn="1" w:lastColumn="0" w:noHBand="0" w:noVBand="1"/>
      </w:tblPr>
      <w:tblGrid>
        <w:gridCol w:w="3911"/>
        <w:gridCol w:w="1325"/>
        <w:gridCol w:w="2336"/>
        <w:gridCol w:w="1443"/>
        <w:gridCol w:w="1870"/>
      </w:tblGrid>
      <w:tr w:rsidR="000803C8" w14:paraId="2219723A" w14:textId="77777777" w:rsidTr="000803C8">
        <w:tc>
          <w:tcPr>
            <w:tcW w:w="3911" w:type="dxa"/>
          </w:tcPr>
          <w:p w14:paraId="23FA5A07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3661" w:type="dxa"/>
            <w:gridSpan w:val="2"/>
          </w:tcPr>
          <w:p w14:paraId="565C96BC" w14:textId="7215FB11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Increasing, Decreasing, &amp; Constant</w:t>
            </w:r>
          </w:p>
        </w:tc>
        <w:tc>
          <w:tcPr>
            <w:tcW w:w="3313" w:type="dxa"/>
            <w:gridSpan w:val="2"/>
          </w:tcPr>
          <w:p w14:paraId="390F7C1F" w14:textId="77777777" w:rsidR="000803C8" w:rsidRDefault="000803C8" w:rsidP="00AF0B94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proofErr w:type="spellStart"/>
            <w:r>
              <w:rPr>
                <w:rFonts w:ascii="Century Gothic" w:hAnsi="Century Gothic"/>
                <w:b/>
                <w:sz w:val="20"/>
                <w:szCs w:val="20"/>
              </w:rPr>
              <w:t>Extremas</w:t>
            </w:r>
            <w:proofErr w:type="spellEnd"/>
          </w:p>
        </w:tc>
      </w:tr>
      <w:tr w:rsidR="000803C8" w14:paraId="66A15A24" w14:textId="77777777" w:rsidTr="000803C8">
        <w:trPr>
          <w:trHeight w:val="1015"/>
        </w:trPr>
        <w:tc>
          <w:tcPr>
            <w:tcW w:w="3911" w:type="dxa"/>
            <w:vMerge w:val="restart"/>
          </w:tcPr>
          <w:p w14:paraId="453FE10E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7.</w:t>
            </w:r>
          </w:p>
          <w:p w14:paraId="3EA9A297" w14:textId="25CEF9A8" w:rsidR="000803C8" w:rsidRDefault="00C920A9" w:rsidP="00AF0B94">
            <w:pPr>
              <w:rPr>
                <w:rFonts w:ascii="Century Gothic" w:hAnsi="Century Gothic"/>
                <w:b/>
                <w:noProof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48096" behindDoc="0" locked="0" layoutInCell="1" allowOverlap="1" wp14:anchorId="104C5715" wp14:editId="517F1694">
                      <wp:simplePos x="0" y="0"/>
                      <wp:positionH relativeFrom="column">
                        <wp:posOffset>786625</wp:posOffset>
                      </wp:positionH>
                      <wp:positionV relativeFrom="paragraph">
                        <wp:posOffset>1040315</wp:posOffset>
                      </wp:positionV>
                      <wp:extent cx="84600" cy="72720"/>
                      <wp:effectExtent l="38100" t="76200" r="67945" b="80010"/>
                      <wp:wrapNone/>
                      <wp:docPr id="949" name="Ink 9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600" cy="7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A476F8" id="Ink 949" o:spid="_x0000_s1026" type="#_x0000_t75" style="position:absolute;margin-left:60.55pt;margin-top:79.05pt;width:9.45pt;height:11.4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">
                      <v:imagedata r:id="rId295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39904" behindDoc="0" locked="0" layoutInCell="1" allowOverlap="1" wp14:anchorId="0623509B" wp14:editId="61889DC7">
                      <wp:simplePos x="0" y="0"/>
                      <wp:positionH relativeFrom="column">
                        <wp:posOffset>1332745</wp:posOffset>
                      </wp:positionH>
                      <wp:positionV relativeFrom="paragraph">
                        <wp:posOffset>1406075</wp:posOffset>
                      </wp:positionV>
                      <wp:extent cx="88200" cy="62640"/>
                      <wp:effectExtent l="57150" t="76200" r="64770" b="90170"/>
                      <wp:wrapNone/>
                      <wp:docPr id="941" name="Ink 9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200" cy="6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89A85E" id="Ink 941" o:spid="_x0000_s1026" type="#_x0000_t75" style="position:absolute;margin-left:103.55pt;margin-top:107.9pt;width:9.8pt;height:10.6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">
                      <v:imagedata r:id="rId297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69248" behindDoc="0" locked="0" layoutInCell="1" allowOverlap="1" wp14:anchorId="3A12A627" wp14:editId="1BE5F488">
                      <wp:simplePos x="0" y="0"/>
                      <wp:positionH relativeFrom="column">
                        <wp:posOffset>1901825</wp:posOffset>
                      </wp:positionH>
                      <wp:positionV relativeFrom="paragraph">
                        <wp:posOffset>1075690</wp:posOffset>
                      </wp:positionV>
                      <wp:extent cx="100965" cy="83995"/>
                      <wp:effectExtent l="38100" t="57150" r="51435" b="49530"/>
                      <wp:wrapNone/>
                      <wp:docPr id="872" name="Ink 8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965" cy="839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A6EFB8" id="Ink 872" o:spid="_x0000_s1026" type="#_x0000_t75" style="position:absolute;margin-left:149.05pt;margin-top:84pt;width:9.35pt;height:8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">
                      <v:imagedata r:id="rId299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70272" behindDoc="0" locked="0" layoutInCell="1" allowOverlap="1" wp14:anchorId="41A55798" wp14:editId="5FE2C8EA">
                      <wp:simplePos x="0" y="0"/>
                      <wp:positionH relativeFrom="column">
                        <wp:posOffset>1145540</wp:posOffset>
                      </wp:positionH>
                      <wp:positionV relativeFrom="paragraph">
                        <wp:posOffset>983615</wp:posOffset>
                      </wp:positionV>
                      <wp:extent cx="107640" cy="107640"/>
                      <wp:effectExtent l="38100" t="38100" r="45085" b="45085"/>
                      <wp:wrapNone/>
                      <wp:docPr id="873" name="Ink 8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640" cy="10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53D64A" id="Ink 873" o:spid="_x0000_s1026" type="#_x0000_t75" style="position:absolute;margin-left:89.5pt;margin-top:76.75pt;width:9.9pt;height:9.9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">
                      <v:imagedata r:id="rId301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71296" behindDoc="0" locked="0" layoutInCell="1" allowOverlap="1" wp14:anchorId="2FF72360" wp14:editId="1A42AC1A">
                      <wp:simplePos x="0" y="0"/>
                      <wp:positionH relativeFrom="column">
                        <wp:posOffset>344805</wp:posOffset>
                      </wp:positionH>
                      <wp:positionV relativeFrom="paragraph">
                        <wp:posOffset>1277620</wp:posOffset>
                      </wp:positionV>
                      <wp:extent cx="88560" cy="93725"/>
                      <wp:effectExtent l="38100" t="38100" r="45085" b="40005"/>
                      <wp:wrapNone/>
                      <wp:docPr id="874" name="Ink 8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560" cy="937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FE7D1B" id="Ink 874" o:spid="_x0000_s1026" type="#_x0000_t75" style="position:absolute;margin-left:26.45pt;margin-top:99.9pt;width:8.35pt;height:8.8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">
                      <v:imagedata r:id="rId303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61056" behindDoc="0" locked="0" layoutInCell="1" allowOverlap="1" wp14:anchorId="21FEEBEA" wp14:editId="10FEBE01">
                      <wp:simplePos x="0" y="0"/>
                      <wp:positionH relativeFrom="column">
                        <wp:posOffset>1756410</wp:posOffset>
                      </wp:positionH>
                      <wp:positionV relativeFrom="paragraph">
                        <wp:posOffset>956310</wp:posOffset>
                      </wp:positionV>
                      <wp:extent cx="87120" cy="130175"/>
                      <wp:effectExtent l="57150" t="38100" r="27305" b="41275"/>
                      <wp:wrapNone/>
                      <wp:docPr id="864" name="Ink 8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" cy="1301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343329" id="Ink 864" o:spid="_x0000_s1026" type="#_x0000_t75" style="position:absolute;margin-left:137.6pt;margin-top:74.6pt;width:8.25pt;height:11.6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">
                      <v:imagedata r:id="rId305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57984" behindDoc="0" locked="0" layoutInCell="1" allowOverlap="1" wp14:anchorId="191C2ECC" wp14:editId="3BC5C05D">
                      <wp:simplePos x="0" y="0"/>
                      <wp:positionH relativeFrom="column">
                        <wp:posOffset>1121410</wp:posOffset>
                      </wp:positionH>
                      <wp:positionV relativeFrom="paragraph">
                        <wp:posOffset>1147445</wp:posOffset>
                      </wp:positionV>
                      <wp:extent cx="79820" cy="113180"/>
                      <wp:effectExtent l="57150" t="38100" r="53975" b="39370"/>
                      <wp:wrapNone/>
                      <wp:docPr id="861" name="Ink 8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820" cy="1131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005E87" id="Ink 861" o:spid="_x0000_s1026" type="#_x0000_t75" style="position:absolute;margin-left:87.6pt;margin-top:89.65pt;width:7.7pt;height:10.3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">
                      <v:imagedata r:id="rId307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53888" behindDoc="0" locked="0" layoutInCell="1" allowOverlap="1" wp14:anchorId="1E0649FC" wp14:editId="02BB1FDC">
                      <wp:simplePos x="0" y="0"/>
                      <wp:positionH relativeFrom="column">
                        <wp:posOffset>791210</wp:posOffset>
                      </wp:positionH>
                      <wp:positionV relativeFrom="paragraph">
                        <wp:posOffset>828040</wp:posOffset>
                      </wp:positionV>
                      <wp:extent cx="41910" cy="478155"/>
                      <wp:effectExtent l="57150" t="38100" r="53340" b="55245"/>
                      <wp:wrapNone/>
                      <wp:docPr id="857" name="Ink 8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910" cy="4781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911036" id="Ink 857" o:spid="_x0000_s1026" type="#_x0000_t75" style="position:absolute;margin-left:61.6pt;margin-top:64.5pt;width:4.7pt;height:39.0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">
                      <v:imagedata r:id="rId309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52864" behindDoc="0" locked="0" layoutInCell="1" allowOverlap="1" wp14:anchorId="26BD29C2" wp14:editId="48627740">
                      <wp:simplePos x="0" y="0"/>
                      <wp:positionH relativeFrom="column">
                        <wp:posOffset>1367665</wp:posOffset>
                      </wp:positionH>
                      <wp:positionV relativeFrom="paragraph">
                        <wp:posOffset>2039315</wp:posOffset>
                      </wp:positionV>
                      <wp:extent cx="7200" cy="77400"/>
                      <wp:effectExtent l="57150" t="38100" r="50165" b="56515"/>
                      <wp:wrapNone/>
                      <wp:docPr id="856" name="Ink 8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A99C28" id="Ink 856" o:spid="_x0000_s1026" type="#_x0000_t75" style="position:absolute;margin-left:107pt;margin-top:159.9pt;width:1.95pt;height:7.5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">
                      <v:imagedata r:id="rId311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51840" behindDoc="0" locked="0" layoutInCell="1" allowOverlap="1" wp14:anchorId="4876BF5B" wp14:editId="3ECA651F">
                      <wp:simplePos x="0" y="0"/>
                      <wp:positionH relativeFrom="column">
                        <wp:posOffset>1368745</wp:posOffset>
                      </wp:positionH>
                      <wp:positionV relativeFrom="paragraph">
                        <wp:posOffset>1806035</wp:posOffset>
                      </wp:positionV>
                      <wp:extent cx="3960" cy="77760"/>
                      <wp:effectExtent l="57150" t="57150" r="53340" b="55880"/>
                      <wp:wrapNone/>
                      <wp:docPr id="855" name="Ink 8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60" cy="7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0DB9A2" id="Ink 855" o:spid="_x0000_s1026" type="#_x0000_t75" style="position:absolute;margin-left:107.1pt;margin-top:141.5pt;width:1.7pt;height:7.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">
                      <v:imagedata r:id="rId313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50816" behindDoc="0" locked="0" layoutInCell="1" allowOverlap="1" wp14:anchorId="0123D841" wp14:editId="0FAFDD04">
                      <wp:simplePos x="0" y="0"/>
                      <wp:positionH relativeFrom="column">
                        <wp:posOffset>1389265</wp:posOffset>
                      </wp:positionH>
                      <wp:positionV relativeFrom="paragraph">
                        <wp:posOffset>1608035</wp:posOffset>
                      </wp:positionV>
                      <wp:extent cx="4680" cy="82800"/>
                      <wp:effectExtent l="57150" t="57150" r="52705" b="50800"/>
                      <wp:wrapNone/>
                      <wp:docPr id="854" name="Ink 8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80" cy="8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5A324C" id="Ink 854" o:spid="_x0000_s1026" type="#_x0000_t75" style="position:absolute;margin-left:108.7pt;margin-top:125.9pt;width:1.75pt;height:7.9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">
                      <v:imagedata r:id="rId315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49792" behindDoc="0" locked="0" layoutInCell="1" allowOverlap="1" wp14:anchorId="36A9FE1C" wp14:editId="232AA0A6">
                      <wp:simplePos x="0" y="0"/>
                      <wp:positionH relativeFrom="column">
                        <wp:posOffset>1382425</wp:posOffset>
                      </wp:positionH>
                      <wp:positionV relativeFrom="paragraph">
                        <wp:posOffset>1232555</wp:posOffset>
                      </wp:positionV>
                      <wp:extent cx="11520" cy="265320"/>
                      <wp:effectExtent l="38100" t="38100" r="45720" b="40005"/>
                      <wp:wrapNone/>
                      <wp:docPr id="853" name="Ink 8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20" cy="26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59B798" id="Ink 853" o:spid="_x0000_s1026" type="#_x0000_t75" style="position:absolute;margin-left:108.15pt;margin-top:96.35pt;width:2.3pt;height:22.3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">
                      <v:imagedata r:id="rId317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48768" behindDoc="0" locked="0" layoutInCell="1" allowOverlap="1" wp14:anchorId="7DFBE6D9" wp14:editId="2A34EC09">
                      <wp:simplePos x="0" y="0"/>
                      <wp:positionH relativeFrom="column">
                        <wp:posOffset>1364785</wp:posOffset>
                      </wp:positionH>
                      <wp:positionV relativeFrom="paragraph">
                        <wp:posOffset>1039235</wp:posOffset>
                      </wp:positionV>
                      <wp:extent cx="5760" cy="90720"/>
                      <wp:effectExtent l="57150" t="38100" r="51435" b="43180"/>
                      <wp:wrapNone/>
                      <wp:docPr id="852" name="Ink 8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" cy="90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234C0A" id="Ink 852" o:spid="_x0000_s1026" type="#_x0000_t75" style="position:absolute;margin-left:106.75pt;margin-top:81.15pt;width:1.85pt;height:8.6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">
                      <v:imagedata r:id="rId319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47744" behindDoc="0" locked="0" layoutInCell="1" allowOverlap="1" wp14:anchorId="7C39660A" wp14:editId="417632EE">
                      <wp:simplePos x="0" y="0"/>
                      <wp:positionH relativeFrom="column">
                        <wp:posOffset>1360825</wp:posOffset>
                      </wp:positionH>
                      <wp:positionV relativeFrom="paragraph">
                        <wp:posOffset>842315</wp:posOffset>
                      </wp:positionV>
                      <wp:extent cx="9360" cy="78480"/>
                      <wp:effectExtent l="38100" t="57150" r="48260" b="55245"/>
                      <wp:wrapNone/>
                      <wp:docPr id="851" name="Ink 8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0339E4" id="Ink 851" o:spid="_x0000_s1026" type="#_x0000_t75" style="position:absolute;margin-left:106.45pt;margin-top:65.6pt;width:2.2pt;height:7.6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">
                      <v:imagedata r:id="rId321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46720" behindDoc="0" locked="0" layoutInCell="1" allowOverlap="1" wp14:anchorId="01E840CD" wp14:editId="3B7C796A">
                      <wp:simplePos x="0" y="0"/>
                      <wp:positionH relativeFrom="column">
                        <wp:posOffset>1370905</wp:posOffset>
                      </wp:positionH>
                      <wp:positionV relativeFrom="paragraph">
                        <wp:posOffset>606875</wp:posOffset>
                      </wp:positionV>
                      <wp:extent cx="2160" cy="91080"/>
                      <wp:effectExtent l="57150" t="38100" r="55245" b="42545"/>
                      <wp:wrapNone/>
                      <wp:docPr id="850" name="Ink 8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60" cy="9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13CD3A" id="Ink 850" o:spid="_x0000_s1026" type="#_x0000_t75" style="position:absolute;margin-left:107.25pt;margin-top:47.1pt;width:1.55pt;height:8.5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">
                      <v:imagedata r:id="rId323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45696" behindDoc="0" locked="0" layoutInCell="1" allowOverlap="1" wp14:anchorId="67B9650F" wp14:editId="513A4DAA">
                      <wp:simplePos x="0" y="0"/>
                      <wp:positionH relativeFrom="column">
                        <wp:posOffset>1376665</wp:posOffset>
                      </wp:positionH>
                      <wp:positionV relativeFrom="paragraph">
                        <wp:posOffset>284315</wp:posOffset>
                      </wp:positionV>
                      <wp:extent cx="2520" cy="205920"/>
                      <wp:effectExtent l="57150" t="38100" r="55245" b="41910"/>
                      <wp:wrapNone/>
                      <wp:docPr id="849" name="Ink 8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20" cy="20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7950AE" id="Ink 849" o:spid="_x0000_s1026" type="#_x0000_t75" style="position:absolute;margin-left:107.7pt;margin-top:21.7pt;width:1.65pt;height:17.6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">
                      <v:imagedata r:id="rId325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43648" behindDoc="0" locked="0" layoutInCell="1" allowOverlap="1" wp14:anchorId="091FDBB4" wp14:editId="413E0D56">
                      <wp:simplePos x="0" y="0"/>
                      <wp:positionH relativeFrom="column">
                        <wp:posOffset>326185</wp:posOffset>
                      </wp:positionH>
                      <wp:positionV relativeFrom="paragraph">
                        <wp:posOffset>1595795</wp:posOffset>
                      </wp:positionV>
                      <wp:extent cx="108000" cy="126360"/>
                      <wp:effectExtent l="38100" t="38100" r="44450" b="45720"/>
                      <wp:wrapNone/>
                      <wp:docPr id="847" name="Ink 8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000" cy="12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FB65B4" id="Ink 847" o:spid="_x0000_s1026" type="#_x0000_t75" style="position:absolute;margin-left:25pt;margin-top:124.95pt;width:9.9pt;height:11.4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">
                      <v:imagedata r:id="rId327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41600" behindDoc="0" locked="0" layoutInCell="1" allowOverlap="1" wp14:anchorId="2E63904C" wp14:editId="6C5C7B54">
                      <wp:simplePos x="0" y="0"/>
                      <wp:positionH relativeFrom="column">
                        <wp:posOffset>821690</wp:posOffset>
                      </wp:positionH>
                      <wp:positionV relativeFrom="paragraph">
                        <wp:posOffset>1723390</wp:posOffset>
                      </wp:positionV>
                      <wp:extent cx="24500" cy="637130"/>
                      <wp:effectExtent l="38100" t="38100" r="52070" b="48895"/>
                      <wp:wrapNone/>
                      <wp:docPr id="845" name="Ink 8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500" cy="6371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5136E2" id="Ink 845" o:spid="_x0000_s1026" type="#_x0000_t75" style="position:absolute;margin-left:64pt;margin-top:135pt;width:3.35pt;height:51.5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">
                      <v:imagedata r:id="rId329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38528" behindDoc="0" locked="0" layoutInCell="1" allowOverlap="1" wp14:anchorId="16D98EE4" wp14:editId="33DFEEE6">
                      <wp:simplePos x="0" y="0"/>
                      <wp:positionH relativeFrom="column">
                        <wp:posOffset>837025</wp:posOffset>
                      </wp:positionH>
                      <wp:positionV relativeFrom="paragraph">
                        <wp:posOffset>1426955</wp:posOffset>
                      </wp:positionV>
                      <wp:extent cx="3600" cy="191160"/>
                      <wp:effectExtent l="57150" t="38100" r="53975" b="56515"/>
                      <wp:wrapNone/>
                      <wp:docPr id="842" name="Ink 8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" cy="19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C46A94" id="Ink 842" o:spid="_x0000_s1026" type="#_x0000_t75" style="position:absolute;margin-left:65.2pt;margin-top:111.65pt;width:1.7pt;height:16.4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">
                      <v:imagedata r:id="rId331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35456" behindDoc="0" locked="0" layoutInCell="1" allowOverlap="1" wp14:anchorId="4322D4BE" wp14:editId="1469551C">
                      <wp:simplePos x="0" y="0"/>
                      <wp:positionH relativeFrom="column">
                        <wp:posOffset>831265</wp:posOffset>
                      </wp:positionH>
                      <wp:positionV relativeFrom="paragraph">
                        <wp:posOffset>484835</wp:posOffset>
                      </wp:positionV>
                      <wp:extent cx="4680" cy="235080"/>
                      <wp:effectExtent l="57150" t="57150" r="52705" b="50800"/>
                      <wp:wrapNone/>
                      <wp:docPr id="839" name="Ink 8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80" cy="23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6E25FC" id="Ink 839" o:spid="_x0000_s1026" type="#_x0000_t75" style="position:absolute;margin-left:64.75pt;margin-top:37.5pt;width:1.75pt;height:19.9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">
                      <v:imagedata r:id="rId333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34432" behindDoc="0" locked="0" layoutInCell="1" allowOverlap="1" wp14:anchorId="64185154" wp14:editId="1F36D48E">
                      <wp:simplePos x="0" y="0"/>
                      <wp:positionH relativeFrom="column">
                        <wp:posOffset>831265</wp:posOffset>
                      </wp:positionH>
                      <wp:positionV relativeFrom="paragraph">
                        <wp:posOffset>342275</wp:posOffset>
                      </wp:positionV>
                      <wp:extent cx="2520" cy="54360"/>
                      <wp:effectExtent l="57150" t="38100" r="55245" b="41275"/>
                      <wp:wrapNone/>
                      <wp:docPr id="838" name="Ink 8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20" cy="5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BD35A5" id="Ink 838" o:spid="_x0000_s1026" type="#_x0000_t75" style="position:absolute;margin-left:64.75pt;margin-top:26.25pt;width:1.65pt;height:5.7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">
                      <v:imagedata r:id="rId335" o:title=""/>
                    </v:shape>
                  </w:pict>
                </mc:Fallback>
              </mc:AlternateContent>
            </w:r>
            <w:r w:rsidR="00930A92"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33408" behindDoc="0" locked="0" layoutInCell="1" allowOverlap="1" wp14:anchorId="64C28ABD" wp14:editId="0B9DCC40">
                      <wp:simplePos x="0" y="0"/>
                      <wp:positionH relativeFrom="column">
                        <wp:posOffset>833785</wp:posOffset>
                      </wp:positionH>
                      <wp:positionV relativeFrom="paragraph">
                        <wp:posOffset>221315</wp:posOffset>
                      </wp:positionV>
                      <wp:extent cx="3600" cy="34560"/>
                      <wp:effectExtent l="57150" t="38100" r="53975" b="41910"/>
                      <wp:wrapNone/>
                      <wp:docPr id="837" name="Ink 8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" cy="34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99D2A3" id="Ink 837" o:spid="_x0000_s1026" type="#_x0000_t75" style="position:absolute;margin-left:64.95pt;margin-top:16.75pt;width:1.7pt;height:4.1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">
                      <v:imagedata r:id="rId337" o:title=""/>
                    </v:shape>
                  </w:pict>
                </mc:Fallback>
              </mc:AlternateContent>
            </w:r>
            <w:r w:rsidR="000803C8" w:rsidRPr="005760F3">
              <w:rPr>
                <w:rFonts w:ascii="Century Gothic" w:hAnsi="Century Gothic"/>
                <w:b/>
                <w:noProof/>
                <w:sz w:val="20"/>
                <w:szCs w:val="20"/>
              </w:rPr>
              <w:t xml:space="preserve"> </w:t>
            </w:r>
            <w:r w:rsidR="000803C8" w:rsidRPr="00F866C6">
              <w:rPr>
                <w:rFonts w:ascii="Century Gothic" w:hAnsi="Century Gothic"/>
                <w:b/>
                <w:noProof/>
                <w:sz w:val="20"/>
                <w:szCs w:val="20"/>
              </w:rPr>
              <w:drawing>
                <wp:inline distT="0" distB="0" distL="0" distR="0" wp14:anchorId="35C46F9F" wp14:editId="4BFAE686">
                  <wp:extent cx="2133600" cy="2377440"/>
                  <wp:effectExtent l="0" t="0" r="0" b="3810"/>
                  <wp:docPr id="25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08" r="58492" b="129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2377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5" w:type="dxa"/>
            <w:vAlign w:val="center"/>
          </w:tcPr>
          <w:p w14:paraId="0CCF3FCB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Increasing</w:t>
            </w:r>
          </w:p>
        </w:tc>
        <w:tc>
          <w:tcPr>
            <w:tcW w:w="2336" w:type="dxa"/>
            <w:vAlign w:val="center"/>
          </w:tcPr>
          <w:p w14:paraId="05CF066C" w14:textId="1BEBBC42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14304" behindDoc="0" locked="0" layoutInCell="1" allowOverlap="1" wp14:anchorId="6F332AF3" wp14:editId="0EAB5E2E">
                      <wp:simplePos x="0" y="0"/>
                      <wp:positionH relativeFrom="column">
                        <wp:posOffset>390525</wp:posOffset>
                      </wp:positionH>
                      <wp:positionV relativeFrom="paragraph">
                        <wp:posOffset>414655</wp:posOffset>
                      </wp:positionV>
                      <wp:extent cx="728300" cy="249440"/>
                      <wp:effectExtent l="57150" t="38100" r="15240" b="55880"/>
                      <wp:wrapNone/>
                      <wp:docPr id="916" name="Ink 9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8300" cy="24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C2E413" id="Ink 916" o:spid="_x0000_s1026" type="#_x0000_t75" style="position:absolute;margin-left:30.05pt;margin-top:31.95pt;width:58.8pt;height:21.1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">
                      <v:imagedata r:id="rId340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90752" behindDoc="0" locked="0" layoutInCell="1" allowOverlap="1" wp14:anchorId="5BED4396" wp14:editId="01EC666C">
                      <wp:simplePos x="0" y="0"/>
                      <wp:positionH relativeFrom="column">
                        <wp:posOffset>20285</wp:posOffset>
                      </wp:positionH>
                      <wp:positionV relativeFrom="paragraph">
                        <wp:posOffset>453570</wp:posOffset>
                      </wp:positionV>
                      <wp:extent cx="248400" cy="139680"/>
                      <wp:effectExtent l="38100" t="38100" r="56515" b="51435"/>
                      <wp:wrapNone/>
                      <wp:docPr id="893" name="Ink 8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8400" cy="139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860EF2" id="Ink 893" o:spid="_x0000_s1026" type="#_x0000_t75" style="position:absolute;margin-left:.9pt;margin-top:35pt;width:20.95pt;height:12.4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">
                      <v:imagedata r:id="rId342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89728" behindDoc="0" locked="0" layoutInCell="1" allowOverlap="1" wp14:anchorId="57944B05" wp14:editId="27BE0D25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177165</wp:posOffset>
                      </wp:positionV>
                      <wp:extent cx="978985" cy="396875"/>
                      <wp:effectExtent l="38100" t="38100" r="31115" b="41275"/>
                      <wp:wrapNone/>
                      <wp:docPr id="892" name="Ink 8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8985" cy="3968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AAA524" id="Ink 892" o:spid="_x0000_s1026" type="#_x0000_t75" style="position:absolute;margin-left:-5.75pt;margin-top:13.25pt;width:78.5pt;height:32.6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">
                      <v:imagedata r:id="rId344" o:title=""/>
                    </v:shape>
                  </w:pict>
                </mc:Fallback>
              </mc:AlternateContent>
            </w:r>
          </w:p>
        </w:tc>
        <w:tc>
          <w:tcPr>
            <w:tcW w:w="1443" w:type="dxa"/>
            <w:vAlign w:val="center"/>
          </w:tcPr>
          <w:p w14:paraId="72360F22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Absolute Minimum</w:t>
            </w:r>
          </w:p>
        </w:tc>
        <w:tc>
          <w:tcPr>
            <w:tcW w:w="1870" w:type="dxa"/>
          </w:tcPr>
          <w:p w14:paraId="1EEF8A82" w14:textId="79E9C6BF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33760" behindDoc="0" locked="0" layoutInCell="1" allowOverlap="1" wp14:anchorId="2BA7044A" wp14:editId="781D5C31">
                      <wp:simplePos x="0" y="0"/>
                      <wp:positionH relativeFrom="column">
                        <wp:posOffset>46990</wp:posOffset>
                      </wp:positionH>
                      <wp:positionV relativeFrom="paragraph">
                        <wp:posOffset>92710</wp:posOffset>
                      </wp:positionV>
                      <wp:extent cx="379605" cy="338040"/>
                      <wp:effectExtent l="38100" t="38100" r="1905" b="43180"/>
                      <wp:wrapNone/>
                      <wp:docPr id="935" name="Ink 9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9605" cy="33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D78A57" id="Ink 935" o:spid="_x0000_s1026" type="#_x0000_t75" style="position:absolute;margin-left:3pt;margin-top:6.6pt;width:31.35pt;height:28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">
                      <v:imagedata r:id="rId346" o:title=""/>
                    </v:shape>
                  </w:pict>
                </mc:Fallback>
              </mc:AlternateContent>
            </w:r>
          </w:p>
        </w:tc>
      </w:tr>
      <w:tr w:rsidR="000803C8" w14:paraId="34E39D28" w14:textId="77777777" w:rsidTr="000803C8">
        <w:trPr>
          <w:trHeight w:val="1015"/>
        </w:trPr>
        <w:tc>
          <w:tcPr>
            <w:tcW w:w="3911" w:type="dxa"/>
            <w:vMerge/>
          </w:tcPr>
          <w:p w14:paraId="570C0AC4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vAlign w:val="center"/>
          </w:tcPr>
          <w:p w14:paraId="0405EC6E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Decreasing</w:t>
            </w:r>
          </w:p>
        </w:tc>
        <w:tc>
          <w:tcPr>
            <w:tcW w:w="2336" w:type="dxa"/>
            <w:vAlign w:val="center"/>
          </w:tcPr>
          <w:p w14:paraId="724BE8A9" w14:textId="60B3EFFB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24544" behindDoc="0" locked="0" layoutInCell="1" allowOverlap="1" wp14:anchorId="415FA057" wp14:editId="3AE629D0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226060</wp:posOffset>
                      </wp:positionV>
                      <wp:extent cx="927700" cy="319285"/>
                      <wp:effectExtent l="57150" t="38100" r="44450" b="43180"/>
                      <wp:wrapNone/>
                      <wp:docPr id="926" name="Ink 9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7700" cy="3192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8554A6" id="Ink 926" o:spid="_x0000_s1026" type="#_x0000_t75" style="position:absolute;margin-left:1pt;margin-top:17.1pt;width:74.5pt;height:26.6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">
                      <v:imagedata r:id="rId348" o:title=""/>
                    </v:shape>
                  </w:pict>
                </mc:Fallback>
              </mc:AlternateContent>
            </w:r>
          </w:p>
        </w:tc>
        <w:tc>
          <w:tcPr>
            <w:tcW w:w="1443" w:type="dxa"/>
            <w:vAlign w:val="center"/>
          </w:tcPr>
          <w:p w14:paraId="65299E24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Absolute Maximum</w:t>
            </w:r>
          </w:p>
        </w:tc>
        <w:tc>
          <w:tcPr>
            <w:tcW w:w="1870" w:type="dxa"/>
          </w:tcPr>
          <w:p w14:paraId="08A4C9EF" w14:textId="12CD914B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37856" behindDoc="0" locked="0" layoutInCell="1" allowOverlap="1" wp14:anchorId="18CF6CD7" wp14:editId="3A804D21">
                      <wp:simplePos x="0" y="0"/>
                      <wp:positionH relativeFrom="column">
                        <wp:posOffset>171450</wp:posOffset>
                      </wp:positionH>
                      <wp:positionV relativeFrom="paragraph">
                        <wp:posOffset>93345</wp:posOffset>
                      </wp:positionV>
                      <wp:extent cx="375445" cy="292320"/>
                      <wp:effectExtent l="38100" t="38100" r="5715" b="50800"/>
                      <wp:wrapNone/>
                      <wp:docPr id="939" name="Ink 9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5445" cy="292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9FEDAC" id="Ink 939" o:spid="_x0000_s1026" type="#_x0000_t75" style="position:absolute;margin-left:12.8pt;margin-top:6.65pt;width:30.95pt;height:24.4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">
                      <v:imagedata r:id="rId350" o:title=""/>
                    </v:shape>
                  </w:pict>
                </mc:Fallback>
              </mc:AlternateContent>
            </w:r>
          </w:p>
        </w:tc>
      </w:tr>
      <w:tr w:rsidR="000803C8" w14:paraId="3D5C5396" w14:textId="77777777" w:rsidTr="000803C8">
        <w:trPr>
          <w:trHeight w:val="1015"/>
        </w:trPr>
        <w:tc>
          <w:tcPr>
            <w:tcW w:w="3911" w:type="dxa"/>
            <w:vMerge/>
          </w:tcPr>
          <w:p w14:paraId="1B10DE60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tcBorders>
              <w:bottom w:val="single" w:sz="4" w:space="0" w:color="auto"/>
            </w:tcBorders>
            <w:vAlign w:val="center"/>
          </w:tcPr>
          <w:p w14:paraId="712FD05B" w14:textId="43EA9EFF" w:rsidR="000803C8" w:rsidRDefault="00930A92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432384" behindDoc="0" locked="0" layoutInCell="1" allowOverlap="1" wp14:anchorId="1AE26D30" wp14:editId="773CAC6A">
                      <wp:simplePos x="0" y="0"/>
                      <wp:positionH relativeFrom="column">
                        <wp:posOffset>79380</wp:posOffset>
                      </wp:positionH>
                      <wp:positionV relativeFrom="paragraph">
                        <wp:posOffset>116980</wp:posOffset>
                      </wp:positionV>
                      <wp:extent cx="558000" cy="39600"/>
                      <wp:effectExtent l="38100" t="57150" r="52070" b="55880"/>
                      <wp:wrapNone/>
                      <wp:docPr id="836" name="Ink 8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8000" cy="3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13DE37" id="Ink 836" o:spid="_x0000_s1026" type="#_x0000_t75" style="position:absolute;margin-left:5.55pt;margin-top:8.5pt;width:45.4pt;height:4.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">
                      <v:imagedata r:id="rId352" o:title=""/>
                    </v:shape>
                  </w:pict>
                </mc:Fallback>
              </mc:AlternateContent>
            </w:r>
            <w:r w:rsidR="000803C8">
              <w:rPr>
                <w:rFonts w:ascii="Century Gothic" w:hAnsi="Century Gothic"/>
                <w:b/>
                <w:sz w:val="20"/>
                <w:szCs w:val="20"/>
              </w:rPr>
              <w:t>Constant</w:t>
            </w:r>
          </w:p>
        </w:tc>
        <w:tc>
          <w:tcPr>
            <w:tcW w:w="2336" w:type="dxa"/>
            <w:tcBorders>
              <w:bottom w:val="single" w:sz="4" w:space="0" w:color="auto"/>
            </w:tcBorders>
            <w:vAlign w:val="center"/>
          </w:tcPr>
          <w:p w14:paraId="525917D6" w14:textId="7E69B67A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29664" behindDoc="0" locked="0" layoutInCell="1" allowOverlap="1" wp14:anchorId="48B3F8C5" wp14:editId="1621CA69">
                      <wp:simplePos x="0" y="0"/>
                      <wp:positionH relativeFrom="column">
                        <wp:posOffset>73660</wp:posOffset>
                      </wp:positionH>
                      <wp:positionV relativeFrom="paragraph">
                        <wp:posOffset>342265</wp:posOffset>
                      </wp:positionV>
                      <wp:extent cx="521110" cy="179760"/>
                      <wp:effectExtent l="38100" t="38100" r="50800" b="48895"/>
                      <wp:wrapNone/>
                      <wp:docPr id="931" name="Ink 9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1110" cy="17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378FE7" id="Ink 931" o:spid="_x0000_s1026" type="#_x0000_t75" style="position:absolute;margin-left:5.1pt;margin-top:26.25pt;width:42.45pt;height:15.5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">
                      <v:imagedata r:id="rId354" o:title=""/>
                    </v:shape>
                  </w:pict>
                </mc:Fallback>
              </mc:AlternateContent>
            </w:r>
          </w:p>
        </w:tc>
        <w:tc>
          <w:tcPr>
            <w:tcW w:w="1443" w:type="dxa"/>
            <w:vAlign w:val="center"/>
          </w:tcPr>
          <w:p w14:paraId="3EF4526C" w14:textId="2D91BF40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38880" behindDoc="0" locked="0" layoutInCell="1" allowOverlap="1" wp14:anchorId="4B62D6B6" wp14:editId="0DB62865">
                      <wp:simplePos x="0" y="0"/>
                      <wp:positionH relativeFrom="column">
                        <wp:posOffset>-23435</wp:posOffset>
                      </wp:positionH>
                      <wp:positionV relativeFrom="paragraph">
                        <wp:posOffset>161260</wp:posOffset>
                      </wp:positionV>
                      <wp:extent cx="755640" cy="330480"/>
                      <wp:effectExtent l="57150" t="76200" r="64135" b="88900"/>
                      <wp:wrapNone/>
                      <wp:docPr id="940" name="Ink 9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5640" cy="33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384958" id="Ink 940" o:spid="_x0000_s1026" type="#_x0000_t75" style="position:absolute;margin-left:-3.25pt;margin-top:9.9pt;width:62.35pt;height:31.65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">
                      <v:imagedata r:id="rId356" o:title=""/>
                    </v:shape>
                  </w:pict>
                </mc:Fallback>
              </mc:AlternateContent>
            </w:r>
            <w:r w:rsidR="000803C8">
              <w:rPr>
                <w:rFonts w:ascii="Century Gothic" w:hAnsi="Century Gothic"/>
                <w:b/>
                <w:sz w:val="20"/>
                <w:szCs w:val="20"/>
              </w:rPr>
              <w:t>Relative Minimum(s)</w:t>
            </w:r>
          </w:p>
        </w:tc>
        <w:tc>
          <w:tcPr>
            <w:tcW w:w="1870" w:type="dxa"/>
          </w:tcPr>
          <w:p w14:paraId="3E0ABF5E" w14:textId="47AFAAB7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46048" behindDoc="0" locked="0" layoutInCell="1" allowOverlap="1" wp14:anchorId="56D01980" wp14:editId="5225C6CB">
                      <wp:simplePos x="0" y="0"/>
                      <wp:positionH relativeFrom="column">
                        <wp:posOffset>147320</wp:posOffset>
                      </wp:positionH>
                      <wp:positionV relativeFrom="paragraph">
                        <wp:posOffset>175260</wp:posOffset>
                      </wp:positionV>
                      <wp:extent cx="568770" cy="273600"/>
                      <wp:effectExtent l="38100" t="57150" r="22225" b="50800"/>
                      <wp:wrapNone/>
                      <wp:docPr id="947" name="Ink 9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8770" cy="27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1E74D4" id="Ink 947" o:spid="_x0000_s1026" type="#_x0000_t75" style="position:absolute;margin-left:10.9pt;margin-top:13.1pt;width:46.2pt;height:23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">
                      <v:imagedata r:id="rId358" o:title=""/>
                    </v:shape>
                  </w:pict>
                </mc:Fallback>
              </mc:AlternateContent>
            </w:r>
          </w:p>
        </w:tc>
      </w:tr>
      <w:tr w:rsidR="000803C8" w14:paraId="3F5BB430" w14:textId="77777777" w:rsidTr="000803C8">
        <w:trPr>
          <w:trHeight w:val="1511"/>
        </w:trPr>
        <w:tc>
          <w:tcPr>
            <w:tcW w:w="3911" w:type="dxa"/>
            <w:vMerge/>
            <w:tcBorders>
              <w:bottom w:val="single" w:sz="12" w:space="0" w:color="auto"/>
            </w:tcBorders>
          </w:tcPr>
          <w:p w14:paraId="19FF848D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tcBorders>
              <w:bottom w:val="single" w:sz="4" w:space="0" w:color="auto"/>
            </w:tcBorders>
            <w:vAlign w:val="center"/>
          </w:tcPr>
          <w:p w14:paraId="7A8CCDA4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2336" w:type="dxa"/>
            <w:tcBorders>
              <w:bottom w:val="single" w:sz="12" w:space="0" w:color="auto"/>
            </w:tcBorders>
            <w:vAlign w:val="center"/>
          </w:tcPr>
          <w:p w14:paraId="06BA042B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tcBorders>
              <w:bottom w:val="single" w:sz="4" w:space="0" w:color="auto"/>
            </w:tcBorders>
            <w:vAlign w:val="center"/>
          </w:tcPr>
          <w:p w14:paraId="293E9534" w14:textId="01D8FFB6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47072" behindDoc="0" locked="0" layoutInCell="1" allowOverlap="1" wp14:anchorId="7CD6AC40" wp14:editId="2B4C1F59">
                      <wp:simplePos x="0" y="0"/>
                      <wp:positionH relativeFrom="column">
                        <wp:posOffset>-5435</wp:posOffset>
                      </wp:positionH>
                      <wp:positionV relativeFrom="paragraph">
                        <wp:posOffset>384105</wp:posOffset>
                      </wp:positionV>
                      <wp:extent cx="673920" cy="271080"/>
                      <wp:effectExtent l="57150" t="76200" r="0" b="91440"/>
                      <wp:wrapNone/>
                      <wp:docPr id="948" name="Ink 9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3920" cy="27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109403" id="Ink 948" o:spid="_x0000_s1026" type="#_x0000_t75" style="position:absolute;margin-left:-1.85pt;margin-top:27.45pt;width:55.85pt;height:27.0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">
                      <v:imagedata r:id="rId360" o:title=""/>
                    </v:shape>
                  </w:pict>
                </mc:Fallback>
              </mc:AlternateContent>
            </w:r>
            <w:r w:rsidR="000803C8">
              <w:rPr>
                <w:rFonts w:ascii="Century Gothic" w:hAnsi="Century Gothic"/>
                <w:b/>
                <w:sz w:val="20"/>
                <w:szCs w:val="20"/>
              </w:rPr>
              <w:t>Relative Maximum(s)</w:t>
            </w:r>
          </w:p>
        </w:tc>
        <w:tc>
          <w:tcPr>
            <w:tcW w:w="1870" w:type="dxa"/>
            <w:tcBorders>
              <w:bottom w:val="single" w:sz="12" w:space="0" w:color="auto"/>
            </w:tcBorders>
          </w:tcPr>
          <w:p w14:paraId="60EEAC7A" w14:textId="190BDCEF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60384" behindDoc="0" locked="0" layoutInCell="1" allowOverlap="1" wp14:anchorId="16B0AFF6" wp14:editId="0C6055E0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30480</wp:posOffset>
                      </wp:positionV>
                      <wp:extent cx="1075605" cy="462915"/>
                      <wp:effectExtent l="57150" t="57150" r="48895" b="51435"/>
                      <wp:wrapNone/>
                      <wp:docPr id="961" name="Ink 9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5605" cy="4629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23F160" id="Ink 961" o:spid="_x0000_s1026" type="#_x0000_t75" style="position:absolute;margin-left:-.25pt;margin-top:1.7pt;width:86.15pt;height:37.8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">
                      <v:imagedata r:id="rId362" o:title=""/>
                    </v:shape>
                  </w:pict>
                </mc:Fallback>
              </mc:AlternateContent>
            </w:r>
          </w:p>
        </w:tc>
      </w:tr>
      <w:tr w:rsidR="000803C8" w14:paraId="2BC3652A" w14:textId="77777777" w:rsidTr="000803C8">
        <w:trPr>
          <w:trHeight w:val="953"/>
        </w:trPr>
        <w:tc>
          <w:tcPr>
            <w:tcW w:w="3911" w:type="dxa"/>
            <w:vMerge w:val="restart"/>
            <w:tcBorders>
              <w:top w:val="single" w:sz="12" w:space="0" w:color="auto"/>
            </w:tcBorders>
          </w:tcPr>
          <w:p w14:paraId="3C1C768C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8.</w:t>
            </w:r>
          </w:p>
          <w:p w14:paraId="2AFC9BEC" w14:textId="136746D7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04416" behindDoc="0" locked="0" layoutInCell="1" allowOverlap="1" wp14:anchorId="7C1567BD" wp14:editId="4CF2CEF9">
                      <wp:simplePos x="0" y="0"/>
                      <wp:positionH relativeFrom="column">
                        <wp:posOffset>928825</wp:posOffset>
                      </wp:positionH>
                      <wp:positionV relativeFrom="paragraph">
                        <wp:posOffset>1991748</wp:posOffset>
                      </wp:positionV>
                      <wp:extent cx="9720" cy="15120"/>
                      <wp:effectExtent l="57150" t="38100" r="47625" b="42545"/>
                      <wp:wrapNone/>
                      <wp:docPr id="1004" name="Ink 10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8AA064" id="Ink 1004" o:spid="_x0000_s1026" type="#_x0000_t75" style="position:absolute;margin-left:72.45pt;margin-top:156.15pt;width:2.15pt;height:2.6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">
                      <v:imagedata r:id="rId364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03392" behindDoc="0" locked="0" layoutInCell="1" allowOverlap="1" wp14:anchorId="5854AA88" wp14:editId="408AC427">
                      <wp:simplePos x="0" y="0"/>
                      <wp:positionH relativeFrom="column">
                        <wp:posOffset>673585</wp:posOffset>
                      </wp:positionH>
                      <wp:positionV relativeFrom="paragraph">
                        <wp:posOffset>1375068</wp:posOffset>
                      </wp:positionV>
                      <wp:extent cx="36720" cy="63720"/>
                      <wp:effectExtent l="19050" t="38100" r="40005" b="50800"/>
                      <wp:wrapNone/>
                      <wp:docPr id="1003" name="Ink 10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720" cy="6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2B07FD" id="Ink 1003" o:spid="_x0000_s1026" type="#_x0000_t75" style="position:absolute;margin-left:52.35pt;margin-top:107.55pt;width:4.35pt;height:6.4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">
                      <v:imagedata r:id="rId366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70624" behindDoc="0" locked="0" layoutInCell="1" allowOverlap="1" wp14:anchorId="41C83532" wp14:editId="4F8A72DC">
                      <wp:simplePos x="0" y="0"/>
                      <wp:positionH relativeFrom="column">
                        <wp:posOffset>1851660</wp:posOffset>
                      </wp:positionH>
                      <wp:positionV relativeFrom="paragraph">
                        <wp:posOffset>1188085</wp:posOffset>
                      </wp:positionV>
                      <wp:extent cx="107315" cy="130685"/>
                      <wp:effectExtent l="38100" t="38100" r="45085" b="41275"/>
                      <wp:wrapNone/>
                      <wp:docPr id="971" name="Ink 9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315" cy="1306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025D5B" id="Ink 971" o:spid="_x0000_s1026" type="#_x0000_t75" style="position:absolute;margin-left:145.1pt;margin-top:92.85pt;width:9.85pt;height:11.7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">
                      <v:imagedata r:id="rId368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66528" behindDoc="0" locked="0" layoutInCell="1" allowOverlap="1" wp14:anchorId="1F325832" wp14:editId="3BDF1795">
                      <wp:simplePos x="0" y="0"/>
                      <wp:positionH relativeFrom="column">
                        <wp:posOffset>1634785</wp:posOffset>
                      </wp:positionH>
                      <wp:positionV relativeFrom="paragraph">
                        <wp:posOffset>1414668</wp:posOffset>
                      </wp:positionV>
                      <wp:extent cx="200520" cy="385920"/>
                      <wp:effectExtent l="57150" t="57150" r="0" b="52705"/>
                      <wp:wrapNone/>
                      <wp:docPr id="967" name="Ink 9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0520" cy="38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E6B433" id="Ink 967" o:spid="_x0000_s1026" type="#_x0000_t75" style="position:absolute;margin-left:128pt;margin-top:110.7pt;width:17.25pt;height:31.8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">
                      <v:imagedata r:id="rId370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65504" behindDoc="0" locked="0" layoutInCell="1" allowOverlap="1" wp14:anchorId="3756DDD0" wp14:editId="48A24057">
                      <wp:simplePos x="0" y="0"/>
                      <wp:positionH relativeFrom="column">
                        <wp:posOffset>1152745</wp:posOffset>
                      </wp:positionH>
                      <wp:positionV relativeFrom="paragraph">
                        <wp:posOffset>2198748</wp:posOffset>
                      </wp:positionV>
                      <wp:extent cx="360" cy="360"/>
                      <wp:effectExtent l="0" t="0" r="0" b="0"/>
                      <wp:wrapNone/>
                      <wp:docPr id="966" name="Ink 9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94CFB8" id="Ink 966" o:spid="_x0000_s1026" type="#_x0000_t75" style="position:absolute;margin-left:90.05pt;margin-top:172.45pt;width:1.45pt;height:1.4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">
                      <v:imagedata r:id="rId372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64480" behindDoc="0" locked="0" layoutInCell="1" allowOverlap="1" wp14:anchorId="6CD9CBBB" wp14:editId="139536F7">
                      <wp:simplePos x="0" y="0"/>
                      <wp:positionH relativeFrom="column">
                        <wp:posOffset>207645</wp:posOffset>
                      </wp:positionH>
                      <wp:positionV relativeFrom="paragraph">
                        <wp:posOffset>1069340</wp:posOffset>
                      </wp:positionV>
                      <wp:extent cx="114840" cy="140040"/>
                      <wp:effectExtent l="38100" t="38100" r="38100" b="50800"/>
                      <wp:wrapNone/>
                      <wp:docPr id="965" name="Ink 9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840" cy="14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013F1E" id="Ink 965" o:spid="_x0000_s1026" type="#_x0000_t75" style="position:absolute;margin-left:15.65pt;margin-top:83.5pt;width:10.5pt;height:12.4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">
                      <v:imagedata r:id="rId374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61408" behindDoc="0" locked="0" layoutInCell="1" allowOverlap="1" wp14:anchorId="6E40BA85" wp14:editId="23D08821">
                      <wp:simplePos x="0" y="0"/>
                      <wp:positionH relativeFrom="column">
                        <wp:posOffset>379105</wp:posOffset>
                      </wp:positionH>
                      <wp:positionV relativeFrom="paragraph">
                        <wp:posOffset>741468</wp:posOffset>
                      </wp:positionV>
                      <wp:extent cx="133920" cy="192600"/>
                      <wp:effectExtent l="38100" t="57150" r="38100" b="55245"/>
                      <wp:wrapNone/>
                      <wp:docPr id="962" name="Ink 9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920" cy="19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CDE9A2" id="Ink 962" o:spid="_x0000_s1026" type="#_x0000_t75" style="position:absolute;margin-left:29.15pt;margin-top:57.7pt;width:12pt;height:16.5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">
                      <v:imagedata r:id="rId376" o:title=""/>
                    </v:shape>
                  </w:pict>
                </mc:Fallback>
              </mc:AlternateContent>
            </w:r>
            <w:r w:rsidR="000803C8" w:rsidRPr="00F866C6">
              <w:rPr>
                <w:rFonts w:ascii="Century Gothic" w:hAnsi="Century Gothic"/>
                <w:b/>
                <w:noProof/>
                <w:sz w:val="20"/>
                <w:szCs w:val="20"/>
              </w:rPr>
              <w:drawing>
                <wp:inline distT="0" distB="0" distL="0" distR="0" wp14:anchorId="736A929F" wp14:editId="5A87C5D6">
                  <wp:extent cx="2156460" cy="2377440"/>
                  <wp:effectExtent l="0" t="0" r="0" b="3810"/>
                  <wp:docPr id="25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41" r="542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6460" cy="2377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5" w:type="dxa"/>
            <w:tcBorders>
              <w:top w:val="single" w:sz="12" w:space="0" w:color="auto"/>
            </w:tcBorders>
            <w:vAlign w:val="center"/>
          </w:tcPr>
          <w:p w14:paraId="37F67604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Increasing</w:t>
            </w:r>
          </w:p>
        </w:tc>
        <w:tc>
          <w:tcPr>
            <w:tcW w:w="2336" w:type="dxa"/>
            <w:tcBorders>
              <w:top w:val="single" w:sz="12" w:space="0" w:color="auto"/>
            </w:tcBorders>
          </w:tcPr>
          <w:p w14:paraId="051A43A9" w14:textId="00AE6EB7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78816" behindDoc="0" locked="0" layoutInCell="1" allowOverlap="1" wp14:anchorId="1B1E26C1" wp14:editId="1ADF0A75">
                      <wp:simplePos x="0" y="0"/>
                      <wp:positionH relativeFrom="column">
                        <wp:posOffset>80010</wp:posOffset>
                      </wp:positionH>
                      <wp:positionV relativeFrom="paragraph">
                        <wp:posOffset>117475</wp:posOffset>
                      </wp:positionV>
                      <wp:extent cx="799345" cy="299165"/>
                      <wp:effectExtent l="38100" t="38100" r="20320" b="43815"/>
                      <wp:wrapNone/>
                      <wp:docPr id="979" name="Ink 9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9345" cy="2991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6E8F15" id="Ink 979" o:spid="_x0000_s1026" type="#_x0000_t75" style="position:absolute;margin-left:5.6pt;margin-top:8.55pt;width:64.4pt;height:24.9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">
                      <v:imagedata r:id="rId379" o:title=""/>
                    </v:shape>
                  </w:pict>
                </mc:Fallback>
              </mc:AlternateContent>
            </w:r>
          </w:p>
        </w:tc>
        <w:tc>
          <w:tcPr>
            <w:tcW w:w="1443" w:type="dxa"/>
            <w:tcBorders>
              <w:top w:val="single" w:sz="12" w:space="0" w:color="auto"/>
            </w:tcBorders>
            <w:vAlign w:val="center"/>
          </w:tcPr>
          <w:p w14:paraId="5BA25374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Absolute Minimum</w:t>
            </w:r>
          </w:p>
        </w:tc>
        <w:tc>
          <w:tcPr>
            <w:tcW w:w="1870" w:type="dxa"/>
            <w:tcBorders>
              <w:top w:val="single" w:sz="12" w:space="0" w:color="auto"/>
            </w:tcBorders>
          </w:tcPr>
          <w:p w14:paraId="7D6877A8" w14:textId="61734EE3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98272" behindDoc="0" locked="0" layoutInCell="1" allowOverlap="1" wp14:anchorId="4023DB08" wp14:editId="1F3DF2EF">
                      <wp:simplePos x="0" y="0"/>
                      <wp:positionH relativeFrom="column">
                        <wp:posOffset>88265</wp:posOffset>
                      </wp:positionH>
                      <wp:positionV relativeFrom="paragraph">
                        <wp:posOffset>92710</wp:posOffset>
                      </wp:positionV>
                      <wp:extent cx="718015" cy="342805"/>
                      <wp:effectExtent l="38100" t="38100" r="44450" b="57785"/>
                      <wp:wrapNone/>
                      <wp:docPr id="998" name="Ink 9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8015" cy="3428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9231A9" id="Ink 998" o:spid="_x0000_s1026" type="#_x0000_t75" style="position:absolute;margin-left:6.25pt;margin-top:6.6pt;width:58pt;height:28.4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">
                      <v:imagedata r:id="rId381" o:title=""/>
                    </v:shape>
                  </w:pict>
                </mc:Fallback>
              </mc:AlternateContent>
            </w:r>
          </w:p>
        </w:tc>
      </w:tr>
      <w:tr w:rsidR="000803C8" w14:paraId="46AFB205" w14:textId="77777777" w:rsidTr="000803C8">
        <w:trPr>
          <w:trHeight w:val="954"/>
        </w:trPr>
        <w:tc>
          <w:tcPr>
            <w:tcW w:w="3911" w:type="dxa"/>
            <w:vMerge/>
          </w:tcPr>
          <w:p w14:paraId="020CBCED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vAlign w:val="center"/>
          </w:tcPr>
          <w:p w14:paraId="3DB87A35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Decreasing</w:t>
            </w:r>
          </w:p>
        </w:tc>
        <w:tc>
          <w:tcPr>
            <w:tcW w:w="2336" w:type="dxa"/>
          </w:tcPr>
          <w:p w14:paraId="6935203D" w14:textId="214A0EDE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85984" behindDoc="0" locked="0" layoutInCell="1" allowOverlap="1" wp14:anchorId="51CF4D22" wp14:editId="683F26E4">
                      <wp:simplePos x="0" y="0"/>
                      <wp:positionH relativeFrom="column">
                        <wp:posOffset>49530</wp:posOffset>
                      </wp:positionH>
                      <wp:positionV relativeFrom="paragraph">
                        <wp:posOffset>108585</wp:posOffset>
                      </wp:positionV>
                      <wp:extent cx="796980" cy="326160"/>
                      <wp:effectExtent l="38100" t="38100" r="22225" b="55245"/>
                      <wp:wrapNone/>
                      <wp:docPr id="986" name="Ink 9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6980" cy="326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CCE5BD" id="Ink 986" o:spid="_x0000_s1026" type="#_x0000_t75" style="position:absolute;margin-left:3.2pt;margin-top:7.85pt;width:64.15pt;height:27.1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">
                      <v:imagedata r:id="rId383" o:title=""/>
                    </v:shape>
                  </w:pict>
                </mc:Fallback>
              </mc:AlternateContent>
            </w:r>
          </w:p>
        </w:tc>
        <w:tc>
          <w:tcPr>
            <w:tcW w:w="1443" w:type="dxa"/>
            <w:vAlign w:val="center"/>
          </w:tcPr>
          <w:p w14:paraId="3622C4F6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Absolute Maximum</w:t>
            </w:r>
          </w:p>
        </w:tc>
        <w:tc>
          <w:tcPr>
            <w:tcW w:w="1870" w:type="dxa"/>
          </w:tcPr>
          <w:p w14:paraId="6EEAF46B" w14:textId="766441F2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02368" behindDoc="0" locked="0" layoutInCell="1" allowOverlap="1" wp14:anchorId="64A3EF2C" wp14:editId="07954318">
                      <wp:simplePos x="0" y="0"/>
                      <wp:positionH relativeFrom="column">
                        <wp:posOffset>297180</wp:posOffset>
                      </wp:positionH>
                      <wp:positionV relativeFrom="paragraph">
                        <wp:posOffset>100965</wp:posOffset>
                      </wp:positionV>
                      <wp:extent cx="442695" cy="312480"/>
                      <wp:effectExtent l="38100" t="57150" r="0" b="49530"/>
                      <wp:wrapNone/>
                      <wp:docPr id="1002" name="Ink 10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2695" cy="31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510169" id="Ink 1002" o:spid="_x0000_s1026" type="#_x0000_t75" style="position:absolute;margin-left:22.7pt;margin-top:7.25pt;width:36.25pt;height:26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">
                      <v:imagedata r:id="rId385" o:title=""/>
                    </v:shape>
                  </w:pict>
                </mc:Fallback>
              </mc:AlternateContent>
            </w:r>
          </w:p>
        </w:tc>
      </w:tr>
      <w:tr w:rsidR="000803C8" w14:paraId="507F9617" w14:textId="77777777" w:rsidTr="000803C8">
        <w:trPr>
          <w:trHeight w:val="954"/>
        </w:trPr>
        <w:tc>
          <w:tcPr>
            <w:tcW w:w="3911" w:type="dxa"/>
            <w:vMerge/>
          </w:tcPr>
          <w:p w14:paraId="5D4D3B1D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vAlign w:val="center"/>
          </w:tcPr>
          <w:p w14:paraId="76E1A471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Constant</w:t>
            </w:r>
          </w:p>
        </w:tc>
        <w:tc>
          <w:tcPr>
            <w:tcW w:w="2336" w:type="dxa"/>
          </w:tcPr>
          <w:p w14:paraId="496E8C3F" w14:textId="6121534E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590080" behindDoc="0" locked="0" layoutInCell="1" allowOverlap="1" wp14:anchorId="4B9B2E28" wp14:editId="258909BE">
                      <wp:simplePos x="0" y="0"/>
                      <wp:positionH relativeFrom="column">
                        <wp:posOffset>247015</wp:posOffset>
                      </wp:positionH>
                      <wp:positionV relativeFrom="paragraph">
                        <wp:posOffset>104140</wp:posOffset>
                      </wp:positionV>
                      <wp:extent cx="521380" cy="311785"/>
                      <wp:effectExtent l="38100" t="57150" r="12065" b="50165"/>
                      <wp:wrapNone/>
                      <wp:docPr id="990" name="Ink 9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1380" cy="3117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3D4B03" id="Ink 990" o:spid="_x0000_s1026" type="#_x0000_t75" style="position:absolute;margin-left:18.75pt;margin-top:7.5pt;width:42.45pt;height:25.9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">
                      <v:imagedata r:id="rId387" o:title=""/>
                    </v:shape>
                  </w:pict>
                </mc:Fallback>
              </mc:AlternateContent>
            </w:r>
          </w:p>
        </w:tc>
        <w:tc>
          <w:tcPr>
            <w:tcW w:w="1443" w:type="dxa"/>
            <w:vAlign w:val="center"/>
          </w:tcPr>
          <w:p w14:paraId="310716D8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Relative Minimum(s)</w:t>
            </w:r>
          </w:p>
        </w:tc>
        <w:tc>
          <w:tcPr>
            <w:tcW w:w="1870" w:type="dxa"/>
          </w:tcPr>
          <w:p w14:paraId="78041AA8" w14:textId="36214CBE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08512" behindDoc="0" locked="0" layoutInCell="1" allowOverlap="1" wp14:anchorId="47D24413" wp14:editId="7F4B3DE1">
                      <wp:simplePos x="0" y="0"/>
                      <wp:positionH relativeFrom="column">
                        <wp:posOffset>200660</wp:posOffset>
                      </wp:positionH>
                      <wp:positionV relativeFrom="paragraph">
                        <wp:posOffset>160020</wp:posOffset>
                      </wp:positionV>
                      <wp:extent cx="413900" cy="250825"/>
                      <wp:effectExtent l="38100" t="38100" r="5715" b="53975"/>
                      <wp:wrapNone/>
                      <wp:docPr id="1008" name="Ink 10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3900" cy="2508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44F870" id="Ink 1008" o:spid="_x0000_s1026" type="#_x0000_t75" style="position:absolute;margin-left:15.1pt;margin-top:11.9pt;width:34.05pt;height:21.1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">
                      <v:imagedata r:id="rId389" o:title=""/>
                    </v:shape>
                  </w:pict>
                </mc:Fallback>
              </mc:AlternateContent>
            </w:r>
          </w:p>
        </w:tc>
      </w:tr>
      <w:tr w:rsidR="000803C8" w14:paraId="6459052A" w14:textId="77777777" w:rsidTr="000803C8">
        <w:trPr>
          <w:trHeight w:val="1241"/>
        </w:trPr>
        <w:tc>
          <w:tcPr>
            <w:tcW w:w="3911" w:type="dxa"/>
            <w:vMerge/>
            <w:tcBorders>
              <w:bottom w:val="single" w:sz="12" w:space="0" w:color="auto"/>
            </w:tcBorders>
          </w:tcPr>
          <w:p w14:paraId="49ADE252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tcBorders>
              <w:bottom w:val="single" w:sz="12" w:space="0" w:color="auto"/>
            </w:tcBorders>
          </w:tcPr>
          <w:p w14:paraId="2ED04832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2336" w:type="dxa"/>
            <w:tcBorders>
              <w:bottom w:val="single" w:sz="12" w:space="0" w:color="auto"/>
            </w:tcBorders>
          </w:tcPr>
          <w:p w14:paraId="076E68EE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tcBorders>
              <w:bottom w:val="single" w:sz="12" w:space="0" w:color="auto"/>
            </w:tcBorders>
            <w:vAlign w:val="center"/>
          </w:tcPr>
          <w:p w14:paraId="31BC1FDE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Relative Maximum(s)</w:t>
            </w:r>
          </w:p>
        </w:tc>
        <w:tc>
          <w:tcPr>
            <w:tcW w:w="1870" w:type="dxa"/>
            <w:tcBorders>
              <w:bottom w:val="single" w:sz="12" w:space="0" w:color="auto"/>
            </w:tcBorders>
          </w:tcPr>
          <w:p w14:paraId="191F6456" w14:textId="583739C6" w:rsidR="000803C8" w:rsidRDefault="00C920A9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12608" behindDoc="0" locked="0" layoutInCell="1" allowOverlap="1" wp14:anchorId="3E5AC13B" wp14:editId="3F92C56E">
                      <wp:simplePos x="0" y="0"/>
                      <wp:positionH relativeFrom="column">
                        <wp:posOffset>215265</wp:posOffset>
                      </wp:positionH>
                      <wp:positionV relativeFrom="paragraph">
                        <wp:posOffset>183515</wp:posOffset>
                      </wp:positionV>
                      <wp:extent cx="448755" cy="309880"/>
                      <wp:effectExtent l="38100" t="57150" r="0" b="52070"/>
                      <wp:wrapNone/>
                      <wp:docPr id="1012" name="Ink 10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8755" cy="309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3101ED" id="Ink 1012" o:spid="_x0000_s1026" type="#_x0000_t75" style="position:absolute;margin-left:16.25pt;margin-top:13.75pt;width:36.75pt;height:25.8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">
                      <v:imagedata r:id="rId391" o:title=""/>
                    </v:shape>
                  </w:pict>
                </mc:Fallback>
              </mc:AlternateContent>
            </w:r>
          </w:p>
        </w:tc>
      </w:tr>
      <w:tr w:rsidR="000803C8" w14:paraId="006C6ABE" w14:textId="77777777" w:rsidTr="000803C8">
        <w:trPr>
          <w:trHeight w:val="953"/>
        </w:trPr>
        <w:tc>
          <w:tcPr>
            <w:tcW w:w="3911" w:type="dxa"/>
            <w:vMerge w:val="restart"/>
            <w:tcBorders>
              <w:top w:val="single" w:sz="12" w:space="0" w:color="auto"/>
            </w:tcBorders>
          </w:tcPr>
          <w:p w14:paraId="462818DD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 w:rsidRPr="00F866C6">
              <w:rPr>
                <w:rFonts w:ascii="Century Gothic" w:hAnsi="Century Gothic"/>
                <w:b/>
                <w:noProof/>
                <w:sz w:val="20"/>
                <w:szCs w:val="20"/>
              </w:rPr>
              <w:drawing>
                <wp:anchor distT="0" distB="0" distL="114300" distR="114300" simplePos="0" relativeHeight="251667456" behindDoc="1" locked="0" layoutInCell="1" allowOverlap="1" wp14:anchorId="25BD881F" wp14:editId="731BDDE2">
                  <wp:simplePos x="0" y="0"/>
                  <wp:positionH relativeFrom="column">
                    <wp:posOffset>203835</wp:posOffset>
                  </wp:positionH>
                  <wp:positionV relativeFrom="paragraph">
                    <wp:posOffset>171450</wp:posOffset>
                  </wp:positionV>
                  <wp:extent cx="2162175" cy="2331720"/>
                  <wp:effectExtent l="0" t="0" r="9525" b="0"/>
                  <wp:wrapTight wrapText="bothSides">
                    <wp:wrapPolygon edited="0">
                      <wp:start x="0" y="0"/>
                      <wp:lineTo x="0" y="21353"/>
                      <wp:lineTo x="21505" y="21353"/>
                      <wp:lineTo x="21505" y="0"/>
                      <wp:lineTo x="0" y="0"/>
                    </wp:wrapPolygon>
                  </wp:wrapTight>
                  <wp:docPr id="25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755" r="54073" b="47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331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b/>
                <w:sz w:val="20"/>
                <w:szCs w:val="20"/>
              </w:rPr>
              <w:t xml:space="preserve">9. </w:t>
            </w:r>
          </w:p>
        </w:tc>
        <w:tc>
          <w:tcPr>
            <w:tcW w:w="1325" w:type="dxa"/>
            <w:vAlign w:val="center"/>
          </w:tcPr>
          <w:p w14:paraId="0B4EB2C0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Increasing</w:t>
            </w:r>
          </w:p>
        </w:tc>
        <w:tc>
          <w:tcPr>
            <w:tcW w:w="2336" w:type="dxa"/>
          </w:tcPr>
          <w:p w14:paraId="652C28C5" w14:textId="529938EE" w:rsidR="000803C8" w:rsidRDefault="00D167BD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38208" behindDoc="0" locked="0" layoutInCell="1" allowOverlap="1" wp14:anchorId="7044A0F2" wp14:editId="1C29E429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11430</wp:posOffset>
                      </wp:positionV>
                      <wp:extent cx="878840" cy="405130"/>
                      <wp:effectExtent l="57150" t="38100" r="35560" b="52070"/>
                      <wp:wrapNone/>
                      <wp:docPr id="1037" name="Ink 10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8840" cy="4051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1C2B57" id="Ink 1037" o:spid="_x0000_s1026" type="#_x0000_t75" style="position:absolute;margin-left:-1pt;margin-top:.2pt;width:70.6pt;height:33.3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">
                      <v:imagedata r:id="rId394" o:title=""/>
                    </v:shape>
                  </w:pict>
                </mc:Fallback>
              </mc:AlternateContent>
            </w:r>
          </w:p>
        </w:tc>
        <w:tc>
          <w:tcPr>
            <w:tcW w:w="1443" w:type="dxa"/>
            <w:vAlign w:val="center"/>
          </w:tcPr>
          <w:p w14:paraId="6A24F02B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Absolute Minimum</w:t>
            </w:r>
          </w:p>
        </w:tc>
        <w:tc>
          <w:tcPr>
            <w:tcW w:w="1870" w:type="dxa"/>
          </w:tcPr>
          <w:p w14:paraId="261EA353" w14:textId="7D0923D3" w:rsidR="000803C8" w:rsidRDefault="00D167BD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96576" behindDoc="0" locked="0" layoutInCell="1" allowOverlap="1" wp14:anchorId="62B050AF" wp14:editId="12F41770">
                      <wp:simplePos x="0" y="0"/>
                      <wp:positionH relativeFrom="column">
                        <wp:posOffset>632020</wp:posOffset>
                      </wp:positionH>
                      <wp:positionV relativeFrom="paragraph">
                        <wp:posOffset>55973</wp:posOffset>
                      </wp:positionV>
                      <wp:extent cx="61560" cy="8280"/>
                      <wp:effectExtent l="38100" t="57150" r="53340" b="48895"/>
                      <wp:wrapNone/>
                      <wp:docPr id="1094" name="Ink 10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56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35BE60" id="Ink 1094" o:spid="_x0000_s1026" type="#_x0000_t75" style="position:absolute;margin-left:49.05pt;margin-top:3.7pt;width:6.3pt;height:2.0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">
                      <v:imagedata r:id="rId396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95552" behindDoc="0" locked="0" layoutInCell="1" allowOverlap="1" wp14:anchorId="3236940F" wp14:editId="6EE9ED2E">
                      <wp:simplePos x="0" y="0"/>
                      <wp:positionH relativeFrom="column">
                        <wp:posOffset>-15240</wp:posOffset>
                      </wp:positionH>
                      <wp:positionV relativeFrom="paragraph">
                        <wp:posOffset>-15240</wp:posOffset>
                      </wp:positionV>
                      <wp:extent cx="1120530" cy="389520"/>
                      <wp:effectExtent l="57150" t="57150" r="41910" b="48895"/>
                      <wp:wrapNone/>
                      <wp:docPr id="1093" name="Ink 10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0530" cy="389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DEF9EF" id="Ink 1093" o:spid="_x0000_s1026" type="#_x0000_t75" style="position:absolute;margin-left:-1.9pt;margin-top:-1.9pt;width:89.65pt;height:32.0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">
                      <v:imagedata r:id="rId398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92480" behindDoc="0" locked="0" layoutInCell="1" allowOverlap="1" wp14:anchorId="41DA8BC6" wp14:editId="232CE76D">
                      <wp:simplePos x="0" y="0"/>
                      <wp:positionH relativeFrom="column">
                        <wp:posOffset>112395</wp:posOffset>
                      </wp:positionH>
                      <wp:positionV relativeFrom="paragraph">
                        <wp:posOffset>17780</wp:posOffset>
                      </wp:positionV>
                      <wp:extent cx="864965" cy="209660"/>
                      <wp:effectExtent l="38100" t="38100" r="49530" b="57150"/>
                      <wp:wrapNone/>
                      <wp:docPr id="1090" name="Ink 10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965" cy="2096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F27F13" id="Ink 1090" o:spid="_x0000_s1026" type="#_x0000_t75" style="position:absolute;margin-left:8.15pt;margin-top:.7pt;width:69.5pt;height:17.9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">
                      <v:imagedata r:id="rId400" o:title=""/>
                    </v:shape>
                  </w:pict>
                </mc:Fallback>
              </mc:AlternateContent>
            </w:r>
          </w:p>
        </w:tc>
      </w:tr>
      <w:tr w:rsidR="000803C8" w14:paraId="78B91933" w14:textId="77777777" w:rsidTr="000803C8">
        <w:trPr>
          <w:trHeight w:val="954"/>
        </w:trPr>
        <w:tc>
          <w:tcPr>
            <w:tcW w:w="3911" w:type="dxa"/>
            <w:vMerge/>
          </w:tcPr>
          <w:p w14:paraId="5A47A85B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vAlign w:val="center"/>
          </w:tcPr>
          <w:p w14:paraId="0A1280C8" w14:textId="0569AE1F" w:rsidR="000803C8" w:rsidRDefault="00D167BD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49472" behindDoc="0" locked="0" layoutInCell="1" allowOverlap="1" wp14:anchorId="42498D3D" wp14:editId="405F0E9E">
                      <wp:simplePos x="0" y="0"/>
                      <wp:positionH relativeFrom="column">
                        <wp:posOffset>459180</wp:posOffset>
                      </wp:positionH>
                      <wp:positionV relativeFrom="paragraph">
                        <wp:posOffset>460388</wp:posOffset>
                      </wp:positionV>
                      <wp:extent cx="46440" cy="43920"/>
                      <wp:effectExtent l="38100" t="57150" r="29845" b="51435"/>
                      <wp:wrapNone/>
                      <wp:docPr id="1048" name="Ink 10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440" cy="43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6B66FF" id="Ink 1048" o:spid="_x0000_s1026" type="#_x0000_t75" style="position:absolute;margin-left:35.45pt;margin-top:35.55pt;width:5.05pt;height:4.8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">
                      <v:imagedata r:id="rId402" o:title=""/>
                    </v:shape>
                  </w:pict>
                </mc:Fallback>
              </mc:AlternateContent>
            </w:r>
            <w:r w:rsidR="000803C8">
              <w:rPr>
                <w:rFonts w:ascii="Century Gothic" w:hAnsi="Century Gothic"/>
                <w:b/>
                <w:sz w:val="20"/>
                <w:szCs w:val="20"/>
              </w:rPr>
              <w:t>Decreasing</w:t>
            </w:r>
          </w:p>
        </w:tc>
        <w:tc>
          <w:tcPr>
            <w:tcW w:w="2336" w:type="dxa"/>
          </w:tcPr>
          <w:p w14:paraId="02E32FCF" w14:textId="639BBD83" w:rsidR="000803C8" w:rsidRDefault="00D167BD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65856" behindDoc="0" locked="0" layoutInCell="1" allowOverlap="1" wp14:anchorId="21C5589F" wp14:editId="278DE0BA">
                      <wp:simplePos x="0" y="0"/>
                      <wp:positionH relativeFrom="column">
                        <wp:posOffset>248285</wp:posOffset>
                      </wp:positionH>
                      <wp:positionV relativeFrom="paragraph">
                        <wp:posOffset>265430</wp:posOffset>
                      </wp:positionV>
                      <wp:extent cx="489435" cy="186055"/>
                      <wp:effectExtent l="38100" t="38100" r="25400" b="42545"/>
                      <wp:wrapNone/>
                      <wp:docPr id="1064" name="Ink 10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9435" cy="1860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F91FF8" id="Ink 1064" o:spid="_x0000_s1026" type="#_x0000_t75" style="position:absolute;margin-left:18.85pt;margin-top:20.2pt;width:40pt;height:16.0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">
                      <v:imagedata r:id="rId404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55616" behindDoc="0" locked="0" layoutInCell="1" allowOverlap="1" wp14:anchorId="44531027" wp14:editId="54E97610">
                      <wp:simplePos x="0" y="0"/>
                      <wp:positionH relativeFrom="column">
                        <wp:posOffset>-40005</wp:posOffset>
                      </wp:positionH>
                      <wp:positionV relativeFrom="paragraph">
                        <wp:posOffset>303530</wp:posOffset>
                      </wp:positionV>
                      <wp:extent cx="255680" cy="171450"/>
                      <wp:effectExtent l="38100" t="38100" r="0" b="57150"/>
                      <wp:wrapNone/>
                      <wp:docPr id="1054" name="Ink 10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5680" cy="1714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0A140F" id="Ink 1054" o:spid="_x0000_s1026" type="#_x0000_t75" style="position:absolute;margin-left:-3.85pt;margin-top:23.2pt;width:21.55pt;height:14.9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">
                      <v:imagedata r:id="rId406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47424" behindDoc="0" locked="0" layoutInCell="1" allowOverlap="1" wp14:anchorId="3B9AF0B2" wp14:editId="7976701B">
                      <wp:simplePos x="0" y="0"/>
                      <wp:positionH relativeFrom="column">
                        <wp:posOffset>321310</wp:posOffset>
                      </wp:positionH>
                      <wp:positionV relativeFrom="paragraph">
                        <wp:posOffset>27940</wp:posOffset>
                      </wp:positionV>
                      <wp:extent cx="220490" cy="181440"/>
                      <wp:effectExtent l="38100" t="38100" r="46355" b="47625"/>
                      <wp:wrapNone/>
                      <wp:docPr id="1046" name="Ink 10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0490" cy="18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64C1BD" id="Ink 1046" o:spid="_x0000_s1026" type="#_x0000_t75" style="position:absolute;margin-left:24.6pt;margin-top:1.5pt;width:18.75pt;height:15.7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">
                      <v:imagedata r:id="rId408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42304" behindDoc="0" locked="0" layoutInCell="1" allowOverlap="1" wp14:anchorId="3A041232" wp14:editId="46A1275C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88265</wp:posOffset>
                      </wp:positionV>
                      <wp:extent cx="244090" cy="96120"/>
                      <wp:effectExtent l="38100" t="38100" r="41910" b="56515"/>
                      <wp:wrapNone/>
                      <wp:docPr id="1041" name="Ink 10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090" cy="9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FD4B26" id="Ink 1041" o:spid="_x0000_s1026" type="#_x0000_t75" style="position:absolute;margin-left:2pt;margin-top:6.25pt;width:20.6pt;height:8.9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">
                      <v:imagedata r:id="rId410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39232" behindDoc="0" locked="0" layoutInCell="1" allowOverlap="1" wp14:anchorId="40CD2259" wp14:editId="718829F1">
                      <wp:simplePos x="0" y="0"/>
                      <wp:positionH relativeFrom="column">
                        <wp:posOffset>-24715</wp:posOffset>
                      </wp:positionH>
                      <wp:positionV relativeFrom="paragraph">
                        <wp:posOffset>19388</wp:posOffset>
                      </wp:positionV>
                      <wp:extent cx="44640" cy="164520"/>
                      <wp:effectExtent l="57150" t="38100" r="50800" b="45085"/>
                      <wp:wrapNone/>
                      <wp:docPr id="1038" name="Ink 10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640" cy="16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0FEB99" id="Ink 1038" o:spid="_x0000_s1026" type="#_x0000_t75" style="position:absolute;margin-left:-2.65pt;margin-top:.85pt;width:4.9pt;height:14.3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">
                      <v:imagedata r:id="rId412" o:title=""/>
                    </v:shape>
                  </w:pict>
                </mc:Fallback>
              </mc:AlternateContent>
            </w:r>
          </w:p>
        </w:tc>
        <w:tc>
          <w:tcPr>
            <w:tcW w:w="1443" w:type="dxa"/>
            <w:vAlign w:val="center"/>
          </w:tcPr>
          <w:p w14:paraId="60ADBFAF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Absolute Maximum</w:t>
            </w:r>
          </w:p>
        </w:tc>
        <w:tc>
          <w:tcPr>
            <w:tcW w:w="1870" w:type="dxa"/>
          </w:tcPr>
          <w:p w14:paraId="049F9238" w14:textId="43E42A4A" w:rsidR="000803C8" w:rsidRDefault="00D167BD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81216" behindDoc="0" locked="0" layoutInCell="1" allowOverlap="1" wp14:anchorId="74439D56" wp14:editId="56A1AE17">
                      <wp:simplePos x="0" y="0"/>
                      <wp:positionH relativeFrom="column">
                        <wp:posOffset>118110</wp:posOffset>
                      </wp:positionH>
                      <wp:positionV relativeFrom="paragraph">
                        <wp:posOffset>170815</wp:posOffset>
                      </wp:positionV>
                      <wp:extent cx="732790" cy="379005"/>
                      <wp:effectExtent l="57150" t="38100" r="0" b="40640"/>
                      <wp:wrapNone/>
                      <wp:docPr id="1079" name="Ink 10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2790" cy="3790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83CD96" id="Ink 1079" o:spid="_x0000_s1026" type="#_x0000_t75" style="position:absolute;margin-left:8.6pt;margin-top:12.75pt;width:59.1pt;height:31.3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">
                      <v:imagedata r:id="rId414" o:title=""/>
                    </v:shape>
                  </w:pict>
                </mc:Fallback>
              </mc:AlternateContent>
            </w:r>
          </w:p>
        </w:tc>
      </w:tr>
      <w:tr w:rsidR="000803C8" w14:paraId="0B16CBA4" w14:textId="77777777" w:rsidTr="000803C8">
        <w:trPr>
          <w:trHeight w:val="954"/>
        </w:trPr>
        <w:tc>
          <w:tcPr>
            <w:tcW w:w="3911" w:type="dxa"/>
            <w:vMerge/>
          </w:tcPr>
          <w:p w14:paraId="7008B5D5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vAlign w:val="center"/>
          </w:tcPr>
          <w:p w14:paraId="19349368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Constant</w:t>
            </w:r>
          </w:p>
        </w:tc>
        <w:tc>
          <w:tcPr>
            <w:tcW w:w="2336" w:type="dxa"/>
          </w:tcPr>
          <w:p w14:paraId="1107CD55" w14:textId="1D965683" w:rsidR="000803C8" w:rsidRDefault="00D167BD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672000" behindDoc="0" locked="0" layoutInCell="1" allowOverlap="1" wp14:anchorId="5EE96460" wp14:editId="16EFF3EB">
                      <wp:simplePos x="0" y="0"/>
                      <wp:positionH relativeFrom="column">
                        <wp:posOffset>33020</wp:posOffset>
                      </wp:positionH>
                      <wp:positionV relativeFrom="paragraph">
                        <wp:posOffset>104775</wp:posOffset>
                      </wp:positionV>
                      <wp:extent cx="880740" cy="228600"/>
                      <wp:effectExtent l="57150" t="38100" r="0" b="57150"/>
                      <wp:wrapNone/>
                      <wp:docPr id="1070" name="Ink 10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0740" cy="22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5F628C" id="Ink 1070" o:spid="_x0000_s1026" type="#_x0000_t75" style="position:absolute;margin-left:1.9pt;margin-top:7.55pt;width:70.8pt;height:19.4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">
                      <v:imagedata r:id="rId416" o:title=""/>
                    </v:shape>
                  </w:pict>
                </mc:Fallback>
              </mc:AlternateContent>
            </w:r>
          </w:p>
        </w:tc>
        <w:tc>
          <w:tcPr>
            <w:tcW w:w="1443" w:type="dxa"/>
            <w:vAlign w:val="center"/>
          </w:tcPr>
          <w:p w14:paraId="735CF378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Relative Minimum(s)</w:t>
            </w:r>
          </w:p>
        </w:tc>
        <w:tc>
          <w:tcPr>
            <w:tcW w:w="1870" w:type="dxa"/>
          </w:tcPr>
          <w:p w14:paraId="4FF52845" w14:textId="4A35DF5C" w:rsidR="000803C8" w:rsidRDefault="00D167BD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703744" behindDoc="0" locked="0" layoutInCell="1" allowOverlap="1" wp14:anchorId="66DE2580" wp14:editId="19357F5F">
                      <wp:simplePos x="0" y="0"/>
                      <wp:positionH relativeFrom="column">
                        <wp:posOffset>13970</wp:posOffset>
                      </wp:positionH>
                      <wp:positionV relativeFrom="paragraph">
                        <wp:posOffset>60960</wp:posOffset>
                      </wp:positionV>
                      <wp:extent cx="750755" cy="279720"/>
                      <wp:effectExtent l="38100" t="38100" r="30480" b="44450"/>
                      <wp:wrapNone/>
                      <wp:docPr id="1101" name="Ink 11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0755" cy="27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0E9F45" id="Ink 1101" o:spid="_x0000_s1026" type="#_x0000_t75" style="position:absolute;margin-left:.4pt;margin-top:4.1pt;width:60.5pt;height:23.4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">
                      <v:imagedata r:id="rId418" o:title=""/>
                    </v:shape>
                  </w:pict>
                </mc:Fallback>
              </mc:AlternateContent>
            </w:r>
          </w:p>
        </w:tc>
      </w:tr>
      <w:tr w:rsidR="000803C8" w14:paraId="36A0114C" w14:textId="77777777" w:rsidTr="000803C8">
        <w:trPr>
          <w:trHeight w:val="1349"/>
        </w:trPr>
        <w:tc>
          <w:tcPr>
            <w:tcW w:w="3911" w:type="dxa"/>
            <w:vMerge/>
          </w:tcPr>
          <w:p w14:paraId="048F0DA0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</w:tcPr>
          <w:p w14:paraId="7F0A6BB1" w14:textId="77777777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2336" w:type="dxa"/>
          </w:tcPr>
          <w:p w14:paraId="4DD26AD3" w14:textId="2CA8D291" w:rsidR="000803C8" w:rsidRDefault="00D167BD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748800" behindDoc="0" locked="0" layoutInCell="1" allowOverlap="1" wp14:anchorId="33A5DC97" wp14:editId="53D83C57">
                      <wp:simplePos x="0" y="0"/>
                      <wp:positionH relativeFrom="column">
                        <wp:posOffset>314960</wp:posOffset>
                      </wp:positionH>
                      <wp:positionV relativeFrom="paragraph">
                        <wp:posOffset>185420</wp:posOffset>
                      </wp:positionV>
                      <wp:extent cx="1399540" cy="711035"/>
                      <wp:effectExtent l="38100" t="38100" r="48260" b="51435"/>
                      <wp:wrapNone/>
                      <wp:docPr id="1146" name="Ink 11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99540" cy="7110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471226" id="Ink 1146" o:spid="_x0000_s1026" type="#_x0000_t75" style="position:absolute;margin-left:24.1pt;margin-top:13.9pt;width:111.6pt;height:57.45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">
                      <v:imagedata r:id="rId420" o:title=""/>
                    </v:shape>
                  </w:pict>
                </mc:Fallback>
              </mc:AlternateContent>
            </w:r>
          </w:p>
        </w:tc>
        <w:tc>
          <w:tcPr>
            <w:tcW w:w="1443" w:type="dxa"/>
            <w:vAlign w:val="center"/>
          </w:tcPr>
          <w:p w14:paraId="1C58EE81" w14:textId="5CB68F67" w:rsidR="000803C8" w:rsidRDefault="00D167BD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733440" behindDoc="0" locked="0" layoutInCell="1" allowOverlap="1" wp14:anchorId="1A9C21B0" wp14:editId="3FE8E312">
                      <wp:simplePos x="0" y="0"/>
                      <wp:positionH relativeFrom="column">
                        <wp:posOffset>774065</wp:posOffset>
                      </wp:positionH>
                      <wp:positionV relativeFrom="paragraph">
                        <wp:posOffset>-508000</wp:posOffset>
                      </wp:positionV>
                      <wp:extent cx="2012560" cy="1954800"/>
                      <wp:effectExtent l="38100" t="38100" r="45085" b="45720"/>
                      <wp:wrapNone/>
                      <wp:docPr id="1131" name="Ink 11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12560" cy="195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78135F" id="Ink 1131" o:spid="_x0000_s1026" type="#_x0000_t75" style="position:absolute;margin-left:60.25pt;margin-top:-40.7pt;width:159.85pt;height:155.3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">
                      <v:imagedata r:id="rId422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723200" behindDoc="0" locked="0" layoutInCell="1" allowOverlap="1" wp14:anchorId="5890680C" wp14:editId="649FAA5F">
                      <wp:simplePos x="0" y="0"/>
                      <wp:positionH relativeFrom="column">
                        <wp:posOffset>172085</wp:posOffset>
                      </wp:positionH>
                      <wp:positionV relativeFrom="paragraph">
                        <wp:posOffset>-211565</wp:posOffset>
                      </wp:positionV>
                      <wp:extent cx="2588040" cy="1429200"/>
                      <wp:effectExtent l="38100" t="38100" r="41275" b="57150"/>
                      <wp:wrapNone/>
                      <wp:docPr id="1120" name="Ink 11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88040" cy="142920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712CE0" id="Ink 1120" o:spid="_x0000_s1026" type="#_x0000_t75" style="position:absolute;margin-left:12.85pt;margin-top:-17.35pt;width:205.2pt;height:113.95pt;z-index:25272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">
                      <v:imagedata r:id="rId424" o:title=""/>
                    </v:shape>
                  </w:pict>
                </mc:Fallback>
              </mc:AlternateContent>
            </w:r>
            <w:r w:rsidR="000803C8">
              <w:rPr>
                <w:rFonts w:ascii="Century Gothic" w:hAnsi="Century Gothic"/>
                <w:b/>
                <w:sz w:val="20"/>
                <w:szCs w:val="20"/>
              </w:rPr>
              <w:t>Relative Maximum(s)</w:t>
            </w:r>
          </w:p>
        </w:tc>
        <w:tc>
          <w:tcPr>
            <w:tcW w:w="1870" w:type="dxa"/>
          </w:tcPr>
          <w:p w14:paraId="1AC29A24" w14:textId="3791AA04" w:rsidR="000803C8" w:rsidRDefault="000803C8" w:rsidP="00AF0B94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</w:tbl>
    <w:p w14:paraId="66737602" w14:textId="3A36A3AF" w:rsidR="000803C8" w:rsidRDefault="00D167BD">
      <w:r>
        <w:rPr>
          <w:noProof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 wp14:anchorId="5D325101" wp14:editId="2BE09D95">
                <wp:simplePos x="0" y="0"/>
                <wp:positionH relativeFrom="column">
                  <wp:posOffset>6453535</wp:posOffset>
                </wp:positionH>
                <wp:positionV relativeFrom="paragraph">
                  <wp:posOffset>-1491141</wp:posOffset>
                </wp:positionV>
                <wp:extent cx="771480" cy="2184120"/>
                <wp:effectExtent l="57150" t="38100" r="48260" b="45085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771480" cy="218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D22D1" id="Ink 1132" o:spid="_x0000_s1026" type="#_x0000_t75" style="position:absolute;margin-left:507.45pt;margin-top:-118.1pt;width:62.2pt;height:173.4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">
                <v:imagedata r:id="rId426" o:title=""/>
              </v:shape>
            </w:pict>
          </mc:Fallback>
        </mc:AlternateContent>
      </w:r>
      <w:r w:rsidR="00C920A9">
        <w:rPr>
          <w:noProof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3615B66B" wp14:editId="3B954C2E">
                <wp:simplePos x="0" y="0"/>
                <wp:positionH relativeFrom="column">
                  <wp:posOffset>3134995</wp:posOffset>
                </wp:positionH>
                <wp:positionV relativeFrom="paragraph">
                  <wp:posOffset>-8562340</wp:posOffset>
                </wp:positionV>
                <wp:extent cx="289525" cy="209370"/>
                <wp:effectExtent l="38100" t="38100" r="53975" b="5778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289525" cy="209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89748" id="Ink 907" o:spid="_x0000_s1026" type="#_x0000_t75" style="position:absolute;margin-left:246.15pt;margin-top:-674.9pt;width:24.25pt;height:17.9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">
                <v:imagedata r:id="rId428" o:title=""/>
              </v:shape>
            </w:pict>
          </mc:Fallback>
        </mc:AlternateContent>
      </w:r>
      <w:r w:rsidR="00C920A9">
        <w:rPr>
          <w:noProof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 wp14:anchorId="519E8409" wp14:editId="6998559A">
                <wp:simplePos x="0" y="0"/>
                <wp:positionH relativeFrom="column">
                  <wp:posOffset>2398395</wp:posOffset>
                </wp:positionH>
                <wp:positionV relativeFrom="paragraph">
                  <wp:posOffset>-8558530</wp:posOffset>
                </wp:positionV>
                <wp:extent cx="570140" cy="133350"/>
                <wp:effectExtent l="38100" t="38100" r="40005" b="5715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570140" cy="133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BD66B" id="Ink 908" o:spid="_x0000_s1026" type="#_x0000_t75" style="position:absolute;margin-left:188.15pt;margin-top:-674.6pt;width:46.35pt;height:11.9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">
                <v:imagedata r:id="rId430" o:title=""/>
              </v:shape>
            </w:pict>
          </mc:Fallback>
        </mc:AlternateContent>
      </w:r>
    </w:p>
    <w:sectPr w:rsidR="000803C8" w:rsidSect="000803C8">
      <w:pgSz w:w="12240" w:h="15840"/>
      <w:pgMar w:top="1440" w:right="1440" w:bottom="27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B02619F" w14:textId="77777777" w:rsidR="00B46E30" w:rsidRDefault="00B46E30" w:rsidP="00B46E30">
      <w:pPr>
        <w:spacing w:after="0" w:line="240" w:lineRule="auto"/>
      </w:pPr>
      <w:r>
        <w:separator/>
      </w:r>
    </w:p>
  </w:endnote>
  <w:endnote w:type="continuationSeparator" w:id="0">
    <w:p w14:paraId="3CDC3C26" w14:textId="77777777" w:rsidR="00B46E30" w:rsidRDefault="00B46E30" w:rsidP="00B46E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9ECEEF9" w14:textId="77777777" w:rsidR="00B46E30" w:rsidRDefault="00B46E30" w:rsidP="00B46E30">
      <w:pPr>
        <w:spacing w:after="0" w:line="240" w:lineRule="auto"/>
      </w:pPr>
      <w:r>
        <w:separator/>
      </w:r>
    </w:p>
  </w:footnote>
  <w:footnote w:type="continuationSeparator" w:id="0">
    <w:p w14:paraId="291DBE99" w14:textId="77777777" w:rsidR="00B46E30" w:rsidRDefault="00B46E30" w:rsidP="00B46E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A78CB87" w14:textId="2D8A61D0" w:rsidR="004E05F9" w:rsidRDefault="000803C8" w:rsidP="008F3088">
    <w:pPr>
      <w:pStyle w:val="Header"/>
      <w:tabs>
        <w:tab w:val="clear" w:pos="4680"/>
        <w:tab w:val="clear" w:pos="9360"/>
        <w:tab w:val="center" w:pos="5400"/>
        <w:tab w:val="right" w:pos="10800"/>
      </w:tabs>
      <w:spacing w:after="0"/>
    </w:pPr>
    <w:r>
      <w:rPr>
        <w:rFonts w:ascii="Century Gothic" w:hAnsi="Century Gothic"/>
        <w:sz w:val="24"/>
        <w:szCs w:val="24"/>
      </w:rPr>
      <w:t>GSE Algebra II</w:t>
    </w:r>
    <w:r>
      <w:rPr>
        <w:rFonts w:ascii="Century Gothic" w:hAnsi="Century Gothic"/>
        <w:sz w:val="24"/>
        <w:szCs w:val="24"/>
      </w:rPr>
      <w:tab/>
      <w:t xml:space="preserve">     </w:t>
    </w:r>
    <w:r w:rsidR="00627B39">
      <w:rPr>
        <w:rFonts w:ascii="Century Gothic" w:hAnsi="Century Gothic"/>
        <w:sz w:val="24"/>
        <w:szCs w:val="24"/>
      </w:rPr>
      <w:t>4</w:t>
    </w:r>
    <w:r>
      <w:rPr>
        <w:rFonts w:ascii="Century Gothic" w:hAnsi="Century Gothic"/>
        <w:sz w:val="24"/>
        <w:szCs w:val="24"/>
      </w:rPr>
      <w:t xml:space="preserve"> – Polynomial Characteristics                    </w:t>
    </w:r>
    <w:r>
      <w:rPr>
        <w:rFonts w:ascii="Century Gothic" w:hAnsi="Century Gothic"/>
        <w:sz w:val="24"/>
        <w:szCs w:val="24"/>
      </w:rPr>
      <w:tab/>
      <w:t>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5D0987"/>
    <w:multiLevelType w:val="hybridMultilevel"/>
    <w:tmpl w:val="6978BACA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6E30"/>
    <w:rsid w:val="000803C8"/>
    <w:rsid w:val="0038479D"/>
    <w:rsid w:val="00391476"/>
    <w:rsid w:val="003C0100"/>
    <w:rsid w:val="00627B39"/>
    <w:rsid w:val="00930A92"/>
    <w:rsid w:val="00B46E30"/>
    <w:rsid w:val="00BE22D1"/>
    <w:rsid w:val="00C920A9"/>
    <w:rsid w:val="00CB294E"/>
    <w:rsid w:val="00D167BD"/>
    <w:rsid w:val="00E01BC8"/>
    <w:rsid w:val="00F93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263AC463"/>
  <w15:chartTrackingRefBased/>
  <w15:docId w15:val="{0145A46A-377E-4A64-89EC-9A5F1FC0E5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46E30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B46E30"/>
    <w:pPr>
      <w:tabs>
        <w:tab w:val="center" w:pos="4680"/>
        <w:tab w:val="right" w:pos="9360"/>
      </w:tabs>
      <w:spacing w:after="200" w:line="276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46E30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B46E30"/>
    <w:pPr>
      <w:tabs>
        <w:tab w:val="center" w:pos="4680"/>
        <w:tab w:val="right" w:pos="9360"/>
      </w:tabs>
      <w:spacing w:after="200" w:line="276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46E30"/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B46E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B46E30"/>
    <w:rPr>
      <w:color w:val="0000FF"/>
      <w:u w:val="single"/>
    </w:rPr>
  </w:style>
  <w:style w:type="table" w:styleId="TableGrid">
    <w:name w:val="Table Grid"/>
    <w:basedOn w:val="TableNormal"/>
    <w:uiPriority w:val="59"/>
    <w:rsid w:val="000803C8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27B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B3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8636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99" Type="http://schemas.openxmlformats.org/officeDocument/2006/relationships/image" Target="media/image150.png"/><Relationship Id="rId21" Type="http://schemas.openxmlformats.org/officeDocument/2006/relationships/image" Target="media/image8.png"/><Relationship Id="rId63" Type="http://schemas.openxmlformats.org/officeDocument/2006/relationships/image" Target="media/image29.png"/><Relationship Id="rId159" Type="http://schemas.openxmlformats.org/officeDocument/2006/relationships/image" Target="media/image81.png"/><Relationship Id="rId324" Type="http://schemas.openxmlformats.org/officeDocument/2006/relationships/customXml" Target="ink/ink146.xml"/><Relationship Id="rId366" Type="http://schemas.openxmlformats.org/officeDocument/2006/relationships/image" Target="media/image184.png"/><Relationship Id="rId170" Type="http://schemas.openxmlformats.org/officeDocument/2006/relationships/customXml" Target="ink/ink77.xml"/><Relationship Id="rId226" Type="http://schemas.openxmlformats.org/officeDocument/2006/relationships/oleObject" Target="embeddings/oleObject1.bin"/><Relationship Id="rId268" Type="http://schemas.openxmlformats.org/officeDocument/2006/relationships/customXml" Target="ink/ink119.xml"/><Relationship Id="rId32" Type="http://schemas.openxmlformats.org/officeDocument/2006/relationships/customXml" Target="ink/ink13.xml"/><Relationship Id="rId74" Type="http://schemas.openxmlformats.org/officeDocument/2006/relationships/customXml" Target="ink/ink33.xml"/><Relationship Id="rId128" Type="http://schemas.openxmlformats.org/officeDocument/2006/relationships/customXml" Target="ink/ink58.xml"/><Relationship Id="rId335" Type="http://schemas.openxmlformats.org/officeDocument/2006/relationships/image" Target="media/image168.png"/><Relationship Id="rId377" Type="http://schemas.openxmlformats.org/officeDocument/2006/relationships/image" Target="media/image190.png"/><Relationship Id="rId5" Type="http://schemas.openxmlformats.org/officeDocument/2006/relationships/footnotes" Target="footnotes.xml"/><Relationship Id="rId181" Type="http://schemas.openxmlformats.org/officeDocument/2006/relationships/image" Target="media/image92.png"/><Relationship Id="rId237" Type="http://schemas.openxmlformats.org/officeDocument/2006/relationships/customXml" Target="ink/ink105.xml"/><Relationship Id="rId402" Type="http://schemas.openxmlformats.org/officeDocument/2006/relationships/image" Target="media/image203.png"/><Relationship Id="rId279" Type="http://schemas.openxmlformats.org/officeDocument/2006/relationships/customXml" Target="ink/ink124.xml"/><Relationship Id="rId43" Type="http://schemas.openxmlformats.org/officeDocument/2006/relationships/image" Target="media/image19.png"/><Relationship Id="rId139" Type="http://schemas.openxmlformats.org/officeDocument/2006/relationships/image" Target="media/image71.png"/><Relationship Id="rId290" Type="http://schemas.openxmlformats.org/officeDocument/2006/relationships/image" Target="media/image145.png"/><Relationship Id="rId304" Type="http://schemas.openxmlformats.org/officeDocument/2006/relationships/customXml" Target="ink/ink136.xml"/><Relationship Id="rId346" Type="http://schemas.openxmlformats.org/officeDocument/2006/relationships/image" Target="media/image174.png"/><Relationship Id="rId388" Type="http://schemas.openxmlformats.org/officeDocument/2006/relationships/customXml" Target="ink/ink177.xml"/><Relationship Id="rId85" Type="http://schemas.openxmlformats.org/officeDocument/2006/relationships/customXml" Target="ink/ink38.xml"/><Relationship Id="rId150" Type="http://schemas.openxmlformats.org/officeDocument/2006/relationships/customXml" Target="ink/ink67.xml"/><Relationship Id="rId192" Type="http://schemas.openxmlformats.org/officeDocument/2006/relationships/customXml" Target="ink/ink87.xml"/><Relationship Id="rId206" Type="http://schemas.openxmlformats.org/officeDocument/2006/relationships/header" Target="header1.xml"/><Relationship Id="rId413" Type="http://schemas.openxmlformats.org/officeDocument/2006/relationships/customXml" Target="ink/ink189.xml"/><Relationship Id="rId248" Type="http://schemas.openxmlformats.org/officeDocument/2006/relationships/image" Target="media/image125.png"/><Relationship Id="rId12" Type="http://schemas.openxmlformats.org/officeDocument/2006/relationships/image" Target="media/image3.png"/><Relationship Id="rId108" Type="http://schemas.openxmlformats.org/officeDocument/2006/relationships/customXml" Target="ink/ink49.xml"/><Relationship Id="rId315" Type="http://schemas.openxmlformats.org/officeDocument/2006/relationships/image" Target="media/image158.png"/><Relationship Id="rId357" Type="http://schemas.openxmlformats.org/officeDocument/2006/relationships/customXml" Target="ink/ink162.xml"/><Relationship Id="rId54" Type="http://schemas.openxmlformats.org/officeDocument/2006/relationships/customXml" Target="ink/ink24.xml"/><Relationship Id="rId96" Type="http://schemas.openxmlformats.org/officeDocument/2006/relationships/image" Target="media/image47.png"/><Relationship Id="rId161" Type="http://schemas.openxmlformats.org/officeDocument/2006/relationships/image" Target="media/image82.png"/><Relationship Id="rId217" Type="http://schemas.openxmlformats.org/officeDocument/2006/relationships/customXml" Target="ink/ink97.xml"/><Relationship Id="rId399" Type="http://schemas.openxmlformats.org/officeDocument/2006/relationships/customXml" Target="ink/ink182.xml"/><Relationship Id="rId259" Type="http://schemas.openxmlformats.org/officeDocument/2006/relationships/image" Target="media/image129.png"/><Relationship Id="rId424" Type="http://schemas.openxmlformats.org/officeDocument/2006/relationships/image" Target="media/image214.png"/><Relationship Id="rId23" Type="http://schemas.openxmlformats.org/officeDocument/2006/relationships/image" Target="media/image9.png"/><Relationship Id="rId119" Type="http://schemas.openxmlformats.org/officeDocument/2006/relationships/customXml" Target="ink/ink54.xml"/><Relationship Id="rId270" Type="http://schemas.openxmlformats.org/officeDocument/2006/relationships/customXml" Target="ink/ink120.xml"/><Relationship Id="rId326" Type="http://schemas.openxmlformats.org/officeDocument/2006/relationships/customXml" Target="ink/ink147.xml"/><Relationship Id="rId65" Type="http://schemas.openxmlformats.org/officeDocument/2006/relationships/image" Target="media/image30.png"/><Relationship Id="rId130" Type="http://schemas.openxmlformats.org/officeDocument/2006/relationships/image" Target="media/image66.png"/><Relationship Id="rId368" Type="http://schemas.openxmlformats.org/officeDocument/2006/relationships/image" Target="media/image185.png"/><Relationship Id="rId172" Type="http://schemas.openxmlformats.org/officeDocument/2006/relationships/customXml" Target="ink/ink78.xml"/><Relationship Id="rId228" Type="http://schemas.openxmlformats.org/officeDocument/2006/relationships/oleObject" Target="embeddings/oleObject2.bin"/><Relationship Id="rId281" Type="http://schemas.openxmlformats.org/officeDocument/2006/relationships/customXml" Target="ink/ink125.xml"/><Relationship Id="rId337" Type="http://schemas.openxmlformats.org/officeDocument/2006/relationships/image" Target="media/image169.png"/><Relationship Id="rId34" Type="http://schemas.openxmlformats.org/officeDocument/2006/relationships/customXml" Target="ink/ink14.xml"/><Relationship Id="rId76" Type="http://schemas.openxmlformats.org/officeDocument/2006/relationships/customXml" Target="ink/ink34.xml"/><Relationship Id="rId141" Type="http://schemas.openxmlformats.org/officeDocument/2006/relationships/image" Target="media/image72.png"/><Relationship Id="rId379" Type="http://schemas.openxmlformats.org/officeDocument/2006/relationships/image" Target="media/image191.png"/><Relationship Id="rId7" Type="http://schemas.openxmlformats.org/officeDocument/2006/relationships/customXml" Target="ink/ink1.xml"/><Relationship Id="rId183" Type="http://schemas.openxmlformats.org/officeDocument/2006/relationships/image" Target="media/image93.png"/><Relationship Id="rId239" Type="http://schemas.openxmlformats.org/officeDocument/2006/relationships/customXml" Target="ink/ink106.xml"/><Relationship Id="rId390" Type="http://schemas.openxmlformats.org/officeDocument/2006/relationships/customXml" Target="ink/ink178.xml"/><Relationship Id="rId404" Type="http://schemas.openxmlformats.org/officeDocument/2006/relationships/image" Target="media/image204.png"/><Relationship Id="rId250" Type="http://schemas.openxmlformats.org/officeDocument/2006/relationships/image" Target="media/image126.png"/><Relationship Id="rId292" Type="http://schemas.openxmlformats.org/officeDocument/2006/relationships/image" Target="media/image146.png"/><Relationship Id="rId306" Type="http://schemas.openxmlformats.org/officeDocument/2006/relationships/customXml" Target="ink/ink137.xml"/><Relationship Id="rId45" Type="http://schemas.openxmlformats.org/officeDocument/2006/relationships/image" Target="media/image20.png"/><Relationship Id="rId87" Type="http://schemas.openxmlformats.org/officeDocument/2006/relationships/customXml" Target="ink/ink39.xml"/><Relationship Id="rId110" Type="http://schemas.openxmlformats.org/officeDocument/2006/relationships/customXml" Target="ink/ink50.xml"/><Relationship Id="rId348" Type="http://schemas.openxmlformats.org/officeDocument/2006/relationships/image" Target="media/image175.png"/><Relationship Id="rId152" Type="http://schemas.openxmlformats.org/officeDocument/2006/relationships/customXml" Target="ink/ink68.xml"/><Relationship Id="rId194" Type="http://schemas.openxmlformats.org/officeDocument/2006/relationships/customXml" Target="ink/ink88.xml"/><Relationship Id="rId208" Type="http://schemas.openxmlformats.org/officeDocument/2006/relationships/image" Target="media/image105.png"/><Relationship Id="rId415" Type="http://schemas.openxmlformats.org/officeDocument/2006/relationships/customXml" Target="ink/ink190.xml"/><Relationship Id="rId261" Type="http://schemas.openxmlformats.org/officeDocument/2006/relationships/image" Target="media/image130.png"/><Relationship Id="rId14" Type="http://schemas.openxmlformats.org/officeDocument/2006/relationships/image" Target="media/image4.png"/><Relationship Id="rId56" Type="http://schemas.openxmlformats.org/officeDocument/2006/relationships/customXml" Target="ink/ink25.xml"/><Relationship Id="rId317" Type="http://schemas.openxmlformats.org/officeDocument/2006/relationships/image" Target="media/image159.png"/><Relationship Id="rId359" Type="http://schemas.openxmlformats.org/officeDocument/2006/relationships/customXml" Target="ink/ink163.xml"/><Relationship Id="rId98" Type="http://schemas.openxmlformats.org/officeDocument/2006/relationships/customXml" Target="ink/ink44.xml"/><Relationship Id="rId121" Type="http://schemas.openxmlformats.org/officeDocument/2006/relationships/customXml" Target="ink/ink55.xml"/><Relationship Id="rId163" Type="http://schemas.openxmlformats.org/officeDocument/2006/relationships/image" Target="media/image83.png"/><Relationship Id="rId219" Type="http://schemas.openxmlformats.org/officeDocument/2006/relationships/customXml" Target="ink/ink98.xml"/><Relationship Id="rId370" Type="http://schemas.openxmlformats.org/officeDocument/2006/relationships/image" Target="media/image186.png"/><Relationship Id="rId426" Type="http://schemas.openxmlformats.org/officeDocument/2006/relationships/image" Target="media/image215.png"/><Relationship Id="rId230" Type="http://schemas.openxmlformats.org/officeDocument/2006/relationships/image" Target="media/image116.png"/><Relationship Id="rId25" Type="http://schemas.openxmlformats.org/officeDocument/2006/relationships/image" Target="media/image10.png"/><Relationship Id="rId67" Type="http://schemas.openxmlformats.org/officeDocument/2006/relationships/image" Target="media/image32.png"/><Relationship Id="rId272" Type="http://schemas.openxmlformats.org/officeDocument/2006/relationships/customXml" Target="ink/ink121.xml"/><Relationship Id="rId328" Type="http://schemas.openxmlformats.org/officeDocument/2006/relationships/customXml" Target="ink/ink148.xml"/><Relationship Id="rId132" Type="http://schemas.openxmlformats.org/officeDocument/2006/relationships/image" Target="media/image67.png"/><Relationship Id="rId174" Type="http://schemas.openxmlformats.org/officeDocument/2006/relationships/customXml" Target="ink/ink79.xml"/><Relationship Id="rId381" Type="http://schemas.openxmlformats.org/officeDocument/2006/relationships/image" Target="media/image192.png"/><Relationship Id="rId241" Type="http://schemas.openxmlformats.org/officeDocument/2006/relationships/customXml" Target="ink/ink107.xml"/><Relationship Id="rId36" Type="http://schemas.openxmlformats.org/officeDocument/2006/relationships/customXml" Target="ink/ink15.xml"/><Relationship Id="rId283" Type="http://schemas.openxmlformats.org/officeDocument/2006/relationships/customXml" Target="ink/ink126.xml"/><Relationship Id="rId339" Type="http://schemas.openxmlformats.org/officeDocument/2006/relationships/customXml" Target="ink/ink153.xml"/><Relationship Id="rId78" Type="http://schemas.openxmlformats.org/officeDocument/2006/relationships/customXml" Target="ink/ink35.xml"/><Relationship Id="rId101" Type="http://schemas.openxmlformats.org/officeDocument/2006/relationships/image" Target="media/image50.png"/><Relationship Id="rId143" Type="http://schemas.openxmlformats.org/officeDocument/2006/relationships/image" Target="media/image73.png"/><Relationship Id="rId185" Type="http://schemas.openxmlformats.org/officeDocument/2006/relationships/image" Target="media/image94.png"/><Relationship Id="rId350" Type="http://schemas.openxmlformats.org/officeDocument/2006/relationships/image" Target="media/image176.png"/><Relationship Id="rId406" Type="http://schemas.openxmlformats.org/officeDocument/2006/relationships/image" Target="media/image205.png"/><Relationship Id="rId9" Type="http://schemas.openxmlformats.org/officeDocument/2006/relationships/customXml" Target="ink/ink2.xml"/><Relationship Id="rId210" Type="http://schemas.openxmlformats.org/officeDocument/2006/relationships/image" Target="media/image106.png"/><Relationship Id="rId392" Type="http://schemas.openxmlformats.org/officeDocument/2006/relationships/image" Target="media/image198.png"/><Relationship Id="rId252" Type="http://schemas.openxmlformats.org/officeDocument/2006/relationships/hyperlink" Target="https://en.m.wikipedia.org/wiki/Function_(mathematics)" TargetMode="External"/><Relationship Id="rId294" Type="http://schemas.openxmlformats.org/officeDocument/2006/relationships/customXml" Target="ink/ink131.xml"/><Relationship Id="rId308" Type="http://schemas.openxmlformats.org/officeDocument/2006/relationships/customXml" Target="ink/ink138.xml"/><Relationship Id="rId47" Type="http://schemas.openxmlformats.org/officeDocument/2006/relationships/image" Target="media/image21.png"/><Relationship Id="rId89" Type="http://schemas.openxmlformats.org/officeDocument/2006/relationships/customXml" Target="ink/ink40.xml"/><Relationship Id="rId112" Type="http://schemas.openxmlformats.org/officeDocument/2006/relationships/customXml" Target="ink/ink51.xml"/><Relationship Id="rId154" Type="http://schemas.openxmlformats.org/officeDocument/2006/relationships/customXml" Target="ink/ink69.xml"/><Relationship Id="rId361" Type="http://schemas.openxmlformats.org/officeDocument/2006/relationships/customXml" Target="ink/ink164.xml"/><Relationship Id="rId196" Type="http://schemas.openxmlformats.org/officeDocument/2006/relationships/customXml" Target="ink/ink89.xml"/><Relationship Id="rId417" Type="http://schemas.openxmlformats.org/officeDocument/2006/relationships/customXml" Target="ink/ink191.xml"/><Relationship Id="rId16" Type="http://schemas.openxmlformats.org/officeDocument/2006/relationships/customXml" Target="ink/ink5.xml"/><Relationship Id="rId221" Type="http://schemas.openxmlformats.org/officeDocument/2006/relationships/customXml" Target="ink/ink99.xml"/><Relationship Id="rId263" Type="http://schemas.openxmlformats.org/officeDocument/2006/relationships/image" Target="media/image131.png"/><Relationship Id="rId319" Type="http://schemas.openxmlformats.org/officeDocument/2006/relationships/image" Target="media/image160.png"/><Relationship Id="rId58" Type="http://schemas.openxmlformats.org/officeDocument/2006/relationships/customXml" Target="ink/ink26.xml"/><Relationship Id="rId123" Type="http://schemas.openxmlformats.org/officeDocument/2006/relationships/image" Target="media/image62.png"/><Relationship Id="rId330" Type="http://schemas.openxmlformats.org/officeDocument/2006/relationships/customXml" Target="ink/ink149.xml"/><Relationship Id="rId165" Type="http://schemas.openxmlformats.org/officeDocument/2006/relationships/image" Target="media/image84.png"/><Relationship Id="rId372" Type="http://schemas.openxmlformats.org/officeDocument/2006/relationships/image" Target="media/image187.png"/><Relationship Id="rId428" Type="http://schemas.openxmlformats.org/officeDocument/2006/relationships/image" Target="media/image216.png"/><Relationship Id="rId232" Type="http://schemas.openxmlformats.org/officeDocument/2006/relationships/image" Target="media/image117.png"/><Relationship Id="rId274" Type="http://schemas.openxmlformats.org/officeDocument/2006/relationships/customXml" Target="ink/ink122.xml"/><Relationship Id="rId27" Type="http://schemas.openxmlformats.org/officeDocument/2006/relationships/image" Target="media/image11.png"/><Relationship Id="rId69" Type="http://schemas.openxmlformats.org/officeDocument/2006/relationships/image" Target="media/image33.png"/><Relationship Id="rId134" Type="http://schemas.openxmlformats.org/officeDocument/2006/relationships/customXml" Target="ink/ink60.xml"/><Relationship Id="rId80" Type="http://schemas.openxmlformats.org/officeDocument/2006/relationships/customXml" Target="ink/ink36.xml"/><Relationship Id="rId176" Type="http://schemas.openxmlformats.org/officeDocument/2006/relationships/image" Target="media/image90.wmf"/><Relationship Id="rId341" Type="http://schemas.openxmlformats.org/officeDocument/2006/relationships/customXml" Target="ink/ink154.xml"/><Relationship Id="rId383" Type="http://schemas.openxmlformats.org/officeDocument/2006/relationships/image" Target="media/image193.png"/><Relationship Id="rId201" Type="http://schemas.openxmlformats.org/officeDocument/2006/relationships/image" Target="media/image12.wmf"/><Relationship Id="rId243" Type="http://schemas.openxmlformats.org/officeDocument/2006/relationships/customXml" Target="ink/ink108.xml"/><Relationship Id="rId285" Type="http://schemas.openxmlformats.org/officeDocument/2006/relationships/customXml" Target="ink/ink127.xml"/><Relationship Id="rId38" Type="http://schemas.openxmlformats.org/officeDocument/2006/relationships/customXml" Target="ink/ink16.xml"/><Relationship Id="rId103" Type="http://schemas.openxmlformats.org/officeDocument/2006/relationships/image" Target="media/image51.png"/><Relationship Id="rId310" Type="http://schemas.openxmlformats.org/officeDocument/2006/relationships/customXml" Target="ink/ink139.xml"/><Relationship Id="rId91" Type="http://schemas.openxmlformats.org/officeDocument/2006/relationships/customXml" Target="ink/ink41.xml"/><Relationship Id="rId145" Type="http://schemas.openxmlformats.org/officeDocument/2006/relationships/image" Target="media/image74.png"/><Relationship Id="rId187" Type="http://schemas.openxmlformats.org/officeDocument/2006/relationships/image" Target="media/image95.png"/><Relationship Id="rId352" Type="http://schemas.openxmlformats.org/officeDocument/2006/relationships/image" Target="media/image177.png"/><Relationship Id="rId394" Type="http://schemas.openxmlformats.org/officeDocument/2006/relationships/image" Target="media/image199.png"/><Relationship Id="rId408" Type="http://schemas.openxmlformats.org/officeDocument/2006/relationships/image" Target="media/image206.png"/><Relationship Id="rId1" Type="http://schemas.openxmlformats.org/officeDocument/2006/relationships/numbering" Target="numbering.xml"/><Relationship Id="rId212" Type="http://schemas.openxmlformats.org/officeDocument/2006/relationships/image" Target="media/image107.png"/><Relationship Id="rId233" Type="http://schemas.openxmlformats.org/officeDocument/2006/relationships/customXml" Target="ink/ink103.xml"/><Relationship Id="rId254" Type="http://schemas.openxmlformats.org/officeDocument/2006/relationships/customXml" Target="ink/ink112.xml"/><Relationship Id="rId28" Type="http://schemas.openxmlformats.org/officeDocument/2006/relationships/customXml" Target="ink/ink11.xml"/><Relationship Id="rId49" Type="http://schemas.openxmlformats.org/officeDocument/2006/relationships/image" Target="media/image22.png"/><Relationship Id="rId114" Type="http://schemas.openxmlformats.org/officeDocument/2006/relationships/customXml" Target="ink/ink52.xml"/><Relationship Id="rId275" Type="http://schemas.openxmlformats.org/officeDocument/2006/relationships/image" Target="media/image137.png"/><Relationship Id="rId296" Type="http://schemas.openxmlformats.org/officeDocument/2006/relationships/customXml" Target="ink/ink132.xml"/><Relationship Id="rId300" Type="http://schemas.openxmlformats.org/officeDocument/2006/relationships/customXml" Target="ink/ink134.xml"/><Relationship Id="rId60" Type="http://schemas.openxmlformats.org/officeDocument/2006/relationships/customXml" Target="ink/ink27.xml"/><Relationship Id="rId81" Type="http://schemas.openxmlformats.org/officeDocument/2006/relationships/image" Target="media/image39.png"/><Relationship Id="rId135" Type="http://schemas.openxmlformats.org/officeDocument/2006/relationships/image" Target="media/image69.png"/><Relationship Id="rId156" Type="http://schemas.openxmlformats.org/officeDocument/2006/relationships/customXml" Target="ink/ink70.xml"/><Relationship Id="rId177" Type="http://schemas.openxmlformats.org/officeDocument/2006/relationships/image" Target="media/image11.wmf"/><Relationship Id="rId198" Type="http://schemas.openxmlformats.org/officeDocument/2006/relationships/customXml" Target="ink/ink90.xml"/><Relationship Id="rId321" Type="http://schemas.openxmlformats.org/officeDocument/2006/relationships/image" Target="media/image161.png"/><Relationship Id="rId342" Type="http://schemas.openxmlformats.org/officeDocument/2006/relationships/image" Target="media/image172.png"/><Relationship Id="rId363" Type="http://schemas.openxmlformats.org/officeDocument/2006/relationships/customXml" Target="ink/ink165.xml"/><Relationship Id="rId384" Type="http://schemas.openxmlformats.org/officeDocument/2006/relationships/customXml" Target="ink/ink175.xml"/><Relationship Id="rId419" Type="http://schemas.openxmlformats.org/officeDocument/2006/relationships/customXml" Target="ink/ink192.xml"/><Relationship Id="rId202" Type="http://schemas.openxmlformats.org/officeDocument/2006/relationships/image" Target="media/image103.wmf"/><Relationship Id="rId223" Type="http://schemas.openxmlformats.org/officeDocument/2006/relationships/customXml" Target="ink/ink100.xml"/><Relationship Id="rId244" Type="http://schemas.openxmlformats.org/officeDocument/2006/relationships/image" Target="media/image123.png"/><Relationship Id="rId430" Type="http://schemas.openxmlformats.org/officeDocument/2006/relationships/image" Target="media/image217.png"/><Relationship Id="rId18" Type="http://schemas.openxmlformats.org/officeDocument/2006/relationships/customXml" Target="ink/ink6.xml"/><Relationship Id="rId39" Type="http://schemas.openxmlformats.org/officeDocument/2006/relationships/image" Target="media/image17.png"/><Relationship Id="rId265" Type="http://schemas.openxmlformats.org/officeDocument/2006/relationships/image" Target="media/image132.png"/><Relationship Id="rId286" Type="http://schemas.openxmlformats.org/officeDocument/2006/relationships/image" Target="media/image143.png"/><Relationship Id="rId50" Type="http://schemas.openxmlformats.org/officeDocument/2006/relationships/customXml" Target="ink/ink22.xml"/><Relationship Id="rId104" Type="http://schemas.openxmlformats.org/officeDocument/2006/relationships/customXml" Target="ink/ink47.xml"/><Relationship Id="rId125" Type="http://schemas.openxmlformats.org/officeDocument/2006/relationships/image" Target="media/image63.png"/><Relationship Id="rId146" Type="http://schemas.openxmlformats.org/officeDocument/2006/relationships/image" Target="media/image75.wmf"/><Relationship Id="rId167" Type="http://schemas.openxmlformats.org/officeDocument/2006/relationships/image" Target="media/image85.png"/><Relationship Id="rId188" Type="http://schemas.openxmlformats.org/officeDocument/2006/relationships/customXml" Target="ink/ink85.xml"/><Relationship Id="rId311" Type="http://schemas.openxmlformats.org/officeDocument/2006/relationships/image" Target="media/image156.png"/><Relationship Id="rId332" Type="http://schemas.openxmlformats.org/officeDocument/2006/relationships/customXml" Target="ink/ink150.xml"/><Relationship Id="rId353" Type="http://schemas.openxmlformats.org/officeDocument/2006/relationships/customXml" Target="ink/ink160.xml"/><Relationship Id="rId374" Type="http://schemas.openxmlformats.org/officeDocument/2006/relationships/image" Target="media/image188.png"/><Relationship Id="rId395" Type="http://schemas.openxmlformats.org/officeDocument/2006/relationships/customXml" Target="ink/ink180.xml"/><Relationship Id="rId409" Type="http://schemas.openxmlformats.org/officeDocument/2006/relationships/customXml" Target="ink/ink187.xml"/><Relationship Id="rId71" Type="http://schemas.openxmlformats.org/officeDocument/2006/relationships/image" Target="media/image34.png"/><Relationship Id="rId92" Type="http://schemas.openxmlformats.org/officeDocument/2006/relationships/image" Target="media/image45.png"/><Relationship Id="rId213" Type="http://schemas.openxmlformats.org/officeDocument/2006/relationships/customXml" Target="ink/ink95.xml"/><Relationship Id="rId234" Type="http://schemas.openxmlformats.org/officeDocument/2006/relationships/image" Target="media/image118.png"/><Relationship Id="rId420" Type="http://schemas.openxmlformats.org/officeDocument/2006/relationships/image" Target="media/image212.png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55" Type="http://schemas.openxmlformats.org/officeDocument/2006/relationships/image" Target="media/image127.png"/><Relationship Id="rId276" Type="http://schemas.openxmlformats.org/officeDocument/2006/relationships/customXml" Target="ink/ink123.xml"/><Relationship Id="rId297" Type="http://schemas.openxmlformats.org/officeDocument/2006/relationships/image" Target="media/image149.png"/><Relationship Id="rId40" Type="http://schemas.openxmlformats.org/officeDocument/2006/relationships/customXml" Target="ink/ink17.xml"/><Relationship Id="rId115" Type="http://schemas.openxmlformats.org/officeDocument/2006/relationships/image" Target="media/image57.png"/><Relationship Id="rId136" Type="http://schemas.openxmlformats.org/officeDocument/2006/relationships/customXml" Target="ink/ink61.xml"/><Relationship Id="rId157" Type="http://schemas.openxmlformats.org/officeDocument/2006/relationships/image" Target="media/image80.png"/><Relationship Id="rId178" Type="http://schemas.openxmlformats.org/officeDocument/2006/relationships/customXml" Target="ink/ink80.xml"/><Relationship Id="rId301" Type="http://schemas.openxmlformats.org/officeDocument/2006/relationships/image" Target="media/image151.png"/><Relationship Id="rId322" Type="http://schemas.openxmlformats.org/officeDocument/2006/relationships/customXml" Target="ink/ink145.xml"/><Relationship Id="rId343" Type="http://schemas.openxmlformats.org/officeDocument/2006/relationships/customXml" Target="ink/ink155.xml"/><Relationship Id="rId364" Type="http://schemas.openxmlformats.org/officeDocument/2006/relationships/image" Target="media/image183.png"/><Relationship Id="rId61" Type="http://schemas.openxmlformats.org/officeDocument/2006/relationships/image" Target="media/image28.png"/><Relationship Id="rId82" Type="http://schemas.openxmlformats.org/officeDocument/2006/relationships/customXml" Target="ink/ink37.xml"/><Relationship Id="rId199" Type="http://schemas.openxmlformats.org/officeDocument/2006/relationships/image" Target="media/image101.png"/><Relationship Id="rId203" Type="http://schemas.openxmlformats.org/officeDocument/2006/relationships/image" Target="media/image13.wmf"/><Relationship Id="rId385" Type="http://schemas.openxmlformats.org/officeDocument/2006/relationships/image" Target="media/image194.png"/><Relationship Id="rId19" Type="http://schemas.openxmlformats.org/officeDocument/2006/relationships/image" Target="media/image7.png"/><Relationship Id="rId224" Type="http://schemas.openxmlformats.org/officeDocument/2006/relationships/image" Target="media/image113.png"/><Relationship Id="rId245" Type="http://schemas.openxmlformats.org/officeDocument/2006/relationships/customXml" Target="ink/ink109.xml"/><Relationship Id="rId266" Type="http://schemas.openxmlformats.org/officeDocument/2006/relationships/customXml" Target="ink/ink118.xml"/><Relationship Id="rId287" Type="http://schemas.openxmlformats.org/officeDocument/2006/relationships/customXml" Target="ink/ink128.xml"/><Relationship Id="rId410" Type="http://schemas.openxmlformats.org/officeDocument/2006/relationships/image" Target="media/image207.png"/><Relationship Id="rId431" Type="http://schemas.openxmlformats.org/officeDocument/2006/relationships/fontTable" Target="fontTable.xml"/><Relationship Id="rId30" Type="http://schemas.openxmlformats.org/officeDocument/2006/relationships/customXml" Target="ink/ink12.xml"/><Relationship Id="rId105" Type="http://schemas.openxmlformats.org/officeDocument/2006/relationships/image" Target="media/image52.png"/><Relationship Id="rId126" Type="http://schemas.openxmlformats.org/officeDocument/2006/relationships/customXml" Target="ink/ink57.xml"/><Relationship Id="rId147" Type="http://schemas.openxmlformats.org/officeDocument/2006/relationships/image" Target="media/image10.wmf"/><Relationship Id="rId168" Type="http://schemas.openxmlformats.org/officeDocument/2006/relationships/customXml" Target="ink/ink76.xml"/><Relationship Id="rId312" Type="http://schemas.openxmlformats.org/officeDocument/2006/relationships/customXml" Target="ink/ink140.xml"/><Relationship Id="rId333" Type="http://schemas.openxmlformats.org/officeDocument/2006/relationships/image" Target="media/image167.png"/><Relationship Id="rId354" Type="http://schemas.openxmlformats.org/officeDocument/2006/relationships/image" Target="media/image178.png"/><Relationship Id="rId51" Type="http://schemas.openxmlformats.org/officeDocument/2006/relationships/image" Target="media/image23.png"/><Relationship Id="rId72" Type="http://schemas.openxmlformats.org/officeDocument/2006/relationships/customXml" Target="ink/ink32.xml"/><Relationship Id="rId93" Type="http://schemas.openxmlformats.org/officeDocument/2006/relationships/customXml" Target="ink/ink42.xml"/><Relationship Id="rId189" Type="http://schemas.openxmlformats.org/officeDocument/2006/relationships/image" Target="media/image96.png"/><Relationship Id="rId375" Type="http://schemas.openxmlformats.org/officeDocument/2006/relationships/customXml" Target="ink/ink171.xml"/><Relationship Id="rId396" Type="http://schemas.openxmlformats.org/officeDocument/2006/relationships/image" Target="media/image200.png"/><Relationship Id="rId3" Type="http://schemas.openxmlformats.org/officeDocument/2006/relationships/settings" Target="settings.xml"/><Relationship Id="rId214" Type="http://schemas.openxmlformats.org/officeDocument/2006/relationships/image" Target="media/image108.png"/><Relationship Id="rId235" Type="http://schemas.openxmlformats.org/officeDocument/2006/relationships/customXml" Target="ink/ink104.xml"/><Relationship Id="rId256" Type="http://schemas.openxmlformats.org/officeDocument/2006/relationships/customXml" Target="ink/ink113.xml"/><Relationship Id="rId277" Type="http://schemas.openxmlformats.org/officeDocument/2006/relationships/image" Target="media/image138.png"/><Relationship Id="rId298" Type="http://schemas.openxmlformats.org/officeDocument/2006/relationships/customXml" Target="ink/ink133.xml"/><Relationship Id="rId400" Type="http://schemas.openxmlformats.org/officeDocument/2006/relationships/image" Target="media/image202.png"/><Relationship Id="rId421" Type="http://schemas.openxmlformats.org/officeDocument/2006/relationships/customXml" Target="ink/ink193.xml"/><Relationship Id="rId116" Type="http://schemas.openxmlformats.org/officeDocument/2006/relationships/customXml" Target="ink/ink53.xml"/><Relationship Id="rId137" Type="http://schemas.openxmlformats.org/officeDocument/2006/relationships/image" Target="media/image70.png"/><Relationship Id="rId158" Type="http://schemas.openxmlformats.org/officeDocument/2006/relationships/customXml" Target="ink/ink71.xml"/><Relationship Id="rId302" Type="http://schemas.openxmlformats.org/officeDocument/2006/relationships/customXml" Target="ink/ink135.xml"/><Relationship Id="rId323" Type="http://schemas.openxmlformats.org/officeDocument/2006/relationships/image" Target="media/image162.png"/><Relationship Id="rId344" Type="http://schemas.openxmlformats.org/officeDocument/2006/relationships/image" Target="media/image173.png"/><Relationship Id="rId20" Type="http://schemas.openxmlformats.org/officeDocument/2006/relationships/customXml" Target="ink/ink7.xml"/><Relationship Id="rId41" Type="http://schemas.openxmlformats.org/officeDocument/2006/relationships/image" Target="media/image18.png"/><Relationship Id="rId62" Type="http://schemas.openxmlformats.org/officeDocument/2006/relationships/customXml" Target="ink/ink28.xml"/><Relationship Id="rId83" Type="http://schemas.openxmlformats.org/officeDocument/2006/relationships/image" Target="media/image40.png"/><Relationship Id="rId179" Type="http://schemas.openxmlformats.org/officeDocument/2006/relationships/image" Target="media/image91.png"/><Relationship Id="rId365" Type="http://schemas.openxmlformats.org/officeDocument/2006/relationships/customXml" Target="ink/ink166.xml"/><Relationship Id="rId386" Type="http://schemas.openxmlformats.org/officeDocument/2006/relationships/customXml" Target="ink/ink176.xml"/><Relationship Id="rId190" Type="http://schemas.openxmlformats.org/officeDocument/2006/relationships/customXml" Target="ink/ink86.xml"/><Relationship Id="rId204" Type="http://schemas.openxmlformats.org/officeDocument/2006/relationships/customXml" Target="ink/ink91.xml"/><Relationship Id="rId225" Type="http://schemas.openxmlformats.org/officeDocument/2006/relationships/image" Target="media/image114.wmf"/><Relationship Id="rId246" Type="http://schemas.openxmlformats.org/officeDocument/2006/relationships/image" Target="media/image124.png"/><Relationship Id="rId267" Type="http://schemas.openxmlformats.org/officeDocument/2006/relationships/image" Target="media/image133.png"/><Relationship Id="rId288" Type="http://schemas.openxmlformats.org/officeDocument/2006/relationships/image" Target="media/image144.png"/><Relationship Id="rId411" Type="http://schemas.openxmlformats.org/officeDocument/2006/relationships/customXml" Target="ink/ink188.xml"/><Relationship Id="rId432" Type="http://schemas.openxmlformats.org/officeDocument/2006/relationships/theme" Target="theme/theme1.xml"/><Relationship Id="rId106" Type="http://schemas.openxmlformats.org/officeDocument/2006/relationships/customXml" Target="ink/ink48.xml"/><Relationship Id="rId127" Type="http://schemas.openxmlformats.org/officeDocument/2006/relationships/image" Target="media/image64.png"/><Relationship Id="rId313" Type="http://schemas.openxmlformats.org/officeDocument/2006/relationships/image" Target="media/image157.png"/><Relationship Id="rId10" Type="http://schemas.openxmlformats.org/officeDocument/2006/relationships/image" Target="media/image2.png"/><Relationship Id="rId31" Type="http://schemas.openxmlformats.org/officeDocument/2006/relationships/image" Target="media/image13.png"/><Relationship Id="rId52" Type="http://schemas.openxmlformats.org/officeDocument/2006/relationships/customXml" Target="ink/ink23.xml"/><Relationship Id="rId73" Type="http://schemas.openxmlformats.org/officeDocument/2006/relationships/image" Target="media/image35.png"/><Relationship Id="rId94" Type="http://schemas.openxmlformats.org/officeDocument/2006/relationships/image" Target="media/image46.png"/><Relationship Id="rId148" Type="http://schemas.openxmlformats.org/officeDocument/2006/relationships/customXml" Target="ink/ink66.xml"/><Relationship Id="rId169" Type="http://schemas.openxmlformats.org/officeDocument/2006/relationships/image" Target="media/image86.png"/><Relationship Id="rId334" Type="http://schemas.openxmlformats.org/officeDocument/2006/relationships/customXml" Target="ink/ink151.xml"/><Relationship Id="rId355" Type="http://schemas.openxmlformats.org/officeDocument/2006/relationships/customXml" Target="ink/ink161.xml"/><Relationship Id="rId376" Type="http://schemas.openxmlformats.org/officeDocument/2006/relationships/image" Target="media/image189.png"/><Relationship Id="rId397" Type="http://schemas.openxmlformats.org/officeDocument/2006/relationships/customXml" Target="ink/ink181.xml"/><Relationship Id="rId4" Type="http://schemas.openxmlformats.org/officeDocument/2006/relationships/webSettings" Target="webSettings.xml"/><Relationship Id="rId180" Type="http://schemas.openxmlformats.org/officeDocument/2006/relationships/customXml" Target="ink/ink81.xml"/><Relationship Id="rId215" Type="http://schemas.openxmlformats.org/officeDocument/2006/relationships/customXml" Target="ink/ink96.xml"/><Relationship Id="rId236" Type="http://schemas.openxmlformats.org/officeDocument/2006/relationships/image" Target="media/image119.png"/><Relationship Id="rId257" Type="http://schemas.openxmlformats.org/officeDocument/2006/relationships/image" Target="media/image128.png"/><Relationship Id="rId278" Type="http://schemas.openxmlformats.org/officeDocument/2006/relationships/image" Target="media/image139.png"/><Relationship Id="rId401" Type="http://schemas.openxmlformats.org/officeDocument/2006/relationships/customXml" Target="ink/ink183.xml"/><Relationship Id="rId422" Type="http://schemas.openxmlformats.org/officeDocument/2006/relationships/image" Target="media/image213.png"/><Relationship Id="rId303" Type="http://schemas.openxmlformats.org/officeDocument/2006/relationships/image" Target="media/image152.png"/><Relationship Id="rId42" Type="http://schemas.openxmlformats.org/officeDocument/2006/relationships/customXml" Target="ink/ink18.xml"/><Relationship Id="rId84" Type="http://schemas.openxmlformats.org/officeDocument/2006/relationships/image" Target="media/image41.png"/><Relationship Id="rId138" Type="http://schemas.openxmlformats.org/officeDocument/2006/relationships/customXml" Target="ink/ink62.xml"/><Relationship Id="rId345" Type="http://schemas.openxmlformats.org/officeDocument/2006/relationships/customXml" Target="ink/ink156.xml"/><Relationship Id="rId387" Type="http://schemas.openxmlformats.org/officeDocument/2006/relationships/image" Target="media/image195.png"/><Relationship Id="rId191" Type="http://schemas.openxmlformats.org/officeDocument/2006/relationships/image" Target="media/image97.png"/><Relationship Id="rId205" Type="http://schemas.openxmlformats.org/officeDocument/2006/relationships/image" Target="media/image104.png"/><Relationship Id="rId247" Type="http://schemas.openxmlformats.org/officeDocument/2006/relationships/customXml" Target="ink/ink110.xml"/><Relationship Id="rId412" Type="http://schemas.openxmlformats.org/officeDocument/2006/relationships/image" Target="media/image208.png"/><Relationship Id="rId107" Type="http://schemas.openxmlformats.org/officeDocument/2006/relationships/image" Target="media/image53.png"/><Relationship Id="rId289" Type="http://schemas.openxmlformats.org/officeDocument/2006/relationships/customXml" Target="ink/ink129.xml"/><Relationship Id="rId11" Type="http://schemas.openxmlformats.org/officeDocument/2006/relationships/customXml" Target="ink/ink3.xml"/><Relationship Id="rId53" Type="http://schemas.openxmlformats.org/officeDocument/2006/relationships/image" Target="media/image24.png"/><Relationship Id="rId149" Type="http://schemas.openxmlformats.org/officeDocument/2006/relationships/image" Target="media/image76.png"/><Relationship Id="rId314" Type="http://schemas.openxmlformats.org/officeDocument/2006/relationships/customXml" Target="ink/ink141.xml"/><Relationship Id="rId356" Type="http://schemas.openxmlformats.org/officeDocument/2006/relationships/image" Target="media/image179.png"/><Relationship Id="rId398" Type="http://schemas.openxmlformats.org/officeDocument/2006/relationships/image" Target="media/image201.png"/><Relationship Id="rId95" Type="http://schemas.openxmlformats.org/officeDocument/2006/relationships/customXml" Target="ink/ink43.xml"/><Relationship Id="rId160" Type="http://schemas.openxmlformats.org/officeDocument/2006/relationships/customXml" Target="ink/ink72.xml"/><Relationship Id="rId216" Type="http://schemas.openxmlformats.org/officeDocument/2006/relationships/image" Target="media/image109.png"/><Relationship Id="rId423" Type="http://schemas.openxmlformats.org/officeDocument/2006/relationships/customXml" Target="ink/ink194.xml"/><Relationship Id="rId258" Type="http://schemas.openxmlformats.org/officeDocument/2006/relationships/customXml" Target="ink/ink114.xml"/><Relationship Id="rId22" Type="http://schemas.openxmlformats.org/officeDocument/2006/relationships/customXml" Target="ink/ink8.xml"/><Relationship Id="rId64" Type="http://schemas.openxmlformats.org/officeDocument/2006/relationships/customXml" Target="ink/ink29.xml"/><Relationship Id="rId118" Type="http://schemas.openxmlformats.org/officeDocument/2006/relationships/image" Target="media/image59.png"/><Relationship Id="rId325" Type="http://schemas.openxmlformats.org/officeDocument/2006/relationships/image" Target="media/image163.png"/><Relationship Id="rId367" Type="http://schemas.openxmlformats.org/officeDocument/2006/relationships/customXml" Target="ink/ink167.xml"/><Relationship Id="rId171" Type="http://schemas.openxmlformats.org/officeDocument/2006/relationships/image" Target="media/image87.png"/><Relationship Id="rId227" Type="http://schemas.openxmlformats.org/officeDocument/2006/relationships/image" Target="media/image115.wmf"/><Relationship Id="rId269" Type="http://schemas.openxmlformats.org/officeDocument/2006/relationships/image" Target="media/image134.png"/><Relationship Id="rId33" Type="http://schemas.openxmlformats.org/officeDocument/2006/relationships/image" Target="media/image14.png"/><Relationship Id="rId129" Type="http://schemas.openxmlformats.org/officeDocument/2006/relationships/image" Target="media/image65.png"/><Relationship Id="rId280" Type="http://schemas.openxmlformats.org/officeDocument/2006/relationships/image" Target="media/image140.png"/><Relationship Id="rId336" Type="http://schemas.openxmlformats.org/officeDocument/2006/relationships/customXml" Target="ink/ink152.xml"/><Relationship Id="rId75" Type="http://schemas.openxmlformats.org/officeDocument/2006/relationships/image" Target="media/image36.png"/><Relationship Id="rId140" Type="http://schemas.openxmlformats.org/officeDocument/2006/relationships/customXml" Target="ink/ink63.xml"/><Relationship Id="rId182" Type="http://schemas.openxmlformats.org/officeDocument/2006/relationships/customXml" Target="ink/ink82.xml"/><Relationship Id="rId378" Type="http://schemas.openxmlformats.org/officeDocument/2006/relationships/customXml" Target="ink/ink172.xml"/><Relationship Id="rId403" Type="http://schemas.openxmlformats.org/officeDocument/2006/relationships/customXml" Target="ink/ink184.xml"/><Relationship Id="rId6" Type="http://schemas.openxmlformats.org/officeDocument/2006/relationships/endnotes" Target="endnotes.xml"/><Relationship Id="rId238" Type="http://schemas.openxmlformats.org/officeDocument/2006/relationships/image" Target="media/image120.png"/><Relationship Id="rId291" Type="http://schemas.openxmlformats.org/officeDocument/2006/relationships/customXml" Target="ink/ink130.xml"/><Relationship Id="rId305" Type="http://schemas.openxmlformats.org/officeDocument/2006/relationships/image" Target="media/image153.png"/><Relationship Id="rId347" Type="http://schemas.openxmlformats.org/officeDocument/2006/relationships/customXml" Target="ink/ink157.xml"/><Relationship Id="rId44" Type="http://schemas.openxmlformats.org/officeDocument/2006/relationships/customXml" Target="ink/ink19.xml"/><Relationship Id="rId86" Type="http://schemas.openxmlformats.org/officeDocument/2006/relationships/image" Target="media/image42.png"/><Relationship Id="rId151" Type="http://schemas.openxmlformats.org/officeDocument/2006/relationships/image" Target="media/image77.png"/><Relationship Id="rId389" Type="http://schemas.openxmlformats.org/officeDocument/2006/relationships/image" Target="media/image196.png"/><Relationship Id="rId193" Type="http://schemas.openxmlformats.org/officeDocument/2006/relationships/image" Target="media/image98.png"/><Relationship Id="rId207" Type="http://schemas.openxmlformats.org/officeDocument/2006/relationships/customXml" Target="ink/ink92.xml"/><Relationship Id="rId249" Type="http://schemas.openxmlformats.org/officeDocument/2006/relationships/customXml" Target="ink/ink111.xml"/><Relationship Id="rId414" Type="http://schemas.openxmlformats.org/officeDocument/2006/relationships/image" Target="media/image209.png"/><Relationship Id="rId13" Type="http://schemas.openxmlformats.org/officeDocument/2006/relationships/customXml" Target="ink/ink4.xml"/><Relationship Id="rId109" Type="http://schemas.openxmlformats.org/officeDocument/2006/relationships/image" Target="media/image54.png"/><Relationship Id="rId260" Type="http://schemas.openxmlformats.org/officeDocument/2006/relationships/customXml" Target="ink/ink115.xml"/><Relationship Id="rId316" Type="http://schemas.openxmlformats.org/officeDocument/2006/relationships/customXml" Target="ink/ink142.xml"/><Relationship Id="rId55" Type="http://schemas.openxmlformats.org/officeDocument/2006/relationships/image" Target="media/image25.png"/><Relationship Id="rId97" Type="http://schemas.openxmlformats.org/officeDocument/2006/relationships/image" Target="media/image48.png"/><Relationship Id="rId120" Type="http://schemas.openxmlformats.org/officeDocument/2006/relationships/image" Target="media/image60.png"/><Relationship Id="rId358" Type="http://schemas.openxmlformats.org/officeDocument/2006/relationships/image" Target="media/image180.png"/><Relationship Id="rId162" Type="http://schemas.openxmlformats.org/officeDocument/2006/relationships/customXml" Target="ink/ink73.xml"/><Relationship Id="rId218" Type="http://schemas.openxmlformats.org/officeDocument/2006/relationships/image" Target="media/image110.png"/><Relationship Id="rId425" Type="http://schemas.openxmlformats.org/officeDocument/2006/relationships/customXml" Target="ink/ink195.xml"/><Relationship Id="rId271" Type="http://schemas.openxmlformats.org/officeDocument/2006/relationships/image" Target="media/image135.png"/><Relationship Id="rId24" Type="http://schemas.openxmlformats.org/officeDocument/2006/relationships/customXml" Target="ink/ink9.xml"/><Relationship Id="rId66" Type="http://schemas.openxmlformats.org/officeDocument/2006/relationships/image" Target="media/image31.png"/><Relationship Id="rId131" Type="http://schemas.openxmlformats.org/officeDocument/2006/relationships/customXml" Target="ink/ink59.xml"/><Relationship Id="rId327" Type="http://schemas.openxmlformats.org/officeDocument/2006/relationships/image" Target="media/image164.png"/><Relationship Id="rId369" Type="http://schemas.openxmlformats.org/officeDocument/2006/relationships/customXml" Target="ink/ink168.xml"/><Relationship Id="rId173" Type="http://schemas.openxmlformats.org/officeDocument/2006/relationships/image" Target="media/image88.png"/><Relationship Id="rId229" Type="http://schemas.openxmlformats.org/officeDocument/2006/relationships/customXml" Target="ink/ink101.xml"/><Relationship Id="rId380" Type="http://schemas.openxmlformats.org/officeDocument/2006/relationships/customXml" Target="ink/ink173.xml"/><Relationship Id="rId240" Type="http://schemas.openxmlformats.org/officeDocument/2006/relationships/image" Target="media/image121.png"/><Relationship Id="rId35" Type="http://schemas.openxmlformats.org/officeDocument/2006/relationships/image" Target="media/image15.png"/><Relationship Id="rId77" Type="http://schemas.openxmlformats.org/officeDocument/2006/relationships/image" Target="media/image37.png"/><Relationship Id="rId100" Type="http://schemas.openxmlformats.org/officeDocument/2006/relationships/customXml" Target="ink/ink45.xml"/><Relationship Id="rId282" Type="http://schemas.openxmlformats.org/officeDocument/2006/relationships/image" Target="media/image141.png"/><Relationship Id="rId338" Type="http://schemas.openxmlformats.org/officeDocument/2006/relationships/image" Target="media/image170.png"/><Relationship Id="rId8" Type="http://schemas.openxmlformats.org/officeDocument/2006/relationships/image" Target="media/image1.png"/><Relationship Id="rId142" Type="http://schemas.openxmlformats.org/officeDocument/2006/relationships/customXml" Target="ink/ink64.xml"/><Relationship Id="rId184" Type="http://schemas.openxmlformats.org/officeDocument/2006/relationships/customXml" Target="ink/ink83.xml"/><Relationship Id="rId391" Type="http://schemas.openxmlformats.org/officeDocument/2006/relationships/image" Target="media/image197.png"/><Relationship Id="rId405" Type="http://schemas.openxmlformats.org/officeDocument/2006/relationships/customXml" Target="ink/ink185.xml"/><Relationship Id="rId251" Type="http://schemas.openxmlformats.org/officeDocument/2006/relationships/hyperlink" Target="https://en.m.wikipedia.org/wiki/Mathematical_analysis" TargetMode="External"/><Relationship Id="rId46" Type="http://schemas.openxmlformats.org/officeDocument/2006/relationships/customXml" Target="ink/ink20.xml"/><Relationship Id="rId293" Type="http://schemas.openxmlformats.org/officeDocument/2006/relationships/image" Target="media/image147.png"/><Relationship Id="rId307" Type="http://schemas.openxmlformats.org/officeDocument/2006/relationships/image" Target="media/image154.png"/><Relationship Id="rId349" Type="http://schemas.openxmlformats.org/officeDocument/2006/relationships/customXml" Target="ink/ink158.xml"/><Relationship Id="rId88" Type="http://schemas.openxmlformats.org/officeDocument/2006/relationships/image" Target="media/image43.png"/><Relationship Id="rId111" Type="http://schemas.openxmlformats.org/officeDocument/2006/relationships/image" Target="media/image55.png"/><Relationship Id="rId153" Type="http://schemas.openxmlformats.org/officeDocument/2006/relationships/image" Target="media/image78.png"/><Relationship Id="rId195" Type="http://schemas.openxmlformats.org/officeDocument/2006/relationships/image" Target="media/image99.png"/><Relationship Id="rId209" Type="http://schemas.openxmlformats.org/officeDocument/2006/relationships/customXml" Target="ink/ink93.xml"/><Relationship Id="rId360" Type="http://schemas.openxmlformats.org/officeDocument/2006/relationships/image" Target="media/image181.png"/><Relationship Id="rId416" Type="http://schemas.openxmlformats.org/officeDocument/2006/relationships/image" Target="media/image210.png"/><Relationship Id="rId220" Type="http://schemas.openxmlformats.org/officeDocument/2006/relationships/image" Target="media/image111.png"/><Relationship Id="rId15" Type="http://schemas.openxmlformats.org/officeDocument/2006/relationships/image" Target="media/image5.png"/><Relationship Id="rId57" Type="http://schemas.openxmlformats.org/officeDocument/2006/relationships/image" Target="media/image26.png"/><Relationship Id="rId262" Type="http://schemas.openxmlformats.org/officeDocument/2006/relationships/customXml" Target="ink/ink116.xml"/><Relationship Id="rId318" Type="http://schemas.openxmlformats.org/officeDocument/2006/relationships/customXml" Target="ink/ink143.xml"/><Relationship Id="rId99" Type="http://schemas.openxmlformats.org/officeDocument/2006/relationships/image" Target="media/image49.png"/><Relationship Id="rId122" Type="http://schemas.openxmlformats.org/officeDocument/2006/relationships/image" Target="media/image61.png"/><Relationship Id="rId164" Type="http://schemas.openxmlformats.org/officeDocument/2006/relationships/customXml" Target="ink/ink74.xml"/><Relationship Id="rId371" Type="http://schemas.openxmlformats.org/officeDocument/2006/relationships/customXml" Target="ink/ink169.xml"/><Relationship Id="rId427" Type="http://schemas.openxmlformats.org/officeDocument/2006/relationships/customXml" Target="ink/ink196.xml"/><Relationship Id="rId26" Type="http://schemas.openxmlformats.org/officeDocument/2006/relationships/customXml" Target="ink/ink10.xml"/><Relationship Id="rId231" Type="http://schemas.openxmlformats.org/officeDocument/2006/relationships/customXml" Target="ink/ink102.xml"/><Relationship Id="rId273" Type="http://schemas.openxmlformats.org/officeDocument/2006/relationships/image" Target="media/image136.png"/><Relationship Id="rId329" Type="http://schemas.openxmlformats.org/officeDocument/2006/relationships/image" Target="media/image165.png"/><Relationship Id="rId68" Type="http://schemas.openxmlformats.org/officeDocument/2006/relationships/customXml" Target="ink/ink30.xml"/><Relationship Id="rId133" Type="http://schemas.openxmlformats.org/officeDocument/2006/relationships/image" Target="media/image68.png"/><Relationship Id="rId175" Type="http://schemas.openxmlformats.org/officeDocument/2006/relationships/image" Target="media/image89.png"/><Relationship Id="rId340" Type="http://schemas.openxmlformats.org/officeDocument/2006/relationships/image" Target="media/image171.png"/><Relationship Id="rId200" Type="http://schemas.openxmlformats.org/officeDocument/2006/relationships/image" Target="media/image102.wmf"/><Relationship Id="rId382" Type="http://schemas.openxmlformats.org/officeDocument/2006/relationships/customXml" Target="ink/ink174.xml"/><Relationship Id="rId242" Type="http://schemas.openxmlformats.org/officeDocument/2006/relationships/image" Target="media/image122.png"/><Relationship Id="rId284" Type="http://schemas.openxmlformats.org/officeDocument/2006/relationships/image" Target="media/image142.png"/><Relationship Id="rId37" Type="http://schemas.openxmlformats.org/officeDocument/2006/relationships/image" Target="media/image16.png"/><Relationship Id="rId79" Type="http://schemas.openxmlformats.org/officeDocument/2006/relationships/image" Target="media/image38.png"/><Relationship Id="rId102" Type="http://schemas.openxmlformats.org/officeDocument/2006/relationships/customXml" Target="ink/ink46.xml"/><Relationship Id="rId144" Type="http://schemas.openxmlformats.org/officeDocument/2006/relationships/customXml" Target="ink/ink65.xml"/><Relationship Id="rId90" Type="http://schemas.openxmlformats.org/officeDocument/2006/relationships/image" Target="media/image44.png"/><Relationship Id="rId186" Type="http://schemas.openxmlformats.org/officeDocument/2006/relationships/customXml" Target="ink/ink84.xml"/><Relationship Id="rId351" Type="http://schemas.openxmlformats.org/officeDocument/2006/relationships/customXml" Target="ink/ink159.xml"/><Relationship Id="rId393" Type="http://schemas.openxmlformats.org/officeDocument/2006/relationships/customXml" Target="ink/ink179.xml"/><Relationship Id="rId407" Type="http://schemas.openxmlformats.org/officeDocument/2006/relationships/customXml" Target="ink/ink186.xml"/><Relationship Id="rId211" Type="http://schemas.openxmlformats.org/officeDocument/2006/relationships/customXml" Target="ink/ink94.xml"/><Relationship Id="rId253" Type="http://schemas.openxmlformats.org/officeDocument/2006/relationships/hyperlink" Target="https://en.m.wikipedia.org/wiki/Domain_of_a_function" TargetMode="External"/><Relationship Id="rId295" Type="http://schemas.openxmlformats.org/officeDocument/2006/relationships/image" Target="media/image148.png"/><Relationship Id="rId309" Type="http://schemas.openxmlformats.org/officeDocument/2006/relationships/image" Target="media/image155.png"/><Relationship Id="rId48" Type="http://schemas.openxmlformats.org/officeDocument/2006/relationships/customXml" Target="ink/ink21.xml"/><Relationship Id="rId113" Type="http://schemas.openxmlformats.org/officeDocument/2006/relationships/image" Target="media/image56.png"/><Relationship Id="rId320" Type="http://schemas.openxmlformats.org/officeDocument/2006/relationships/customXml" Target="ink/ink144.xml"/><Relationship Id="rId155" Type="http://schemas.openxmlformats.org/officeDocument/2006/relationships/image" Target="media/image79.png"/><Relationship Id="rId197" Type="http://schemas.openxmlformats.org/officeDocument/2006/relationships/image" Target="media/image100.png"/><Relationship Id="rId362" Type="http://schemas.openxmlformats.org/officeDocument/2006/relationships/image" Target="media/image182.png"/><Relationship Id="rId418" Type="http://schemas.openxmlformats.org/officeDocument/2006/relationships/image" Target="media/image211.png"/><Relationship Id="rId222" Type="http://schemas.openxmlformats.org/officeDocument/2006/relationships/image" Target="media/image112.png"/><Relationship Id="rId264" Type="http://schemas.openxmlformats.org/officeDocument/2006/relationships/customXml" Target="ink/ink117.xml"/><Relationship Id="rId17" Type="http://schemas.openxmlformats.org/officeDocument/2006/relationships/image" Target="media/image6.png"/><Relationship Id="rId59" Type="http://schemas.openxmlformats.org/officeDocument/2006/relationships/image" Target="media/image27.png"/><Relationship Id="rId124" Type="http://schemas.openxmlformats.org/officeDocument/2006/relationships/customXml" Target="ink/ink56.xml"/><Relationship Id="rId70" Type="http://schemas.openxmlformats.org/officeDocument/2006/relationships/customXml" Target="ink/ink31.xml"/><Relationship Id="rId166" Type="http://schemas.openxmlformats.org/officeDocument/2006/relationships/customXml" Target="ink/ink75.xml"/><Relationship Id="rId331" Type="http://schemas.openxmlformats.org/officeDocument/2006/relationships/image" Target="media/image166.png"/><Relationship Id="rId373" Type="http://schemas.openxmlformats.org/officeDocument/2006/relationships/customXml" Target="ink/ink170.xml"/><Relationship Id="rId429" Type="http://schemas.openxmlformats.org/officeDocument/2006/relationships/customXml" Target="ink/ink197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4:48.704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66 537,'-1'3,"0"0,0 0,1 0,-1 1,1-1,0 0,0 0,0 0,1 1,-1-1,1 1,0 2,-1 14,0-1,-1 1,0-1,-3 10,2-22,1 0,-2 1,1-1,-1 0,1 0,-2 0,1-1,-1 1,0-1,-1 0,1 0,-1 0,-1 0,-4 3</inkml:trace>
  <inkml:trace contextRef="#ctx0" brushRef="#br0" timeOffset="415.785">645 247,'-2'5,"-1"0,1 1,1-1,-1 0,1 1,0 0,0-1,0 1,1 0,0-1,0 1,1 0,0 4,-1 10,-1 34,-3 0,-2 0,-11 39,12-72</inkml:trace>
  <inkml:trace contextRef="#ctx0" brushRef="#br0" timeOffset="1049.098">346 209,'0'0,"20"-12,43-30,49-23,-88 52,1 1,1 1,0 2,1 0,0 2,11-1,-33 7,1 0,0 1,-1 0,1-1,0 2,-1-1,1 1,0 0,-1 0,1 0,-1 1,1 0,4 2,-8-2,1 0,0 0,-1 0,1 0,-1 0,0 1,0-1,0 1,0-1,0 1,-1 0,1 0,-1-1,1 1,-1 0,0 0,0 1,-1-1,1 0,-1 0,1 0,-1 1,0-1,0 0,-1 1,0 16,-1 0,-2-1,0 1,0-1,-2 0,-1 0,0 0,-1-1,-7 9,9-14,-1-1,-1 0,0-1,0 1,-2-2,1 1,-1-1,0-1,-1 0,0 0,-1-1,0-1,0 0,-1 0,34 6,-1 1,-1 0,15 16,-2 5,-25-25,1-1,0 0,1 0,0-1,0 0,1-1,0 0,1 0,-1-3</inkml:trace>
  <inkml:trace contextRef="#ctx0" brushRef="#br0" timeOffset="1536.305">987 353,'-2'69,"0"-32,2 1,5 36,-5-72,0 0,1 0,-1 1,1-1,-1 0,1 0,0 0,0 0,-1 0,2 0,-1 0,0 0,0 0,1 0,-1-1,0 1,1-1,1 2,-2-3,0 1,1 0,-1-1,1 1,-1-1,1 1,-1-1,1 0,-1 0,1 0,-1 0,1 0,-1 0,1 0,-1 0,1-1,-1 1,1 0,-1-1,1 0,4-1,-1-1,0 0,0 0,0 0,0-1,-1 0,1 0,-1 0,0 0,0-1,-1 1,3-4,-2-1,1 1,-1-1,-1 0,0 0,0 0,-1-1,0 1,0-1,-1 1,0-1,-1 1,0-1,0 7,0 0,0 1,-1-1,1 0,0 1,-1-1,0 1,0-1,1 1,-1-1,-1 1,1 0,0-1,-1 1,1 0,-1 0,1 0,-1 0,0 0,0 0,0 1,0-1,0 0,-1 1,1 0,0-1,-1 1,1 0,-1 0,1 1,-1-1,1 0,-1 1,1 0,-1-1,0 1,1 0,-1 0,0 1,1-1,-1 1,1-1,-1 1,-2 0,-1 1,0 0,1 0,-1 1,0-1,1 1,-1 0,1 1,0-1,0 1,1 0,-1 0,1 1,0-1,0 1,-2 3,2-3</inkml:trace>
  <inkml:trace contextRef="#ctx0" brushRef="#br0" timeOffset="2036.322">1264 386,'-8'45,"2"-28,2 1,0 0,-1 17,4-30,0 0,1 1,0-1,0 0,1 1,0-1,-1 0,2 1,-1-1,1 0,-1 0,1 0,1 0,-1 0,3 2,-4-6,-1 0,1 1,0-2,0 1,0 0,0 0,0 0,1 0,-1 0,0-1,0 1,0-1,1 1,-1-1,0 1,1-1,-1 0,0 1,1-1,-1 0,0 0,1 0,-1 0,0 0,1-1,1 1,1-1,-1 0,1-1,-1 1,0-1,0 1,0-1,0 0,0 0,1-1,4-5,1 1,-1-1,-1-1,1 1,-1-2,-1 1,0-2,0-1,-1 1,0-1,-1 0,0 0,-1 0,2-12,-5 21,1-1,-1 0,0 1,0-1,0 1,-1-1,1 1,-1-1,0 1,0-1,0 1,0 0,-2-3,2 4,-1 0,1 1,0-1,-1 1,1-1,-1 1,0 0,0-1,1 1,-1 0,0 0,0 1,0-1,0 0,0 0,0 1,0 0,0-1,0 1,0 0,-1 0,1 0,0 0,-1 0,-4 1,1 1,-1-1,1 1,0 0,0 0,0 1,0 0,0 0,-2 1,2 0</inkml:trace>
  <inkml:trace contextRef="#ctx0" brushRef="#br0" timeOffset="2381.875">1615 23,'1'4,"0"0,0 0,1-1,-1 1,1 0,-1-1,1 1,2 1,9 23,-7 14,-1 0,-3 0,-1 0,-2 0,-2 1,-3 12,3-28,2-20,-12 79,13-82,-1-1,0 0,0 1,0-1,0 0,0 1,-1-1,0 0,1 0,-1 0,0-1,0 1,-1 0,1-1,-1 1,1-1,-1 0,0 0,0 0,0 0,-2 1,-9-1</inkml:trace>
  <inkml:trace contextRef="#ctx0" brushRef="#br0" timeOffset="2721.208">1465 389,'0'0,"2"1,1 2,0-1,0 1,0 0,3 1,2 0,3 0,3-1,4-1,2 1,2-2,2-3,0-2,0-2,4-5,-4-1</inkml:trace>
  <inkml:trace contextRef="#ctx0" brushRef="#br0" timeOffset="3242.108">2064 241,'-26'0,"0"2,-1 1,2 0,-5 3,20-3,-1-1,1 1,1 0,-1 1,0 1,1-1,0 1,0 1,0 0,1 0,0 1,0 0,7-6,-1 0,1 0,0 0,0 0,0 0,0 0,0 0,1 0,-1 1,0-1,0 0,1 1,-1-1,1 0,-1 1,1-1,0 1,-1-1,1 1,0-1,0 1,0-1,0 1,0-1,1 1,-1-1,0 0,1 1,-1-1,1 1,-1-1,1 0,0 1,-1-1,1 0,0 0,0 0,0 1,0-1,0 0,0 0,0 0,0-1,1 1,-1 0,0 0,1-1,0 1,10 6,1-2,0 1,0-2,1 0,4 0,6 3,-14-3,0 0,0 1,-1 0,1 1,-1-1,0 2,-1 0,0 0,8 8,-14-14,0 1,-1 0,1 0,0 0,-1 0,1 1,-1-1,0 0,0 1,0-1,0 1,0-1,0 1,-1-1,1 1,-1-1,0 1,1 0,-1-1,-1 1,1 0,0-1,-1 1,1-1,-1 1,0-1,0 1,0-1,0 1,0-1,0 0,-1 1,1-1,-1 0,1 0,-1 0,0 0,0-1,0 1,0 0,0-1,0 1,-1-1,-5 4,0 0,0-1,0 0,0-1,0 0,-1 0,0-1,1 0,-1 0,0-1,0 0,-5-1,9 0,-1 0,1 0,-1 0,1-1,-1 0,1 0,0 0,-1 0,1-1,0 0,0 0,0-1,0 0,1 1,-1-1,1-1,-1 1,1-1,0 1,-2-5,-1-2</inkml:trace>
  <inkml:trace contextRef="#ctx0" brushRef="#br0" timeOffset="3619.958">2184 590,'0'1,"0"2,0 1,0-1,0 2,0 4,-1 3,-1 3,-1 1,-2 2,-3 0,-1-3,-4-2,1-4</inkml:trace>
  <inkml:trace contextRef="#ctx0" brushRef="#br0" timeOffset="4125.408">2791 277,'-9'4,"-12"1,5-6,-14-1,0 1,-19 2,41-1,1 1,0 0,0 0,-1 1,1 0,0 0,0 1,1 0,-1 0,1 0,-1 1,1 0,-2 2,7-5,0-1,0 1,0 0,0 0,0 1,0-1,0 0,0 0,1 0,-1 0,0 1,1-1,-1 0,1 1,-1-1,1 0,0 1,-1-1,1 1,0-1,0 1,0-1,0 0,1 1,-1-1,0 1,0-1,1 0,-1 1,1-1,-1 0,1 1,0-1,-1 0,1 0,0 0,0 0,0 1,0-1,0 0,0 0,0-1,0 1,0 0,1 0,-1 0,10 6,0 1,0-2,1 1,11 3,-10-4,6 4,0 1,0 0,-1 2,0 0,-1 1,11 12,-24-22,0 0,0 1,0 0,-1 0,0 0,0 0,-1 0,1 1,-1-1,0 1,0-1,0 5,-2-6,0 0,0 0,0 0,0 0,-1 0,1 0,-1-1,0 1,0 0,-1 0,1-1,-1 1,0 0,0-1,0 0,0 1,0-1,-1 0,0 0,0 0,-1 1,-1 0,1 0,-1-1,1 1,-1-1,0 0,0-1,-1 1,1-1,0 0,-1-1,1 1,-1-1,0 0,1 0,-1-1,0 0,1 1,0-2,1 1,-1 0,1-1,-1 0,1 0,-1 0,1-1,0 1,0-1,0 0,0 0,0 0,0-1,0 0,1 1,-1-1,1-1,0 1,0 0,-1-2,-5-8</inkml:trace>
  <inkml:trace contextRef="#ctx0" brushRef="#br0" timeOffset="4555.371">2973 321,'-1'22,"-2"0,0 0,-2-1,-1 6,1-13,1 0,1 0,1 1,0-1,0 0,2 1,0-1,0 1,1-1,3 14,-3-27,-1 1,0 0,1 0,0-1,-1 1,1 0,0 0,-1-1,1 1,0-1,0 1,1-1,-1 1,0-1,0 0,1 0,-1 1,1-1,-1 0,1 0,-1 0,1 0,-1-1,1 1,0 0,0-1,-1 1,1-1,0 0,0 1,0-1,0 0,-1 0,1 0,0 0,0-1,0 1,-1 0,1-1,0 1,0-1,-1 0,1 0,0 1,-1-1,1 0,-1 0,1-1,0 0,5-2,-1 0,0-1,0 0,-1 0,0-1,1 1,-2-1,1 0,-1-1,0 1,3-6,-6 9,0-1,0 1,0 0,0-1,0 1,-1-1,0 1,1-1,-1 1,0-1,-1 1,1-1,-1 1,0 0,1-1,-1 1,-1 0,1-1,0 1,-1 0,0 0,0 0,0 0,0 0,0 1,0-1,-1 0,1 1,-1 0,0 0,0 0,0 0,0 0,0 0,-3 0,-7-5,-1 1,0 1,-1 0,1 1,-1 1,0 0,-10 0,24 3,-1 0,0 0,0 0,1-1,-1 1,0 0,1-1,-1 1,0-1,1 0,-1 1,1-1,-1 0,1 0,0 0,-1 0,1 0,0 0,-1-1,1 1,0 0,0-1,0 1,0 0,1-1,-1 1,0-1,0 0,1 1,-1-1,-1-10</inkml:trace>
  <inkml:trace contextRef="#ctx0" brushRef="#br0" timeOffset="4901.82">3255 1,'9'82,"0"-16,-7 163,-1-1,7-189,2-31,2-24,-4-3</inkml:trace>
  <inkml:trace contextRef="#ctx0" brushRef="#br0" timeOffset="5319.91">3451 321,'16'51,"-16"-35,1 16,1-1,7 29,-8-52,1-1,0 1,0-1,1 1,0-1,0 0,1 0,-1 0,2-1,-1 1,1-1,0 0,0 0,2 1,-6-6,0 0,1 0,-1 0,0 0,1 0,-1 0,1-1,-1 1,1 0,-1-1,1 1,0-1,-1 1,1-1,0 0,-1 0,1 0,0 0,-1 0,1 0,-1 0,1-1,0 1,-1 0,1-1,0 0,1-1,1 0,-1 0,0 0,0-1,-1 1,1-1,0 0,-1 1,1-1,-1 0,1-3,5-9,0 1,-1-1,-1 0,-1 0,1-4,1-14,-2-1,-1 1,-2-1,-1 1,-2-1,-2-11,2 34</inkml:trace>
  <inkml:trace contextRef="#ctx0" brushRef="#br0" timeOffset="5651.029">3859 27,'2'11,"-1"-1,1 1,1 0,0-1,1 1,1 2,10 36,-4 1,-2 1,1 41,-9-74,-1 0,-1-1,0 1,-1 0,-1-1,0 1,-2-1,0 0,-7 16,11-31,0 0,0 0,0 0,0 0,-1-1,1 1,0 0,-1-1,1 1,-1 0,0-1,1 0,-2 1,-6 2</inkml:trace>
  <inkml:trace contextRef="#ctx0" brushRef="#br0" timeOffset="6146.11">3703 313,'0'1,"0"1,1 0,-1 0,1-1,0 1,0 0,0-1,0 1,0-1,0 1,0-1,0 0,0 1,1-1,-1 0,0 0,1 0,-1 0,1 0,-1 0,1 0,0-1,-1 1,1 0,1-1,45 12,-28-13,0 0,0 0,0-2,0-1,-1 0,1-2,-1 0,0-1,-1-1,1 0,89-31,-107 39,1-1,-1 1,0 0,1-1,-1 1,0 0,0 0,1 0,-1 0,0 0,1 0,-1 0,0 1,1-1,-1 0,0 1,0-1,0 1,1-1,-1 1,0 0,0-1,0 1,0 0,0 0,0 0,0 0,0 0,-1 0,1 0,0 0,0 0,-1 0,1 0,-1 1,1-1,-1 0,1 0,-1 1,0-1,0 0,0 1,1-1,-1 0,-1 1,2 10,-1 0,0 1,-1-1,0 0,-1 1,-1 11,1-1,1 1,1 0,1-1,1 1,1-1,2 1,4 16,-8-38,-1-1,0 0,1 0,-1 0,1 0,-1 1,1-1,0 0,-1 0,1 0,0 0,0 0,0 0,0 0,0-1,0 1,1 0,-2-1,1 1,0-1,0 0,-1 0,1-1,0 1,-1 0,1 0,0 0,-1 0,1-1,0 1,-1 0,1 0,-1-1,1 1,0-1,-1 1,1 0,-1-1,1 1,-1-1,1 1,-1-1,0 1,1-1,-1 0,0 1,1-1,-1 0,0 0,9-14</inkml:trace>
  <inkml:trace contextRef="#ctx0" brushRef="#br0" timeOffset="6568.856">4221 39,'0'1,"0"1,0-1,0 0,0 2,0 2,0 0,1 0,2 0,0-2,1 1</inkml:trace>
  <inkml:trace contextRef="#ctx0" brushRef="#br0" timeOffset="6920.909">4366 253,'-12'84,"8"-61,0-1,2 1,0 0,1 2,1-20,0 0,1 0,-1-1,1 1,0 0,0 0,1-1,-1 1,1-1,0 1,0-1,1 0,-1 0,1 0,0 0,0 0,0 0,1-1,-1 0,3 2,-2-2,0-1,0 0,0 0,0 0,0 0,0-1,1 0,-1 0,1 0,-1 0,0-1,1 1,-1-1,1-1,-1 1,1 0,-1-1,1 0,0 0,2-2,0 1,0 0,0-1,-1-1,0 1,1-1,-1 0,-1 0,1-1,0 1,4-7,-7 8,0-1,1 0,-1 0,-1 0,1-1,0 1,-1-1,0 1,0-1,-1 0,1 0,-1 1,0-1,0 0,-1 0,1-1,-1 2,-1 1,1-1,-1 0,0 1,0-1,0 0,-1 1,1 0,-1-1,0 1,0 0,0 0,0 0,0 0,-1 0,1 0,-1 1,0-1,0 1,0-1,0 1,0 0,-3 0,-2-2,0 0,-1 1,0 0,0 1,0-1,0 2,0 0,0 0,0 0,-6 1,10 0,1 0,-1 0,0 0,0 0,0 1,1 0,-1 0,0 0,1 1,-1-1,1 1,0 0,-1 0,1 1,0-1,-1 2,15-19,2-3</inkml:trace>
  <inkml:trace contextRef="#ctx0" brushRef="#br0" timeOffset="7324.834">4731 199,'2'31,"1"-1,1 0,2 0,2 4,-2-9,0 0,-2 1,-1 0,-1 0,-1 21,2-73,1 1,2 0,0 0,2 1,1 0,0 0,2 1,1 0,1 1,3-4,-15 25,-1-1,1 1,0 0,0-1,0 1,0-1,0 1,0 0,1 0,-1 0,0 0,1 0,-1 0,1 0,-1 0,1 1,-1-1,1 0,-1 1,1-1,0 1,-1 0,1-1,1 1,-1 1,0 0,-1-1,1 1,-1 0,1 0,-1 0,1 0,-1 1,0-1,0 0,0 0,1 1,-1-1,0 1,-1-1,1 1,0-1,0 1,0 0,4 12,-1-1,0 1,0 0,-2 0,1 4,-3-18,2 8,-1 0,0 1,0-1,-1 0,0 0,-1 1,0-1,0 0,0 0,-1 0,-3 7,4-13</inkml:trace>
  <inkml:trace contextRef="#ctx0" brushRef="#br0" timeOffset="7815.106">5313 132,'0'2,"0"0,0 0,-1 0,1-1,0 1,-1 0,1 0,-1 0,0 0,1 0,-1 0,0-1,0 1,0 0,0-1,-1 1,0 1,-3-2,0 1,0-1,0 1,0-1,-1-1,1 1,0-1,0 0,-1 0,1-1,0 1,0-1,-4-1,-48-1,55 3,0 1,0-1,0 0,1 1,-1-1,0 1,1 0,-1 0,0-1,1 1,-1 0,1 0,-1 0,1 1,0-1,-1 0,1 1,0-1,0 0,0 1,0-1,0 1,0 0,0-1,1 1,-1 0,0 1,1 1,0-1,0 0,0 0,0 1,0-1,1 0,-1 0,1 1,0-1,0 0,0 0,0 0,1 0,-1 0,1 0,0 0,0-1,0 1,0-1,0 1,56 57,-41-45,-13-12,-1 1,1-1,-1 1,0 0,0 0,0 0,-1 0,1 0,-1 1,0-1,0 1,-1-1,1 1,-1 0,0 0,0-1,-1 1,1 4,-2-6,0 1,1 0,-2-1,1 1,0-1,-1 1,0-1,1 0,-1 1,-1-1,1 0,0-1,-1 1,0 0,1-1,-1 1,0-1,0 0,0 0,-1 0,1 0,0 0,-1-1,-2 1,-1 1,0 0,0 0,0-1,0-1,0 1,0-1,-1 0,1 0,0-1,0 0,-1-1,1 1,0-1,-1-1,1 0,0 1,0-2,-2-1,-16-8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1:45.9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4 63,'-36'-18,"17"8,0 2,-1 1,-12-3,24 7,0 1,0 1,0-1,0 2,0-1,0 1,0 0,0 0,0 1,-7 2,11-2,0 2,0-1,0 0,0 1,0 0,0 0,1 0,-1 0,1 0,0 1,0 0,0 0,0-1,1 2,-1-1,1 0,0 0,1 1,-1-1,1 1,-1 2,-4 16,1 1,1-1,0 16,4-38,-5 87,4 0,10 81,1 44,-9-207,-1-1,0 1,-1 0,0-1,1 1,-2-1,1 0,-1 1,1-1,-3 4,-5 5</inkml:trace>
  <inkml:trace contextRef="#ctx0" brushRef="#br0" timeOffset="450.802">1 628,'45'-25,"3"2,15-9,2 3,0 2,25-3,-89 29,0 1,0-1,1 1,-1 0,0 0,0 0,0-1,0 1,0 0,1 0,-1 1,0-1,0 0,0 0,0 0,0 1,0-1,1 1,-1-1,0 1,0-1,0 1,-1-1,1 1,0 0,0 0,0-1,0 1,-1 0,1 0,0 0,-1 0,1 0,0 0,-1 0,1 0,-1 0,0 0,1 0,-1 1,0-1,0 0,0 0,0 0,0 0,0 0,0 1,0 9,0 0,-1-1,0 1,-1 0,-1 0,1 2,-11 50,8-44,1 1,0-1,2 1,0-1,1 1,1 0,1 7,-1-24,1-1,-1 0,1 0,-1 0,1 0,0 0,0 0,0 0,0 0,0 0,0 0,0 0,1-1,-1 1,1 0,-2-2,1 1,0-1,0 1,0-1,0 1,0-1,0 1,0-1,0 0,0 1,0-1,0 0,0 0,0 0,1 0,-1 0,0 0,0 0,0 0,0 0,1-1,1 0,0-1,0 1,0-1,0 1,-1-1,1 0,0 0,-1-1,1 1,-1 0,0-1,1 0,-1 1,-1-1,1 0,0 0,0-1,2-7,0 0,0 0,-1 0,-1 0,0 0,0-1,-1 1,0-1,-1 1,-1-1,0 1,0-1,-3-6,3 11,0 1,-1 0,0 0,0 0,0 0,-1 0,0 1,0-1,0 1,-1 0,0 0,0 0,0 0,-1 0,1 1,-1 0,0 0,0 0,-1 1,1 0,-1 0,1 0,-1 1,0 0,-2-1,2 2</inkml:trace>
  <inkml:trace contextRef="#ctx0" brushRef="#br0" timeOffset="817.822">645 411,'3'138,"-1"-28,-7 61,10-204,2 1,2 1,1 0,1 0,1 1,2 0,1 1,1 1,2 0,1 1,6-6,-9 14</inkml:trace>
  <inkml:trace contextRef="#ctx0" brushRef="#br0" timeOffset="1184.453">1010 359,'0'0,"0"1,0 0,0 0,0 2,1 2,0 0,1 1,-1 0,-1 0</inkml:trace>
  <inkml:trace contextRef="#ctx0" brushRef="#br0" timeOffset="1185.453">1091 617,'0'0,"-1"2,0 0,-1 1,-2 1,-1 1,-2 1,1 0,-3 1,1-2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6:14.441"/>
    </inkml:context>
    <inkml:brush xml:id="br0">
      <inkml:brushProperty name="width" value="0.1" units="cm"/>
      <inkml:brushProperty name="height" value="0.2" units="cm"/>
      <inkml:brushProperty name="color" value="#A9D8FF"/>
      <inkml:brushProperty name="tip" value="rectangle"/>
      <inkml:brushProperty name="rasterOp" value="maskPen"/>
      <inkml:brushProperty name="ignorePressure" value="1"/>
    </inkml:brush>
  </inkml:definitions>
  <inkml:trace contextRef="#ctx0" brushRef="#br0">61 31,'0'3,"0"1,-1-1,1 0,-1 0,0 1,0-1,0 0,0 0,-1 0,0 2,0-3,0 0,1 1,0 0,-1-1,1 1,0 0,0 0,1-1,-1 1,1 0,-1 0,1 0,0 0,0 0,0 0,0 0,1 0,-1 0,1-1,0 3,1-3,-1 0,0-1,1 1,-1 0,1-1,-1 1,1-1,0 0,0 0,-1 1,1-1,0 0,0-1,0 1,0 0,1 0,-1-1,0 1,0-1,0 0,0 0,0 0,1 0,-1 0,0 0,0 0,0-1,1 1,4-2,0 0,1 0,-1 0,0-1,-1 0,1-1,-1 1,1-1,-1-1,0 1,1-2,-5 4,0 0,0 1,0-1,-1 0,1 0,-1 0,1 0,-1-1,0 1,0 0,0-1,0 1,0 0,0-1,0-1,-1 3,0-1,-1 0,1 0,0 1,-1-1,1 0,-1 1,1-1,-1 0,0 1,1-1,-1 1,0-1,0 1,0-1,-1 1,1 0,0-1,0 1,-1 0,1 0,0 0,-1 0,0 0,-4-2,1 1,-1-1,1 1,-1 0,1 1,-1-1,0 1,0 1,0-1,0 1,0 0,0 0,0 1,1-1,-1 1,-5 2,7-2,0-1,0 1,1 0,-1 1,0-1,1 1,-1 0,1-1,0 2,-1-1,1 0,0 1,0-1,1 1,-1 0,0 0,1 0,0 0,-1 0,2 1,-1-1,0 1,0-1,1 1,0-1,0 2,1-4,0 1,0-1,1 0,-1 1,0-1,1 0,-1 1,1-1,0 0,-1 0,1 1,0-1,0 0,0 0,0 0,0 0,0 0,0 0,0 0,0-1,0 1,1 0,-1-1,0 1,0 0,1-1,-1 0,0 1,1-1,-1 0,1 1,-1-1,2 0,48 4,-41-5,0-1,-1 1,1-2,0 1,-1-2,4-1,-9 4,-1 0,0-1,0 1,1-1,-1 0,-1 0,1 0,0 0,0-1,-1 1,1-1,-1 0,0 1,0-1,0 0,0 0,0 0,-1-1,1-1,-1 3,-1 1,0 0,1 0,-1 0,0 0,0-1,0 1,0 0,0 0,-1 0,1-1,0 1,0 0,-1 0,1 0,-1 0,1 0,-1 0,0 0,1 0,-1 0,0 0,1 0,-1 0,0 0,0 0,0 0,-2 0,0-1,0 0,0 1,0 0,0 0,0 0,0 0,0 0,0 0,-3 1,-3-1,0 0,0 1,0 1,0-1,0 1,1 1,-6 1,10-1,0-1,-1 1,1 0,0 1,0-1,1 1,-1 0,0 0,1 0,0 0,0 1,0-1,0 1,0 0,1 0,-2 2,4-5,-1 0,1 0,-1 1,1-1,-1 0,1 0,0 1,0-1,0 0,0 1,0-1,0 0,0 0,0 1,1-1,-1 0,0 1,1-1,-1 0,1 0,-1 0,2 2,-1-2,1 1,0 0,0-1,0 1,0-1,0 1,0-1,0 0,1 0,-1 0,0 0,1 0,-1-1,1 1,-1-1,3 1,5-1,-1 0,1 0,0 0,-1-1,1-1,-1 0,1 0,-1-1,7-2,-12 3,1 0,-1 0,0 0,0-1,0 1,-1-1,1 0,0 0,-1 0,1-1,-3 2,1 0,-1 1,0-1,0 0,0 0,0 0,-1 1,1-1,0 0,-1 0,1 0,-1 0,0 0,0-1,0 1,0 0,0 0,0 0,0 0,-1 0,1 0,-1 0,0-1,0 1,0 0,0 0,0 0,-1 1,1-1,-1 0,1 0,-1 1,0-1,0 1,0-1,0 1,0 0,0 0,0 0,0 0,0 0,0 0,0 0,-1 1,1-1,0 1,-1 0,1 0,-1 0,-62 1,54 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9:01.7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4 98,'58'-1,"-28"1,488-47,-258 17,38 11,-230 19,-71 0</inkml:trace>
  <inkml:trace contextRef="#ctx0" brushRef="#br0" timeOffset="1283.57">249 461,'-25'-10,"18"8,1 1,-1 0,1 0,-1 0,1 1,-1 0,-5 1,7 1,-1 0,1 1,0-1,-1 1,1 0,1 1,-1-1,0 1,1 0,0 0,0 1,0-1,0 1,1 0,0 0,0 0,0 0,0 0,1 1,0-1,0 1,1 0,0-1,-1 4,1-4,-1 0,1 0,0 1,1-1,-1 0,1 0,0 1,1-1,-1 0,1 1,0-1,0 0,1 0,0 0,-1 0,2 0,-1 0,0-1,1 1,0-1,0 1,1-1,-1 0,1 0,0-1,-1 1,3 0,-4-2,1-1,0 0,-1 0,1 0,0 0,-1 0,1-1,0 1,0-1,0 1,0-1,0 0,0 0,-1-1,1 1,0 0,0-1,0 0,0 0,-1 0,1 0,0 0,-1 0,1-1,-1 1,0-1,1 0,-1 0,0 1,0-1,0-1,0 1,0 0,-1 0,1-1,-1 1,2-3,3-5,0 0,-1-1,-1 1,1-1,-1 0,-1 0,0-1,1-8,-3 7,1 4,0 0,-1 0,-1 0,1 0,-2 0,1 0,-1-1,0 1,-2-4,3 64,13 27,-12-74,0 1,1-1,-1 0,1 0,-1 0,1-1,1 1,-1 0,0-1,1 1,0-1,0 0,0 0,0 0,0 0,0-1,2 2,-4-4,0 1,0-1,1 0,-1 1,0-1,1 0,-1 0,0 0,0 1,1-2,-1 1,0 0,1 0,-1 0,0 0,1-1,7-2</inkml:trace>
  <inkml:trace contextRef="#ctx0" brushRef="#br0" timeOffset="2166.724">397 283,'2'31,"-1"-22,22 322,-23-338,1 0,1 0,-1 1,1-1,0 0,0 1,1 0,3-7,32-57,-25 48,-10 17,0 0,0 1,0-1,1 1,0-1,0 1,0 0,0 1,1-1,-1 1,1 0,2-1,-5 3,-1 0,0 1,1-1,-1 1,0 0,1-1,-1 1,0 0,1 0,-1 0,1 0,-1 0,0 0,1 1,-1-1,1 0,-1 1,0-1,1 1,0 0,0 0,0 1,-1-1,1 1,0 0,-1-1,0 1,1 0,-1 0,0 0,0 0,0 0,0 1,0-1,0 0,-1 0,1 3,2 7,-1 1,0 0,-1 0,-1 0,0 0,-1 0,-1 7,1-15,1 0,-1 0,0 0,0 0,0-1,-1 1,0 0,1-1,-2 1,1-1,0 0,-1 0,0 0,0 0,0 0,-1-1,1 1,-1-1,0 0,0 0,-1 1,3-3,-1-1,1 1,-1 0,1-1,0 0,-1 1,1-1,-1 0,1 0,-1 0,1-1,-1 1,1-1,-1 1,1-1,-1 0,1 0,0 0,0 0,-1 0,1 0,0-1,0 1,0-1,1 0,-1 1,0-1,0 0,-7-9</inkml:trace>
  <inkml:trace contextRef="#ctx0" brushRef="#br0" timeOffset="2167.724">812 440,'3'-3,"-12"-5,-11-3,14 10,0 0,-1 1,1-1,-1 2,1-1,0 0,-1 1,1 1,0-1,-1 1,1 0,0 0,0 0,-2 3,6-5,0 1,1 0,-1-1,0 1,1 0,-1 0,1 0,-1 0,1 0,0 1,-1-1,1 0,0 1,0-1,0 1,0-1,0 1,0-1,1 1,-1 0,0-1,1 1,-1 0,1 0,0-1,0 1,-1 0,1 0,0 0,0-1,1 1,-1 0,0 0,1-1,-1 1,1 0,-1 0,1-1,0 1,0-1,0 1,0 0,0-1,0 0,0 1,0-1,0 0,1 1,-1-1,1 0,0 0,10 9,-1-1,2-1,0 0,4 2,48 32,-61-39,-1 0,1 0,-1 0,0 0,0 1,0 0,0 0,-1-1,0 2,1-1,-1 0,-1 0,2 4,-3-7,1 1,-1 0,1 0,-1-1,0 1,0 0,0-1,0 1,0 0,0 0,-1-1,1 1,-1 0,1-1,-1 1,1 0,-1-1,0 1,0-1,0 1,0-1,0 0,0 1,0-1,0 0,-2 2,0-1,-1 0,1 0,0-1,0 1,-1-1,1 1,-1-1,0 0,1 0,-4 0,-2 0,0 0,-1 0,1-1,0 0,0-1,0 0,-1 0,1-1,-5-2,10 2,0 0,0 0,0 0,0 0,0-1,1 1,-1-1,1 0,0-1,-1 1,1 0,0-1,-8-13</inkml:trace>
  <inkml:trace contextRef="#ctx0" brushRef="#br0" timeOffset="2965.131">910 465,'-1'30,"0"-10,1 0,0 1,3 6,-3-23,1 0,-1-1,1 1,0 0,0 0,1 0,-1-1,1 1,0-1,0 1,0-1,0 0,0 0,1 0,-1 0,1 0,0 0,0-1,0 1,-1-2,0 0,-1 0,1 0,0 0,0-1,0 1,0 0,0-1,0 0,0 1,0-1,0 0,0 0,0 0,0 0,0 0,0-1,0 1,0-1,0 1,0-1,0 1,0-1,-1 0,1 0,0 0,-1 0,1-1,0 1,-1 0,1-1,-1 1,0-1,1 1,-1-1,0 0,0 1,0-1,0 0,0 0,0 0,1-4,1 0,0 1,-1-1,0 0,-1-1,1 1,-1 0,-1 0,1-1,-1 1,0 0,-1-6,1 9,-1-1,0 0,0 1,-1-1,1 1,-1-1,0 1,0-1,0 1,0 0,0 0,-1 0,1 1,-1-1,0 0,-1 0,-3-2,0 1,0 0,-1 0,0 0,1 1,-9-2,8 2</inkml:trace>
  <inkml:trace contextRef="#ctx0" brushRef="#br0" timeOffset="2966.131">1105 289,'0'64,"2"0,4 0,2-1,8 27,-9-77,-6-15</inkml:trace>
  <inkml:trace contextRef="#ctx0" brushRef="#br0" timeOffset="2967.131">1284 437,'0'42,"-1"-13,0-21,0-1,0 1,1 0,0 0,1-1,0 1,0 0,0-1,1 1,0-1,1 0,0 2,-2-8,-1-1,0 1,0-1,1 1,-1-1,0 1,1-1,-1 1,1-1,-1 0,0 1,1-1,-1 0,1 1,-1-1,1 0,-1 0,1 0,-1 1,1-1,0 0,-1 0,1 0,-1 0,1 0,-1 0,1 0,-1 0,1 0,0 0,-1 0,1 0,-1-1,16-14,4-26,-14 19,-1-1,-1 0,-1 1,-1-1,0 0,-2 0,-3-21,2 33</inkml:trace>
  <inkml:trace contextRef="#ctx0" brushRef="#br0" timeOffset="4250.782">1542 224,'4'382,"-4"-385</inkml:trace>
  <inkml:trace contextRef="#ctx0" brushRef="#br0" timeOffset="4251.782">1470 456,'0'0,"0"0,0 0,0 0,1 0,1 0,3 0,2 0,3-1,5-2,2 0,2-1,2-2,-1 0,-1-1,2-1,-3 0</inkml:trace>
  <inkml:trace contextRef="#ctx0" brushRef="#br0" timeOffset="4252.782">1715 450,'2'1,"0"0,-1 0,1-1,0 1,-1-1,1 1,0-1,0 0,-1 0,1 0,0 0,0 0,-1 0,1 0,0 0,0-1,-1 1,1-1,0 1,-1-1,2 0,35-15,-36 15,1-1,0 0,0 0,-1 0,1-1,-1 1,1 0,-1-1,0 0,0 0,0 1,1-4,-3 6,1-1,-1 0,0 1,1-1,-1 0,0 1,0-1,1 0,-1 1,0-1,0 0,0 0,0 1,0-1,0 0,0 1,0-1,0 0,0 0,0 1,-1-1,1 0,0 1,0-1,-1 0,1 1,-1-1,1 0,0 1,-1-1,1 1,-1-1,1 1,-1-1,0 1,1-1,-1 1,1-1,-1 1,0 0,1-1,-1 1,0 0,1 0,-1 0,0-1,0 1,1 0,-1 0,0 0,0 0,1 0,-1 0,0 0,1 1,-1-1,-3 0,1 1,-1-1,1 1,0 0,-1 0,1 1,0-1,0 1,0-1,0 1,0 0,0 0,0 0,1 1,-1-1,1 0,0 1,-1 0,1 0,0-1,1 1,-1 1,-5 6,1 1,1 0,-1 0,2 1,-3 7,5-13,1 0,0 0,0 0,0 1,0-1,1 0,0 0,1 1,-1-1,1 0,1 0,-1 1,1-1,1 2,-2-5,0-1,0 0,1 0,-1 0,1 0,-1 0,1 0,0 0,0-1,-1 1,1 0,0-1,1 0,-1 1,0-1,0 0,1 0,-1 0,0-1,1 1,-1 0,1-1,-1 0,1 1,-1-1,1 0,-1 0,0-1,1 1,-1 0,1-1,-1 0,1 1,-1-1,0 0,3-1,17-7</inkml:trace>
  <inkml:trace contextRef="#ctx0" brushRef="#br0" timeOffset="5049.649">2132 358,'0'34,"-1"7,0 21,2-48,1-25,-1-1,1 0,0 1,1-1,1 1,0 0,0 0,1 0,0 0,1 1,0 0,0 0,1 0,1 1,-7 8,-1 1,1-1,-1 0,1 1,-1-1,1 1,0-1,-1 1,1-1,0 1,0-1,-1 1,1 0,0-1,0 1,0 0,-1 0,1 0,0 0,0 0,0-1,0 2,0-1,-1 0,1 0,0 0,0 0,0 0,-1 1,2-1,-1 1,1 1,-1-1,1 0,-1 1,0-1,0 1,0-1,0 1,0 0,0-1,0 1,-1 0,1 1,11 56,-9-7,-5 51,2-110,3-34,7-39,-8 68,0 0,1 0,1 0,0 0,1 1,0 0,0 0,1 0,6-7,-12 17,1 0,0 0,0 0,-1 0,1 0,0 0,0 0,0 0,0 0,0 0,0 0,1 1,-1-1,0 0,0 1,0-1,1 1,-1-1,0 1,1 0,-1-1,0 1,1 0,-1 0,0 0,1 0,-1 0,2 1,-2 0,1 0,0 0,0 1,0-1,0 1,-1-1,1 1,-1 0,1-1,-1 1,0 0,0 0,0 0,0 0,1 2,3 9,-1-1,0 1,-1 0,0 0,0 7,-2-4,0 1,-1 0,-1-1,-1 1,0 0,-3 7,6-28</inkml:trace>
  <inkml:trace contextRef="#ctx0" brushRef="#br0" timeOffset="5050.649">2638 317,'0'0,"-34"1,26 1,1 0,0 1,0 0,0 0,0 0,0 1,0 0,1 0,0 1,0-1,0 1,1 1,-1-1,-1 4,2-4,1 0,0 0,-1 1,2 0,-1 0,1 0,0 0,0 0,0 1,1 0,0-1,1 1,-1 0,1 0,0 6,1-12,0 1,-1-1,1 0,0 1,0-1,0 0,1 0,-1 1,0-1,0 0,1 0,-1 1,1-1,-1 0,1 0,-1 0,1 0,0 1,-1-1,1 0,0 0,0-1,0 1,0 0,0 0,0 0,0 0,0-1,0 1,0-1,1 1,-1-1,0 1,0-1,0 0,1 1,-1-1,0 0,1 0,-1 0,0 0,0 0,1 0,-1 0,0-1,1 1,-1 0,0-1,0 1,0-1,1 1,-1-1,1 0,4-2,1-1,-1 0,0 0,0 0,-1-1,1 1,-1-1,0-1,0 0,4-6,-1 0,0-1,-1-1,-1 1,0-1,-1 0,-1 0,0-1,1-9,-3 34,0 0,1 0,-1-1,2 1,0-1,0 0,0 0,5 6,-7-11,0-1,1 1,-1-1,1 0,0 0,0 0,0 0,0-1,1 1,-1-1,1 0,-1 1,1-2,0 1,0 0,0-1,0 0,0 0,0 0,0 0,0-1,0 1,7-2</inkml:trace>
  <inkml:trace contextRef="#ctx0" brushRef="#br0" timeOffset="6050.983">2834 281,'12'32,"-4"-15,1-1,1 0,0 0,1-1,1-1,0 0,1 0,0-1,12 8,6-10,-15-10</inkml:trace>
  <inkml:trace contextRef="#ctx0" brushRef="#br0" timeOffset="6051.983">2975 221,'0'0,"-2"2,0 2,-1 1,-3 3,-2 3,-6 8,-6 9,-2 4,0 2,2 0,2-4,-2 2,3-5</inkml:trace>
  <inkml:trace contextRef="#ctx0" brushRef="#br0" timeOffset="6687.278">0 1142,'18'28,"-8"-1,-2 0,0 1,-2 2,-2-9,1 1,1-1,1-1,1 1,9 18,-17-45,0 1,1 0,-1-1,1 1,0 0,0 0,1-4,1-4,1-10,1 1,1 0,0 0,2 0,10-20,-16 36,1 1,1-1,-1 0,1 1,0 0,0 0,1 0,-1 0,1 1,0-1,0 1,1 1,-1-1,1 1,0 0,-1 0,2 0,-1 1,0 0,0 0,1 1,5-1,0 1</inkml:trace>
  <inkml:trace contextRef="#ctx0" brushRef="#br0" timeOffset="6688.278">293 1217,'0'1,"0"-1,0 1,0-1,0 1,0 0,0-1,0 1,0 0,0-1,0 1,1-1,-1 1,0 0,0-1,1 1,-1-1,0 1,1-1,-1 1,1-1,-1 1,0-1,1 0,-1 1,1-1,-1 1,1-1,-1 0,1 0,0 1,-1-1,1 0,0 0,24-4,19-23,-40 22,-1 1,0-1,0 0,0 0,-1-1,0 1,2-5,-3-14,-2 24,1-1,-1 1,1-1,-1 1,1-1,-1 1,1-1,-1 1,0-1,1 1,-1 0,0-1,1 1,-1 0,0 0,1-1,-1 1,0 0,0 0,1 0,-1 0,0 0,1 0,-1 0,0 0,0 0,1 0,-1 1,0-1,1 0,-1 1,-2 0,0 0,0 0,1 1,-1 0,0-1,1 1,0 0,-1 0,1 0,0 1,0-1,0 0,0 1,1 0,-1-1,1 1,-1 0,1 0,0-1,0 3,-17 60,16-51,0 1,2-1,-1 1,3 12,-3-25,1 1,0-1,1 1,-1-1,0 1,1-1,-1 1,1-1,0 0,0 1,0-1,0 0,0 0,0 1,1-1,-1 0,1 0,-1-1,1 1,0 0,0 0,-1-1,1 1,1-1,-1 0,0 1,0-1,0 0,1 0,-1-1,2 2,-2-3,0 1,0 0,0-1,0 1,0-1,0 0,-1 0,1 1,0-1,0 0,-1-1,1 1,-1 0,1 0,-1-1,1 1,-1-1,0 1,0-1,0 0,0 1,0-1,0 0,0 0,0 0,-1 2,13-24</inkml:trace>
  <inkml:trace contextRef="#ctx0" brushRef="#br0" timeOffset="7717.042">516 953,'0'1,"0"0,0 1,0 3,0 4,0 4,0 6,0 6,0 4,0 12,0 3,0 0,0-2,0-6,0-4,1-7,0-5,-1-7</inkml:trace>
  <inkml:trace contextRef="#ctx0" brushRef="#br0" timeOffset="7718.042">783 1145,'-36'0,"30"1,0 0,0 0,1 0,-1 1,1 0,0 0,-1 0,1 1,0 0,0 0,0 0,1 1,-1-1,1 1,0 0,0 0,0 1,1-1,-1 1,1 0,0 0,1 0,-1 0,1 0,0 1,0-1,0 1,1-1,0 1,0 0,1-1,-1 1,1 0,0 0,1-1,0 1,-1 0,2 0,0 4,-1-9,-1 1,1-1,0 1,-1-1,1 1,0-1,0 0,0 1,0-1,0 0,0 0,0 0,0 0,0 0,0 0,1 0,-1 0,0 0,1 0,-1-1,1 1,-1-1,1 1,-1-1,1 1,0-1,1-1,-1 1,0 0,0-1,0 0,1 1,-1-1,0 0,0 0,0 0,0 0,-1 0,1-1,0 1,0 0,-1-1,6-4,-1-1,0 1,0-1,0-1,-1 1,0-1,-1 0,1-2,1-11,0 0,-2 0,1-20,-4 37,-1 28,1 0,0-1,2 1,1 0,1-1,3 5,-8-27,0 0,0-1,0 1,0 0,1 0,-1 0,0 0,1-1,-1 1,0 0,1 0,-1-1,1 1,-1 0,1-1,0 1,-1 0,1-1,0 1,-1-1,1 1,0-1,0 1,-1-1,1 0,0 1,0-1,0 0,-1 0,1 1,0-1,0 0,1-1,0 1,0-1,0 1,-1-1,1 0,0 0,-1 0,1 0,-1 0,1 0,-1 0,0 0,1-1,0 0,8-9</inkml:trace>
  <inkml:trace contextRef="#ctx0" brushRef="#br0" timeOffset="8637.586">928 852,'-2'319,"2"-307,1 1,0 0,-2 0,1 0,-2 0,0 0,-1 4,2-22,0 1,1-1,-1 1,-1-1,1 1,-1 0,0 0,0 0,0 0,0 0,-3-3,-34-53,32 50,6 9,0 0,0 0,0 0,0 0,0-1,0 1,1 0,-1-1,0 1,1 0,-1-1,1 1,-1-1,1 1,0-1,1 1,-1 0,1 0,0 0,0 0,0 0,0 0,0 0,1 0,-1 1,0-1,0 1,0-1,1 0,-1 1,0 0,1-1,-1 1,0 0,1 0,-1 0,25-8,-11 3,1 0,-1 2,1-1,0 2,0 0,12 1,-24 1,0 0,0 1,0 0,0-1,-1 2,1-1,0 0,-1 1,1-1,-1 1,1 0,-1 0,0 0,0 1,0-1,0 1,0 0,-1 0,1 0,-1 0,0 0,0 0,0 1,0-1,0 1,-1-1,0 1,1 0,-2 0,1 0,2 2,-1 0,-1 1,1-1,-1 0,0 1,-1-1,1 1,-1-1,-1 1,1-1,-1 0,0 1,-1 2,0-7</inkml:trace>
  <inkml:trace contextRef="#ctx0" brushRef="#br0" timeOffset="8638.586">1072 909,'0'1,"0"-1,0 1,0 0,0-1,0 1,0 0,0 0,0 1,0 0,0-1,1 1,0 0,0 2,1 1</inkml:trace>
  <inkml:trace contextRef="#ctx0" brushRef="#br0" timeOffset="8639.586">1201 1025,'0'44,"1"-32,-1 0,1 1,1-1,0 0,1 0,0 0,1 0,0-1,1 1,0-1,1 0,0 0,4 3,-10-14,0 1,0-1,1 0,-1 0,0 1,0-1,1 0,-1 0,0 1,1-1,-1 0,0 0,1 0,-1 0,0 0,1 0,-1 1,0-1,1 0,-1 0,0 0,1 0,-1 0,0 0,1 0,-1 0,1-1,-1 1,0 0,1 0,-1 0,0 0,1 0,-1-1,0 1,0 0,1 0,-1 0,0-1,12-16,3-25,-15 39,66-214,-63 207</inkml:trace>
  <inkml:trace contextRef="#ctx0" brushRef="#br0" timeOffset="9900.215">1347 1126,'1'1,"0"-1,1 0,-1 1,1-1,-1 0,1 0,-1 1,1-1,-1 0,0 0,1-1,-1 1,1 0,-1 0,1-1,-1 1,1-1,-1 1,1-2,27-10,-15 4,0 1,-1-2,0 0,1-2,-11 10,0-1,-1 0,1-1,-1 1,1 0,-1-1,0 1,0-1,0 0,-1 0,1 1,-1-1,1 0,-1 0,0-1,0 1,0 0,-1 0,1 0,-1-1,1 1,-1-3,0 5,0 1,-1-1,1 0,0 0,0 0,0 0,-1 1,1-1,0 0,-1 0,1 0,-1 1,1-1,-1 0,1 1,-1-1,1 0,-1 1,0-1,1 1,-1-1,0 1,0-1,1 1,-1 0,0-1,0 1,0 0,1-1,-2 1,0 0,0 0,0 1,0-1,0 0,0 1,0-1,0 1,0 0,0 0,0 0,0 0,-1 1,-4 2,1 0,0 1,0 0,1 0,-1 0,1 1,0 0,2 0,-1 0,0 1,1-1,0 1,1-1,0 1,0 0,0 0,1 0,0 0,0 1,0-1,1 0,1 0,-1 2,1-6,-1 0,1 1,0-1,0 0,0 0,0 0,1 0,-1 0,1-1,0 1,0 0,0-1,0 1,0-1,0 0,1 1,-1-1,1 0,-1-1,1 1,0 0,0-1,0 1,0-1,0 0,0 0,0 0,0-1,1 1,-1-1,0 1,0-1,3-1,20 2</inkml:trace>
  <inkml:trace contextRef="#ctx0" brushRef="#br0" timeOffset="9901.215">1831 960,'0'36,"-1"-5,2 68,0-67,0-32,-1 0,0 0,0 0,0 0,0 0,0 0,0 0,0 0,1 0,-1 0,0 0,0 0,0 0,0 0,0 0,0 0,1 0,-1 0,0 0,0 0,0 0,0 0,0 0,0 0,1 0,-1 0,0 0,0 0,0 0,0 0,0 1,0-1,0 0,0 0,1-4,29-90,-27 87,0-1,0 1,1 0,1-1,-1 2,1-1,0 1,1-1,-1 1,6-4,-10 10,0-1,0 0,0 0,-1 1,1-1,0 1,0-1,0 1,0-1,0 1,0 0,0-1,0 1,1 0,-1 0,0 0,0 0,0 0,0 0,0 0,0 0,0 0,0 0,0 1,0-1,0 0,0 1,1 0,0 0,0 1,0-1,-1 1,1 0,-1 0,1 0,-1 0,0 0,1 0,-1 0,0 0,0 1,-1-1,4 10,-1-1,0 1,-1 0,-1-1,1 2,-3 96,1-101,0-14,2-12,0 0,1 1,1-1,0 1,6-13,-6 19,0 1,1-1,0 1,0 0,1 1,0-1,1 1,0 0,6-4,-13 12,1 0,-1 1,1-1,0 1,-1-1,1 1,-1-1,1 1,0-1,0 1,-1-1,1 1,0 0,0-1,-1 1,1 0,0 0,0-1,0 1,0 0,-1 0,1 0,0 0,0 0,0 0,0 1,-1-1,1 0,0 0,0 0,0 1,-1-1,2 2,-1-1,0 0,0 1,0 0,0-1,0 1,0-1,0 1,-1 0,1 0,-1-1,1 1,-1 0,1 1,3 68,-4-65,-3 33,2-28,0-1,1 1,0 0,0-1,1 1,0 0,2 6,2-17,2-10,2-11,-5 6</inkml:trace>
  <inkml:trace contextRef="#ctx0" brushRef="#br0" timeOffset="12901.205">2329 973,'-7'1,"-1"0,0 0,1 0,-1 1,1 1,0-1,0 1,0 1,0-1,0 1,1 0,-1 0,1 1,0 0,1 0,-2 2,2-3,0 2,0-1,1 0,0 1,0 0,0 0,0 0,1 0,0 1,1 0,-1-1,1 1,1 0,-1 0,1 0,0 0,0 6,1-13,0 1,0 0,0 0,0-1,0 1,0 0,0 0,0 0,0-1,0 1,0 0,1 0,-1-1,0 1,0 0,1 0,-1-1,1 1,-1 0,1-1,-1 1,1 0,-1-1,1 1,-1-1,1 1,-1-1,1 1,0-1,0 0,-1 1,1-1,0 0,-1 1,1-1,0 0,0 0,0 0,-1 0,1 0,0 0,0 0,-1 0,1 0,0 0,0 0,0 0,-1 0,1-1,0 1,0 0,-1-1,1 1,0 0,-1-1,1 1,0-1,-1 1,1-1,-1 1,1-1,-1 0,6-2,-1-1,0-1,0 1,0-1,0 0,3-5,29-78,-17 129,5 6,-23-44,0-1,0 1,0-1,0 0,0 1,1-1,-1 0,1 0,-1-1,1 1,0-1,-1 1,1-1,0 0,3 1,3-1</inkml:trace>
  <inkml:trace contextRef="#ctx0" brushRef="#br0" timeOffset="12902.205">2408 963,'1'13,"0"-1,1 1,0-1,1 0,0 0,1 0,1 0,0-1,0 1,1-1,0-1,1 1,0-1,1 0,0-1,1 0,0 0,0 0,1-2,9 7,-17-13,-1 0,0-1,0 1,0-1,1 1,-1-1,0 0,0 1,1-1,-1 0,0 0,1 0,-1 0,0 0,1 0,-1-1,8-1</inkml:trace>
  <inkml:trace contextRef="#ctx0" brushRef="#br0" timeOffset="12903.205">2528 935,'0'1,"-1"1,-1 1,-1 3,-3 2,-1 4,-5 7,-2 5,-3 8,-1 4,-3 3,-1-1,-2 3,5-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8:54.85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 29,'-1'0,"1"0,-1 1,1-1,-1 0,1 0,-1 1,1-1,-1 0,1 1,0-1,-1 1,1-1,-1 0,1 1,0-1,-1 1,1-1,0 1,0-1,-1 1,1 0,0-1,0 1,0-1,0 1,0-1,0 1,0-1,0 1,0 0,0-1,0 1,-4 22,2 56,4 1,4 8,2 67,-9-161,1-76,5-31,-3 88,1 0,1 0,1 0,1 1,2-1,0 1,9-16,-17 38,1 0,0 0,0 1,0-1,0 0,0 1,0-1,0 1,0-1,1 1,-1-1,0 1,1 0,0 0,-1 0,1 0,0 0,-1 0,1 0,0 0,0 1,0-1,0 1,0-1,0 1,0 1,0 0,0-1,0 1,0 0,0 0,0 0,0 0,-1 0,1 0,-1 1,1-1,-1 0,1 1,-1-1,0 1,1 0,-1 0,0-1,7 12,-1 0,-1 0,0 1,0 0,2 11,0 3,-2 0,-1 1,-1-1,-1 1,-2 0,0 0,-2 1,-3 13,10-154,-6 79,2 0,1 0,5-24,-6 47,19-67,-19 70,0 0,0 1,1-1,0 1,0 0,0 0,0 0,1 0,0 1,0 0,3-3,-7 7,1 0,0 0,-1 0,1 0,-1 0,1 1,0-1,-1 0,1 0,-1 1,1-1,0 0,-1 1,1-1,-1 1,1-1,-1 1,0-1,1 1,-1-1,1 1,-1-1,0 1,0-1,1 1,-1 0,0-1,0 1,1-1,-1 1,0 0,0-1,0 1,0 0,0-1,0 1,8 31,-8-30,10 43,-2 0,-2 1,-2 0,-2 0,-2 0,-5 31,1-66,2-11</inkml:trace>
  <inkml:trace contextRef="#ctx0" brushRef="#br0" timeOffset="646.275">691 103,'0'0,"0"0,0 0,-24-26,22 24,-1 1,1-1,-1 1,0 0,0 0,0 0,0 0,0 0,0 1,0-1,0 1,0 0,0 0,0 0,0 0,0 1,0-1,0 1,0 0,-1 0,-1 1,0 1,0 0,0 0,1 0,-1 0,1 0,0 1,0 0,0 0,1 0,-1 1,-5 8,0 0,0 1,2 0,0 1,0 0,2-1,-3 10,5-10,1-1,0 1,0-1,2 1,0 0,0 3,0-14,1 1,-1-1,1 1,0 0,0-1,0 1,0-1,1 0,-1 1,1-1,0 0,0 1,-1-3,1 0,-1 0,0 0,0 0,1 0,-1 0,1 0,-1 0,0-1,1 1,0 0,-1-1,1 0,-1 1,1-1,0 0,-1 0,1 1,-1-1,1-1,0 1,-1 0,1 0,0-1,-1 1,2-1,2-1,-1 0,1 0,-1-1,0 0,1 0,-1 0,-1 0,1-1,0 1,-1-1,0 0,0 0,0 0,0 0,0-1,0-1,7-14,0-1,-2 1,0-2,-3 9,-1 0,0 0,-1 0,0-1,-1 1,-1-1,0 1,-1-1,0 0,-2-4,21 147,-19-128,4 16,1 0,1-1,7 13,-12-26,0 0,0-1,0 1,0-1,1 0,-1 1,1-1,0 0,0 0,0 0,0 0,0 0,0 0,0-1,1 1,-1-1,0 1,1-1,-1 0,1 0,0 0,-1 0,1-1,0 1,0-1,-1 0,2 1,6-3</inkml:trace>
  <inkml:trace contextRef="#ctx0" brushRef="#br0" timeOffset="1059.325">878 92,'10'41,"2"-14,1-1,1-1,6 9,-13-24,0 1,1-1,0-1,1 1,0-1,0-1,1 0,0 0,1-1,15 4,-14-9</inkml:trace>
  <inkml:trace contextRef="#ctx0" brushRef="#br0" timeOffset="1525.919">1065 35,'0'0,"0"1,0 0,-2 1,-1 3,-3 4,-4 9,-6 9,-3 5,-2 7,0 2,1-3,1-1,-4 0,2-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1:35.354"/>
    </inkml:context>
    <inkml:brush xml:id="br0">
      <inkml:brushProperty name="width" value="0.2" units="cm"/>
      <inkml:brushProperty name="height" value="0.2" units="cm"/>
      <inkml:brushProperty name="color" value="#F6630D"/>
      <inkml:brushProperty name="ignorePressure" value="1"/>
    </inkml:brush>
  </inkml:definitions>
  <inkml:trace contextRef="#ctx0" brushRef="#br0">7 0,'0'0,"0"0,-1 0,0 0,-1 0,-1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9:36.1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5 147,'-2'0,"1"1,0-1,0 1,0 0,0 0,0 0,0-1,0 1,0 0,0 0,0 0,0 1,1-1,-1 0,0 0,1 0,-1 0,1 1,-1-1,-11 25,9-14,-1 1,2-1,0 0,0 1,1 0,1-1,0 1,1 11,0-19,0-1,0 0,0 0,0 1,0-1,1 0,0 0,0 0,0 0,0-1,1 1,1 2,-2-4,1 0,-1 0,0-1,0 1,1-1,-1 1,1-1,-1 0,1 0,0 0,-1 0,1 0,0-1,0 1,0-1,-1 0,1 0,0 0,0 0,2-1,-2 1,-1 0,0 0,0 0,0-1,1 1,-1-1,0 1,0-1,0 0,0 0,0 0,0 0,0-1,-1 1,1 0,0-1,0 1,-1-1,1 1,-1-1,0 0,1 0,-1 0,0-1,0 0,0 0,0 0,-1 0,1 0,-1 0,0 0,0-1,0 1,0 0,0 0,-1 0,1 0,-2-3,-1-3,0-1,0 0,-2 1,1 0,-1 0,0 1,-1-1,0 1,-5-5,-5-2,-14-13,29 27,0 0,1 0,-1 0,0 0,0 0,1 0,-1 0,1 0,-1-1,1 1,0 0,-1 0,1-1,0 1,0 0,0-1,0 1,0 0,0 0,0-1,0 1,1 0,-1 0,1-1,-1 1,1 0,2-5</inkml:trace>
  <inkml:trace contextRef="#ctx0" brushRef="#br0" timeOffset="1">246 24,'1'0,"0"1,0 0,0-1,0 1,0 0,0 0,0 0,0 0,0 0,-1 0,1 0,0 0,-1 0,1 0,-1 0,1 0,-1 0,1 0,-1 1,0-1,0 0,1 1,5 29,0 11,-2 0,-2 1,-2 0,-1-1,-2 1,-10 41,7-71,0-19,1-23,3 11</inkml:trace>
  <inkml:trace contextRef="#ctx0" brushRef="#br0" timeOffset="2">148 122,'0'0,"0"0,52-22,-38 18,0 0,0 1,0 1,0 0,0 1,1 1,-1 0,1 1,-1 0,0 1,7 2,-20-3,1-1,-1 1,1-1,-1 1,0 0,1-1,-1 1,0 0,1 0,-1 0,0 0,0 0,0 0,0 0,0 0,0 1,0-1,0 0,-1 1,1-1,0 0,-1 1,1-1,-1 1,0-1,1 2,-1-1,-1 1,1 0,-1 0,1 0,-1-1,0 1,0 0,0-1,0 1,-1-1,1 1,-1-1,-1 2,-7 9,-1-1,0 0,-1-1,-8 6,19-16,-52 43,85-33,-13-8,0 0,0-2,0 0,0-1,0-1,0-1,0-1,16-4,-15 1</inkml:trace>
  <inkml:trace contextRef="#ctx0" brushRef="#br0" timeOffset="4362.837">801 167,'3'3,"1"-1,-1 0,0 0,1-1,-1 1,1-1,-1 0,1 0,0 0,-1 0,4 0,-7-1,8 2,-1-1,0 1,0-1,1-1,-1 0,1 0,-1 0,0-1,1 0,-1 0,0-1,0 0,0 0,0 0,0-1,4-3,1-1</inkml:trace>
  <inkml:trace contextRef="#ctx0" brushRef="#br0" timeOffset="4363.837">892 13,'0'2,"0"-1,0 1,0 3,0 3,0 4,0 3,1 4,0 3,1 0,1 1,1-1,-1-4,-1-6,1-2,-1-1,-1 0,1-1</inkml:trace>
  <inkml:trace contextRef="#ctx0" brushRef="#br0" timeOffset="4364.837">1232 155,'0'0,"1"0,-1 0,0 0,1 0,-1 0,0 0,1 0,-1 0,0 0,1 0,-1-1,0 1,1 0,-1 0,0 0,1-1,-1 1,0 0,1 0,-1-1,0 1,0 0,1 0,-1-1,0 1,0 0,0-1,0 1,1 0,-1-1,0 1,0-1,0 1,0 0,0-1,0 1,0 0,0-1,0 1,0 0,0-1,-1-27,-12-29,13 55,-1-1,0 1,-1 0,1-1,0 1,-1 0,1 0,-1 0,1 0,-1 0,0 1,0-1,0 0,0 1,0-1,0 1,0 0,-1 0,1 0,0 0,-1 0,1 0,-1 1,1-1,-2 1,1 0,0 0,0 1,1-1,-1 1,0 0,0 0,1 0,-1 0,1 0,-1 1,1-1,-1 1,1 0,0 0,0-1,0 1,0 1,0-1,0 0,1 0,-1 1,1-1,-1 1,0 1,-1 1,1-1,0 1,0 0,0 0,1-1,0 1,0 0,0 1,1-1,-1 0,1 0,0 0,1 0,-1 0,2 5,-1-8,0 0,-1 1,1-1,0 0,0 0,1 0,-1 0,0 0,1-1,-1 1,1 0,0 0,-1-1,1 1,0-1,0 0,0 1,0-1,0 0,0 0,0 0,0-1,1 1,-1 0,0-1,0 0,1 1,-1-1,0 0,1 0,-1 0,0 0,1-1,-1 1,0-1,0 1,1-1,12-4,0-1,-1 0,0 0,0-2,0 1,-1-2,0 0,-1 0,0-2,3-3,-3 3,0 0,1 1,1 1,0 0,0 0,0 2,1-1,0 2,7-2,-21 7,1 1,0-1,-1 1,1 0,0-1,0 1,-1 0,1 0,0 0,-1 0,1 1,0-1,0 0,-1 1,1-1,-1 1,1-1,0 1,-1 0,1 0,-1 0,1 0,-1 0,0 0,1 1,0 0,-1 1,1-1,-1 1,0-1,0 1,0 0,0-1,0 1,-1 0,1 0,-1-1,0 1,0 0,0 2,0 4,-1 1,0-1,-1 0,0 0,-1 0,1 0,-2 0,1 0,-3 2,3-6,-1 1,1-1,-2 0,1-1,0 1,-1-1,0 1,0-2,0 1,0 0,-1-1,0 0,1 0,-1-1,0 0,0 0,-1 0,1-1,0 1,0-2,-1 1,1-1,-1 0,1 0,-3-1,-1 0,-1 0,1-1,-1-1,1 0,0 0,0-1,0 0,0-1,1 0,0-1,0 0,0 0,0-1,-4-5,-5-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9:30.0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 299,'1'44,"17"108,-9-99,-3 0,-3 0,-2 38,0-90,-1 0,0 0,0-1,0 1,0 0,0 0,0-1,0 1,0 0,0 0,0-1,0 1,0 0,0 0,0-1,-1 1,1 0,0 0,-1-1,1 1,-1 0,1-1,0 1,-1-1,1 1,-1-1,0 1,1-1,-1 1,0-1,-10-19,-5-40,8 12,1-1,3 0,2-12,2 42,1-1,0 0,2 1,0-1,1 1,1 0,0 0,2 1,7-17,-13 33,-1-1,1 0,0 0,0 1,0-1,0 1,0-1,0 1,0-1,0 1,1 0,-1-1,0 1,1 0,-1 0,1 0,0 0,-1 0,1 1,0-1,0 0,-1 1,1-1,0 1,0 0,0 0,1 1,-1-1,0 1,0 0,0 0,0 0,-1 0,1 0,0 0,0 1,-1-1,1 1,-1-1,1 1,-1 0,1-1,-1 1,0 0,9 14,-2-1,0 1,0 0,3 13,-11-27,9 21,-2 1,0 0,-2 0,-1 1,0 0,-2-1,-1 1,-1 0,-1 0,-4 22,3-86,2 23</inkml:trace>
  <inkml:trace contextRef="#ctx0" brushRef="#br0" timeOffset="834.756">202 409,'47'3,"-37"-4,0-1,0 0,-1-1,1 0,-1 0,1-1,-1 0,7-4,-12 6,0-1,0 1,-1 0,1-1,0 0,-1 0,0 0,0 0,0-1,0 1,0-1,-1 0,1 0,-1 0,0 0,0 0,-1 0,1-1,-1 1,0-2,-1 5,1 0,-1 0,0-1,0 1,0 0,0 0,0 0,-1-1,1 1,0 0,-1 0,1-1,0 1,-1 0,1 0,-1 0,0 0,1 0,-1 0,0 0,0 0,0 0,0 0,0 0,0 1,0-1,0 0,0 1,0-1,0 0,0 1,0 0,0-1,-1 1,1-1,0 1,0 0,0 0,-1 0,1 0,0 0,0 0,-1 0,1 0,0 1,0-1,-1 0,0 1,-2 0,-1 0,1 0,-1 0,1 1,-1 0,1 0,0 0,0 0,0 1,0-1,1 1,-1 0,0 1,-4 7,1 0,0 1,1 0,1 0,0 0,0 1,1 0,1 0,0 0,1 0,0 0,1 1,0-1,0 0,1-1,0 1,1 0,0-1,1 1,1-1,0 1,0-1,1 0,1 0,0-1,0 1,7 8,-11-18,0 1,0-1,1 0,-1 0,1 0,-1 0,1 0,0 0,0-1,0 1,0-1,0 1,0-1,0 0,0 0,1 1,-1-2,0 1,1 0,-1 0,1-1,-1 1,1-1,-1 0,1 0,-1 0,1 0,-1 0,1-1,-1 1,1-1,-1 1,0-1,1 0,-1 0,0 0,1 0,-1 0,0-1,0 1,0-1,0 1,0-1,-1 0,1 0,0 0,6-7,0-1,-1 1,0-1,-1-1,0 1,-1-1,0 0,-1 0,1-3,3-14,-2 3</inkml:trace>
  <inkml:trace contextRef="#ctx0" brushRef="#br0" timeOffset="2333.055">482 248,'0'0,"3"3,-1 0,0-1,-1 1,1 0,0 0,-1 1,0-1,0 0,0 0,0 1,0 2,1 1,61 225,-49-175,4-128,-10 14,-5 25,1 0,2 0,2 1,1 0,1 0,4-6,-7 25,0 2</inkml:trace>
  <inkml:trace contextRef="#ctx0" brushRef="#br0" timeOffset="2334.055">737 374,'0'1,"1"0,0 0,-1 0,1-1,-1 1,1 0,0 0,0 0,0-1,-1 1,1 0,0-1,0 1,0 0,0-1,0 0,0 1,0-1,0 1,0-1,0 0,0 0,0 0,1 0,26 4,-24-5,-1-1,1 1,0-1,-1 0,0 0,1 0,-1 0,0-1,0 1,0-1,0 0,-1 0,1 0,-1 0,1 0,-1 0,0-1,-1 1,1-1,0 0,-1 1,0-1,0 0,0-3,1 3,-1 0,0-1,-1 1,1 0,-1 0,0-1,0 1,0 0,-1-1,1 1,-1 0,0 0,0-1,-1 1,1 0,-1 0,0 0,0 1,0-1,0 0,-1 1,-2-3,5 5,-1 1,0-1,0 1,0-1,0 1,0-1,0 1,0 0,0-1,-1 1,1 0,0 0,0 0,0 0,0 0,0 0,0 0,0 0,-1 0,1 0,0 1,0-1,0 0,0 1,0-1,0 1,0-1,0 1,0 0,1-1,-1 1,0 0,0 0,0-1,1 1,-1 0,0 0,1 0,-1 0,1 0,-1 0,1 0,-1 0,1 1,-21 48,16-29,2 0,0 0,1 1,1-1,1 1,0-14,0-1,1 1,0-1,0 0,0 1,1-1,0 0,0 1,1-1,0-1,0 1,1 0,0-1,0 1,5 4,-8-10,0 0,1 0,-1 0,0 0,1 0,-1 0,1-1,-1 1,1 0,-1-1,1 1,0-1,-1 0,1 1,-1-1,1 0,0 0,-1 0,1 0,0-1,-1 1,1 0,-1-1,1 1,0-1,-1 1,1-1,-1 0,0 1,1-1,-1 0,1 0,-1 0,0 0,0 0,0-1,0 1,1-1,10-12</inkml:trace>
  <inkml:trace contextRef="#ctx0" brushRef="#br0" timeOffset="3183.789">964 218,'1'18,"2"1,0-1,1 0,1 0,5 14,9 35,-4 34,-16-119,0 0,2 0,0-1,2 1,-1 0,2 1,1-1,0 1,1-1,1 2,0-1,1 1,1 0,1 0,0 1,1 1,0 0,1 0,10-7,-6 6</inkml:trace>
  <inkml:trace contextRef="#ctx0" brushRef="#br0" timeOffset="3184.789">1658 98,'0'41,"0"-8,2 1,0-1,3 0,0-1,3 1,0-1,2-1,8 17,-17-46,-1-1,0 1,1-1,-1 0,1 1,0-1,0 0,-1 0,1 1,0-1,0 0,0 0,0 0,0 0,0 0,1 0,-1 0,0-1,0 1,1 0,-1-1,0 1,1-1,0 1,-1-1,0-1,0 1,0-1,0 0,0 1,0-1,0 0,0 0,0 1,0-1,0 0,0 0,0 0,-1 0,1 0,0 0,-1 0,1 0,-1-1,1 1,-1-1,5-9,-2 0,1 0,-2-1,1 0,-1-4,3-53,-3 0,-3 0,-8-55,7 110</inkml:trace>
  <inkml:trace contextRef="#ctx0" brushRef="#br0" timeOffset="3999.389">2034 0,'-2'3,"0"0,-1-1,1 1,-1-1,0 0,0 0,0 0,0 0,0 0,0-1,0 1,-1-1,1 0,0 0,-3 0,-5 4,3-2,0 1,0 0,0 0,1 1,0 0,-1 0,-3 5,10-9,0 0,0 1,0 0,-1-1,1 1,1-1,-1 1,0 0,0 0,1 0,-1-1,1 1,-1 0,1 0,0 0,0 0,0 0,0 0,0 0,0 0,0-1,1 1,-1 0,1 0,-1 0,1 0,0-1,0 1,-1 0,1-1,1 1,-1 0,0-1,0 1,0-1,1 0,0 1,10 11,2-1,-1-1,9 6,39 34,-57-47,0 0,0 1,-1-1,1 1,-1 0,-1 0,1 0,0 0,-1 1,0-1,1 6,-3-9,0 1,0 0,0-1,0 1,-1 0,1 0,-1-1,0 1,0-1,0 1,0 0,0-1,0 0,-1 1,1-1,-1 0,1 0,-1 0,0 0,0 0,0 0,0 0,0 0,-1-1,1 0,0 1,-1-1,1 0,-1 0,1 0,-1 0,0 0,1-1,-3 1,1 0,0 0,0 0,0 0,0 0,0-1,0 0,0 0,0 0,-1 0,1 0,0-1,0 0,0 0,0 0,1 0,-1-1,0 1,0-1,1 0,-1 0,1-1,0 1,-3-2,4 0,0 0,-1 0,1 0,1 0,-1-1,1 1,-1-1,1 1,0 0,1-1,-1 0,-2-18</inkml:trace>
  <inkml:trace contextRef="#ctx0" brushRef="#br0" timeOffset="4000.389">2129 110,'13'3,"1"0,0-2,0 1,0-2,8 0,-18 0,0 0,0 0,0-1,0 1,0-1,-1 0,1 0,0 0,0 0,-1-1,1 0,-1 1,0-1,1 0,-1-1,0 1,0-1,0 1,0-1,-1 0,3-3,-5 5,1-1,-1 0,1 0,-1 1,0-1,0 0,0 0,0 1,0-1,0 0,-1 0,1 1,-1-1,1 0,-1 1,1-1,-1 0,0 1,0-1,0 1,0-1,0 1,0-1,0 1,0 0,-1 0,1 0,0-1,-2 1,2 0,0 0,0 0,0 0,0 1,-1-1,1 0,0 1,0-1,0 1,-1 0,1-1,0 1,-1 0,1 0,0-1,-1 1,1 0,0 1,-1-1,1 0,0 0,-1 0,1 1,0-1,-1 1,1-1,0 1,0-1,0 1,0 0,-1 0,1 0,0-1,0 1,0 0,1 0,-1 0,0 0,0 1,0-1,0 1,-2 5,0 0,1 0,0 0,0 1,1-1,0 1,0-1,0 1,1-1,0 1,1-1,0 1,0-1,2 8,-2-12,-1 0,1 1,0-1,-1 0,2 1,-1-1,0 0,1 0,-1 0,1 0,0 0,0 0,0-1,0 1,1-1,-1 1,1-1,0 0,-1 0,1 0,0 0,0 0,0-1,0 0,0 1,1-1,-1 0,0 0,1-1,-1 1,0-1,1 0,0 1,13-4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9:35.1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84,'17'-1,"1"0,-1-1,0-2,0 1,0-2,0 0,-1-1,4-2,2-2</inkml:trace>
  <inkml:trace contextRef="#ctx0" brushRef="#br0" timeOffset="1">532 128,'-3'15,"-2"-14,-13-21,9 8,2 3,-1 0,0 1,-1 0,0 1,0-1,-6-2,14 9,-1 0,1 0,-1 0,1 0,-1 0,1 1,-1-1,0 1,1-1,-1 1,0 0,1-1,-1 1,0 0,1 0,-1 0,0 0,0 0,1 1,-1-1,0 1,1-1,-1 1,1-1,-1 1,1 0,-1 0,1 0,-1 0,1 0,0 0,-1 0,1 0,0 0,0 1,0-1,0 0,0 1,0-1,0 1,0-1,1 1,-1 0,1-1,-1 1,1 0,0-1,-1 2,-1 5,0 1,1 0,0 0,0 0,1 0,0 0,1 0,-1 0,2 1,-2-6,1 0,-1-1,1 1,0-1,0 1,0-1,1 0,-1 1,1-1,-1 0,1 0,0 0,0 0,1 0,-1 0,1-1,-1 1,1-1,0 0,0 1,0-1,0-1,3 3,-3-4,0 0,0 0,0 0,-1 0,1 0,0 0,0-1,0 1,0-1,-1 0,1 0,0 0,-1 0,1 0,-1 0,1-1,-1 0,0 1,1-1,-1 0,0 0,0 0,0 0,0 0,0-2,9-10,0 0,-1-1,5-12,-8 16,1-3,37-56,-42 66,1 0,-1 0,1 0,0 0,0 1,0-1,0 1,1 0,0 0,-1 0,1 1,0 0,3-1,-7 3,1-1,-1 1,1 0,-1 0,1-1,0 1,-1 0,1 1,-1-1,1 0,-1 0,1 1,-1-1,1 1,-1-1,1 1,-1 0,1-1,-1 1,0 0,0 0,1 0,-1 0,1 1,0 1,0 0,0 0,0 0,0 1,0-1,0 1,-1-1,0 1,0-1,1 4,0 1,-1-1,0 1,0 0,-1 0,0 0,-1 0,1-1,-1 1,-1 0,0 2,0-5,0-1,-1 0,0 1,0-1,0 0,0 0,0-1,-1 1,1-1,-1 0,0 0,0 0,0 0,-1-1,1 1,-1-1,1 0,-1-1,0 1,0-1,1 0,-1 0,0 0,0-1,0 0,0 0,0 0,0 0,0-1,0 0,-4-1,4 1,1 1,0-1,0-1,0 1,0 0,0-1,0 0,0 0,1 0,-1 0,1-1,-1 1,1-1,0 0,0 0,0 0,0 0,1-1,-1 1,1-1,0 0,0 1,0-1,0 0,1 0,0 0,0 0,0-1,0 1,1 0,-1 0,1-1,0 1,0 0,1 0,0-3,2-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9:15.9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2 101,'31'0,"103"-5,112-21,-8 0,324 10,-379 14,-176 2,25-1,-27-5,-17-4,-5 2</inkml:trace>
  <inkml:trace contextRef="#ctx0" brushRef="#br0" timeOffset="1">301 604,'-3'13,"-2"-2,-15-25,20 14,-2-2,-5-5,0 1,-1 0,0 1,1 0,-2 0,1 0,-1 1,7 3,1 1,-1-1,0 1,0 0,0-1,0 1,0 0,0 0,1 0,-1 0,0 1,0-1,0 0,0 1,0-1,1 1,-1 0,0 0,1-1,-1 1,0 0,1 0,-1 1,1-1,-1 0,1 0,0 1,0-1,-1 1,1-1,0 1,0 0,0-1,1 1,-1 0,0 0,0 1,-4 10,0 0,1 0,0 1,1-1,1 1,0 0,1 3,0-10,1 0,-1 0,2 0,-1 0,1 0,0 0,1 0,-1 0,1-1,1 1,-1 0,1-1,0 0,1 1,0 0,-3-5,0-1,1 1,-1-1,1 1,-1-1,1 1,-1-1,1 0,0 0,-1 0,1 0,0 0,0 0,0 0,0-1,0 1,0-1,0 1,0-1,0 0,0 1,0-1,0 0,0-1,2 1,-1-1,0-1,0 1,0 0,0-1,0 1,-1-1,1 0,0 0,-1 0,1 0,-1-1,0 1,1-1,4-5,-1 0,0-1,-1 0,1 0,-2 0,1-1,-1 0,-1 1,1-3,-2 2,0 0,0 1,0-1,-2 0,1 0,-1 0,0 0,-1 0,-2-9,-6 61,8-23,1 1,1-1,3 15,-3-27,0 0,0-1,1 0,0 1,0-1,0 0,1 0,0 0,0 0,1 0,0-1,3 4,-6-8,0 0,0 0,0 0,1 0,-1 0,0 0,1 0,-1-1,0 1,1-1,-1 1,1-1,-1 0,1 1,0-1,7 0</inkml:trace>
  <inkml:trace contextRef="#ctx0" brushRef="#br0" timeOffset="816.82">394 417,'3'67,"3"1,3 1,-1-7,-2 1,-3 29,-3-92,0 0,0 0,0 1,0-1,0 0,0 0,-1 0,1 1,0-1,0 0,0 0,0 0,0 1,0-1,0 0,0 0,0 1,0-1,0 0,0 0,0 0,0 1,0-1,1 0,-1 0,0 0,0 1,0-1,0 0,0 0,0 0,0 0,1 1,-1-1,0 0,0 0,0 0,0 0,1 0,-1 1,0-1,0 0,0 0,1 0,-1 0,0 0,0 0,0 0,1 0,-1 0,9-12,15-37,-17 33,-1 3,39-67,-42 74,1 1,0-1,1 1,-1 0,1 0,0 1,0-1,1 1,-1 0,1 1,6-4,-11 7,0-1,0 1,1-1,-1 1,0-1,0 1,1 0,-1 0,0-1,1 1,-1 0,0 0,1 1,-1-1,0 0,1 0,-1 1,0-1,1 0,-1 1,0-1,0 1,0 0,0-1,1 1,-1 0,0 0,0 0,1 2,0 0,0 0,0-1,0 1,-1 1,0-1,1 0,-1 0,0 0,-1 1,1 2,1 6,-1 1,0 0,-1-1,0 1,-2 12,0-15,-1 0,0 0,-1-1,0 1,0-1,-1 0,0 0,-1 0,1-1,-3 2,7-8,-1 0,1 0,-1 0,1-1,-1 1,0-1,1 1,-1-1,0 1,0-1,0 0,0 0,0 0,0 0,0 0,-1-1,1 1,0-1,0 1,-1-1,1 0,0 0,-1 0,1 0,0 0,0 0,-1-1,1 1,0-1,0 1,0-1,-1 0,1 0,0 0,0 0,0 0,0-1,1 1,-1-1,0 1,1-1,-1 1,1-1,-1 0,1 0,0 0,-1-1,-2-3,0 0,0-1,1 1,0-1,0 0,1 0,-1 0,-1-10</inkml:trace>
  <inkml:trace contextRef="#ctx0" brushRef="#br0" timeOffset="817.82">850 577,'0'0,"-23"-1,-41 2,61 0,-1-1,1 1,0-1,-1 1,1 0,0 0,0 0,0 1,0-1,0 1,0 0,0 0,0 0,1 0,-3 2,4-3,0 1,1-1,-1 0,1 1,-1-1,1 0,0 1,0-1,-1 0,1 1,0-1,0 1,0-1,1 0,-1 1,0-1,0 1,1-1,-1 0,1 1,-1-1,1 0,0 0,-1 1,1-1,0 0,0 0,0 0,0 1,33 34,-28-31,33 28,18 16,-53-45,-1-1,1 1,-1 0,0 0,0 0,-1 1,1-1,-1 1,0-1,-1 1,1 0,0 2,-2-6,1 1,-1-1,0 1,0 0,0-1,0 1,0 0,0-1,-1 1,1-1,0 1,-1 0,1-1,-1 1,0-1,0 1,1-1,-1 0,0 1,0-1,0 0,0 0,0 1,-1-1,1 0,-2 1,0 0,0 0,-1-1,1 1,0-1,-1 0,1 0,-1 0,1-1,-1 1,-2 0,-2-1,0 0,0 0,0 0,0-1,0 0,0-1,0 1,1-2,-1 1,-4-3,10 4,-1-1,1 1,0-1,0 1,0-1,0 0,1 0,-1 0,0 0,1 0,0 0,-1 0,1-1,0 1,0 0,0-1,0 1,1-1,-1 1,1-1,-1 1,1-1,0 1,0-1,0 0,0 1,1-1,-1 1,1-1,2-15</inkml:trace>
  <inkml:trace contextRef="#ctx0" brushRef="#br0" timeOffset="1587.529">1003 623,'-26'41,"19"-28,0 1,2-1,-1 1,2 1,0-1,0 6,3-16,0-1,1 1,0 0,0 0,0 0,0 0,1 0,-1 0,1 0,0 0,0 0,1 1,-1-3,0 0,0-1,0 1,1-1,-1 1,0-1,1 1,-1-1,1 1,0-1,-1 0,1 0,0 0,0 0,-1 0,1-1,0 1,0 0,0-1,0 1,0-1,0 0,0 0,1 0,0 1,-1-1,0 0,0 0,0 0,1 0,-1 0,0 0,0 0,0-1,0 1,0-1,0 0,0 1,0-1,0 0,0 0,0-1,0 1,0 0,-1 0,1-1,0 1,-1-1,1 0,-1 1,0-1,0 0,1 0,-1 0,0 0,-1 0,1 0,0 0,-1 0,1 0,-1 0,1 0,-1-1,0 0,0-2,0 0,0-1,-1 1,1 0,-1 0,-1 0,1 0,-1 0,0 0,0 0,0 0,0 0,-1 1,0-1,-3-3,-22-18,23 23,1-1,-1-1,1 1,-1-1,1 1,0-1,1 0,0-1,-2-3,0-2</inkml:trace>
  <inkml:trace contextRef="#ctx0" brushRef="#br0" timeOffset="1588.529">1084 469,'1'1,"0"-1,-1 1,1 0,0 0,-1-1,1 1,-1 0,1 0,-1-1,1 1,-1 0,0 0,1 0,-1 0,0 0,0 0,1-1,-1 1,0 0,0 0,0 0,0 0,0 0,1 28,-1-26,0 60,-2-40,1 0,2 0,0-1,1 1,2 0,0-1,1 0,5 11,-10-33,0 1,1 0,-1 0,0 0,0 0,1-1,-1 1,1 0,-1 0,1-1,-1 1,1 0,-1-1,1 1,0 0,-1-1,1 1,0-1,-1 1,1-1,0 0,0 1,-1-1,1 0,0 1,0-1,0 0,0 0,0 0,-1 1,1-1,0 0,0 0,0-1,0 1,0 0,-1 0,1 0,0-1,0 1,0 0,0-1,-1 1,1 0,0-1,0 1,-1-1,9-7</inkml:trace>
  <inkml:trace contextRef="#ctx0" brushRef="#br0" timeOffset="1589.529">1304 592,'-16'49,"13"-26,1-1,1 1,1 5,1-20,-1-1,1 1,0-1,0 1,1-1,0 0,0 0,1 0,0 0,0 0,3 4,-5-10,0 0,-1 0,1 0,-1 0,1 0,0 0,0-1,0 1,0 0,-1 0,1-1,0 1,0-1,0 1,0-1,0 1,0-1,1 1,-1-1,0 0,0 0,0 0,0 1,0-1,0 0,1 0,-1-1,1 1,0-1,0 0,0 0,0 0,0 0,0 0,0-1,0 1,-1-1,1 0,0 1,-1-1,1 0,0-1,4-6,-1 0,0 0,-1 0,0 0,0-1,0-1,-1-6,0 0,-1 1,-1-1,0 0,-2-11,4-52,-2 72</inkml:trace>
  <inkml:trace contextRef="#ctx0" brushRef="#br0" timeOffset="2821.741">1621 404,'-1'9,"0"-1,0 0,-1 0,0 0,-3 5,-4 23,0 33,1 54,1-14,6-102</inkml:trace>
  <inkml:trace contextRef="#ctx0" brushRef="#br0" timeOffset="2822.741">1483 602,'0'0,"0"0,1 0,-1 0,2 0,3 0,2 0,3 1,4-1,2 1,3 0,1-1,0 0,-1 0,0-1,-3 0,1-1,-2 0</inkml:trace>
  <inkml:trace contextRef="#ctx0" brushRef="#br0" timeOffset="2823.741">1728 681,'12'-1,"0"1,0-2,1 0,-1 0,-1-1,8-3,-16 5,0 0,-1 0,1-1,-1 1,1 0,-1-1,0 0,1 0,-1 1,0-1,0 0,0-1,-1 1,2-1,-3 1,1 1,0-1,-1 0,0 1,1-1,-1 0,0 1,0-1,0 0,0 0,0 1,0-1,0 0,-1 0,1 1,-1-1,1 0,-1 1,1-1,-1 1,0-1,0 1,0-1,0 1,0-1,0 1,0-1,0 0,1 1,-1-1,-1 1,1-1,0 1,0-1,0 1,-1 0,1 0,-1 0,1 0,-1 0,1 0,-1 0,0 0,1 0,-1 1,0-1,0 1,1-1,-1 1,0 0,0 0,0 0,0 0,1 0,-1 0,0 0,0 0,0 1,0-1,1 1,-1-1,0 1,1 0,-1 0,0 0,1 0,-1 0,1 0,-1 0,1 0,0 1,-1-1,-3 4,0 1,1-1,-1 1,1 0,1 0,-1 0,1 1,0-1,0 1,0 0,0 3,2-2,0 0,0 0,0 1,1-1,0 0,1 1,0-1,0 0,1 0,0 0,2 5,-3-10,-1-1,1 1,0-1,0 1,1-1,-1 0,0 0,1 1,-1-1,1 0,0 0,0 0,0-1,0 1,0 0,0-1,0 1,1-1,-1 0,0 0,1 0,-1 0,1 0,-1 0,1-1,0 1,-1-1,1 0,-1 1,1-1,0-1,-1 1,1 0,0-1,-1 1,1-1,0 0,16-6</inkml:trace>
  <inkml:trace contextRef="#ctx0" brushRef="#br0" timeOffset="4083.374">2067 517,'-12'198,"10"-168,1-19,0 0,1 0,0-1,1 1,1 7,-1-23,-1-1,1 0,1 1,-1 0,1-1,-1 1,4-5,0-4,-4 9,28-78,-26 76,0 1,1-1,-1 1,1 0,0 0,1 0,0 1,0-1,0 1,5-4,-9 8,-1 1,1-1,-1 1,1-1,0 1,-1 0,1-1,0 1,0 0,-1-1,1 1,0 0,0 0,-1-1,1 1,0 0,0 0,0 0,-1 0,1 0,0 0,0 0,0 1,-1-1,1 0,0 0,0 1,-1-1,1 0,0 1,0-1,-1 1,1-1,1 2,-1 0,1 0,-1 0,0 1,0-1,0 0,0 0,0 1,-1-1,1 0,-1 1,1 0,2 67,-3-67,-2 24,2-42,1 1,0 0,0 0,1 1,1-1,0 1,1 0,1 0,0 0,0 1,1-1,6-7,-12 20,1-1,-1 1,0-1,1 1,-1-1,1 1,-1-1,0 1,1 0,-1-1,1 1,-1-1,1 1,-1 0,1 0,0-1,-1 1,1 0,-1 0,1 0,0 0,-1 0,1-1,-1 1,1 0,0 0,-1 1,1-1,-1 0,1 0,0 0,-1 0,1 0,-1 1,1-1,-1 0,15 22,0 31,-13-4,-3-39,1 0,1 0,0 0,0 0,2 3,-2-11,0-1</inkml:trace>
  <inkml:trace contextRef="#ctx0" brushRef="#br0" timeOffset="4084.374">2394 511,'0'0,"0"1,0 3,0 0,0 0,0-1,0 2,0 4,0 6,0 5,0 3,0 3,0 0,0-2,0-3,0-5,0-7,0-4</inkml:trace>
  <inkml:trace contextRef="#ctx0" brushRef="#br0" timeOffset="4085.374">2372 417,'0'0,"0"0,0 0,0 0,0 0,0 0,0 0,0 0,0 1,0 0,2 0,2 1,1-1</inkml:trace>
  <inkml:trace contextRef="#ctx0" brushRef="#br0" timeOffset="4973.999">2526 505,'-1'9,"0"1,-1-1,0 1,0-1,-1 0,-1 2,1-4,1 0,-1 1,1-1,1 1,-1-1,2 1,-1 0,1-1,0 1,0 0,0-8,0 0,0 0,0 1,0-1,0 0,0 0,0 0,0 1,0-1,0 0,0 0,1 0,-1 0,0 1,0-1,0 0,0 0,0 0,0 0,1 0,-1 1,0-1,0 0,0 0,0 0,1 0,-1 0,0 0,0 0,0 0,0 0,1 1,-1-1,0 0,0 0,0 0,1 0,-1 0,0 0,0 0,0 0,1-1,-1 1,0 0,0 0,0 0,0 0,1 0,-1 0,0 0,13-10,10-18,-22 27,11-16,-7 9,0 1,0 1,1-1,-1 0,1 1,1 0,-1 1,1 0,2-2,-8 7,0 0,0 0,0 0,0-1,1 1,-1 0,0 0,0 1,0-1,0 0,0 0,0 0,0 1,0-1,0 1,0-1,0 1,0-1,0 1,0-1,0 1,0 0,0 0,0-1,-1 1,1 0,0 0,-1 0,1 0,0 0,-1 0,1 0,-1 0,0 0,23 47,-16-30,-4-13,-1-1,1 1,1-1,-1 0,0 0,1 0,0 0,0-1,0 0,0 0,1 0,-1 0,1 0,4 1,-7-3,1 0,-1-1,0 1,1-1,-1 1,0-1,1 0,-1 0,1 0,-1 0,0-1,1 1,-1-1,0 1,1-1,-1 0,0 0,0 0,0 0,0 0,0 0,0-1,0 1,0-1,0 1,-1-1,1 0,0 0,-1 0,0 1,1-1,-1-1,1-1,6-12</inkml:trace>
  <inkml:trace contextRef="#ctx0" brushRef="#br0" timeOffset="4974.999">112 1310,'0'0,"20"25,-12-11,-1 0,0 0,-1 1,-1 0,0 0,-1 0,0 1,-1-1,0 15,1 18,-3 0,-2 30,0-77,-1-10,-1-13,2 7</inkml:trace>
  <inkml:trace contextRef="#ctx0" brushRef="#br0" timeOffset="5600.324">0 1262,'46'-12,"-5"0,-26 11,0 0,0 1,1 1,-1 0,0 1,0 1,0 0,8 3,-20-5,0 0,0 0,0 0,0 0,0 0,0 1,0-1,0 1,0 0,-1 0,1 0,-1 0,1 1,-1-1,0 1,0-1,0 1,0 0,0-1,-1 1,1 0,-1 0,0 0,0 1,0-1,0 0,-1 0,1 1,-1-1,0 0,0 0,0 1,0-1,0 0,-1 1,0-1,1 0,-1 0,0 0,-1 0,0 3,-1 0,-1 0,1 0,-1 0,0-1,0 1,0-1,-1 0,0-1,0 1,0-1,-1 0,1 0,-1 0,0-1,0 0,0 0,-1 0,1-1,-1 0,1-1,-1 1,0-1,0 0,1-1,-5 0,11 0,-1 1,1-1,0 0,0 0,0 0,0 0,0 0,-1 0,1 0,0 0,0 0,0 0,0 0,0 0,0 0,0 1,-1-1,1 0,0 0,0 0,0 0,0 0,0 0,0 1,0-1,0 0,0 0,0 0,0 0,0 0,0 1,0-1,0 0,0 0,0 0,0 0,0 0,0 1,0-1,0 0,0 0,0 0,0 0,0 0,0 0,0 1,0-1,0 0,1 0,-1 0,0 0,0 0,0 0,0 0,10 14,16 13,-24-24,20 19,-12-10,0-1,1 0,0 0,1-1,1-1,-1 0,1-1,1 0,-1-1,10 3,-11-7</inkml:trace>
  <inkml:trace contextRef="#ctx0" brushRef="#br0" timeOffset="5601.324">377 1551,'40'-1,"-31"0,1-1,-1-1,1 1,-1-2,0 1,-1-1,1 0,-1-1,3-1,-9 5,0-1,-1 1,1 0,0-1,0 1,-1-1,1 1,0-1,-1 0,0 0,1 0,-1 1,0-2,0 1,0 0,0 0,0 0,-1 0,1 0,-1-1,1 1,-1 0,0 0,0-1,0 1,0 0,0-1,-1 1,1 0,-1 0,1-1,-1 1,0 0,0 0,0 0,0 0,0 0,0 0,-1 0,0-1,1 1,0 0,-1 1,1-1,0 0,0 1,-1-1,1 1,-1-1,0 1,1 0,-1 0,0 0,1-1,-1 2,0-1,0 0,0 0,0 1,0-1,0 1,0-1,0 1,0 0,-1 0,1 0,0 0,0 0,0 1,0-1,0 0,0 1,0 0,0-1,0 1,0 0,1 0,-1 0,0 0,0 1,1-1,-1 0,1 1,-1-1,0 1,-3 3,1 0,-1 1,1-1,0 1,0 0,1 0,0 0,0 0,0 1,1-1,0 1,-1 5,2-1,0-1,1 0,1 0,-1 0,2 0,-1 1,4 8,-5-17,0 1,1-1,0 1,-1 0,1-1,0 1,0-1,1 0,-1 1,0-1,1 0,-1 0,1 0,0 0,0 0,0 0,0 0,0-1,0 1,0-1,1 1,-1-1,0 0,1 0,-1 0,1 0,-1 0,1-1,0 1,-1-1,1 0,0 1,0-2,-1 0,1 1,-1-1,1 0,-1 0,1 0,-1 0,0-1,0 1,0-1,1 1,-1-2,14-10</inkml:trace>
  <inkml:trace contextRef="#ctx0" brushRef="#br0" timeOffset="6369.084">587 1250,'-1'75,"2"80,1-132,0-1,1 1,2-1,0 0,6 13,-5-22,0-3</inkml:trace>
  <inkml:trace contextRef="#ctx0" brushRef="#br0" timeOffset="6370.084">867 1479,'0'1,"-1"-1,1 1,-1-1,1 1,-1-1,1 1,-1-1,1 0,-1 1,1-1,-1 0,0 1,1-1,-1 0,0 0,1 0,-1 0,0 1,1-1,-1 0,0 0,1 0,-1-1,0 1,1 0,-1 0,0 0,0 0,-30-4,23 3,2 1,1 1,0-1,0 1,1 1,-1-1,0 1,0-1,1 1,-1 1,1-1,-1 1,1 0,0 0,0 0,0 0,1 1,-1-1,0 1,2-1,0-1,-1 1,1-1,0 1,0 0,0 0,0 0,1 0,-1 0,1 0,0 1,0-1,0 0,0 1,1-1,-1 1,1-1,0 0,0 1,0-1,0 1,1-1,-1 1,1-1,0 0,1 4,-1-6,-1 0,0-1,1 1,-1 0,1 0,0 0,-1 0,1 0,0 0,-1-1,1 1,0 0,0 0,0-1,0 1,0-1,-1 1,1-1,0 1,0-1,0 0,0 1,1-1,-1 0,0 0,0 0,0 0,0 0,0 0,0 0,2 0,-1-1,1 0,0 0,-1 0,1-1,-1 1,0-1,1 1,-1-1,0 0,0 0,0 0,6-6,-1 0,0-1,0 1,-1-2,4-6,1-9,-3 11,-2 44,-5-25,11 51,-12-54,1 0,0-1,-1 1,1 0,0 0,0 0,0-1,0 1,0-1,0 1,0-1,0 1,1-1,-1 1,1-1,-1 0,1 0,-1 0,1 0,0 0,-1 0,1 0,0-1,0 1,0-1,0 1,7-2</inkml:trace>
  <inkml:trace contextRef="#ctx0" brushRef="#br0" timeOffset="6901.663">1044 1227,'-2'28,"-1"1,-1 0,-6 16,-6 52,6 74,9-165</inkml:trace>
  <inkml:trace contextRef="#ctx0" brushRef="#br0" timeOffset="6902.663">855 1425,'41'15,"-21"-12,0-1,1-1,-1-1,9-1,-12 0,1 1,0 0,-1 2,1 0,16 4,-30-5,-1 1,1-1,-1 1,0 0,0 0,0 0,0 0,0 0,-1 1,1-1,0 1,-1 0,0 0,0 0,0 0,0 0,0 0,-1 0,1 1,-1-1,0 1,0-1,0 1,0 2,1 8,0 1,-1-1,0 1,-2-1,0 9,0-25,0-5</inkml:trace>
  <inkml:trace contextRef="#ctx0" brushRef="#br0" timeOffset="7651.66">1148 1294,'0'0,"0"0,0 0,0 1,0 0,0-1,0 0,1 1,1 1,3-1,-1 0,1 0,1 0,1-1</inkml:trace>
  <inkml:trace contextRef="#ctx0" brushRef="#br0" timeOffset="7652.66">1324 1360,'-1'54,"-1"-38,1 1,1 0,0 0,1 0,1-1,1 1,0-1,2 1,-1-1,2 2,-5-18,-1 1,0-1,0 1,0-1,0 1,0-1,1 1,-1-1,0 1,0-1,1 1,-1-1,0 0,1 1,-1-1,0 1,1-1,-1 0,1 1,-1-1,1 0,-1 0,1 1,-1-1,1 0,-1 0,1 0,-1 1,1-1,-1 0,1 0,-1 0,1 0,-1 0,1 0,-1 0,1 0,-1 0,1-1,0 1,14-21,6-42,-20 58,12-41,-7 19,1 1,1 1,1 0,2 0,2-3,-8 19</inkml:trace>
  <inkml:trace contextRef="#ctx0" brushRef="#br0" timeOffset="8569.216">1480 1407,'1'3,"-1"-1,0 1,1 0,0 0,0-1,0 1,0 0,0-1,1 1,-1-1,1 1,-1-1,1 0,0 0,0 1,0-1,0-1,0 1,0 0,1 0,-1-1,1 1,-1-1,1 0,0 0,-1 0,2 0,-1 0,1 1,0-1,0 0,0 0,0-1,0 1,0-1,0 0,0 0,0 0,0 0,1-1,-1 0,-1 0,1 0,0 0,0-1,2 0,-3-1,0 0,0 0,0 0,-1 0,1 0,-1-1,0 1,0-1,0 1,0-1,-1 0,0 0,1-2,-1 5,-1 0,1 0,-1 0,0-1,1 1,-1 0,0 0,0 0,0 0,0-1,0 1,0 0,0 0,0 0,0 0,0 0,-1-1,1 1,0 0,-1 0,1 0,-1 0,0 0,1 0,-1 0,0 0,1 0,-1 1,0-1,0 0,0 0,0 0,0 1,0-1,0 1,0-1,0 1,0-1,0 1,0-1,0 1,0 0,0 0,-1 0,1-1,0 1,0 0,0 1,-2-1,1 1,-1-1,1 1,0 0,-1 0,1 0,0 0,0 0,-1 1,1-1,0 1,0 0,1-1,-1 1,0 0,1 0,-1 0,1 0,-1 0,1 0,0 1,0-1,0 0,0 1,0-1,1 0,-1 1,1 0,-2 4,0 0,1 0,0 0,0 0,0 0,1 0,0 0,1 1,0 3,0-7,0 0,1-1,-1 1,1-1,0 0,0 1,0-1,0 0,0 0,1 0,-1-1,1 1,0 0,0-1,0 0,0 0,0 0,0 0,1 0,-1-1,1 1,-1-1,1 0,0 0,-1 0,1-1,0 1,0-1,-1 0,1 0,0 0,0 0,0-1,-1 0,1 1,0-2,-1 1,1 0,-1-1,2 0,18-8</inkml:trace>
  <inkml:trace contextRef="#ctx0" brushRef="#br0" timeOffset="8570.216">1996 1284,'-6'55,"-26"151,34-224,1-4,0-1,1 1,7-18,-10 36,0-1,1 1,0-1,0 1,0 0,0-1,1 1,0 0,-1 1,2-1,-1 0,0 1,1 0,-1-1,1 2,0-1,0 0,0 1,0-1,1 1,-1 0,-3 2,1 0,-1-1,0 1,0 0,1 0,-1 0,0 0,1 0,-1 0,0 0,0 1,1-1,-1 0,0 1,0-1,0 1,1-1,-1 1,0 0,0-1,0 1,0 0,0 0,0 0,2 2,-1 0,1 0,-1 0,0 0,0 1,0-1,-1 0,2 4,1 6,0 0,-1 1,0-1,-1 7,-1-12,0-3,0-1,0 1,-1-1,0 1,0 0,0-1,0 1,-1-1,0 1,0-1,0 1,0-1,-2 3,2-12,-1 0,1 0,1-1,-1 1,1 0,0 0,0-5,4-9,1 0,1 0,0 1,1 0,1 0,1 1,0 0,6-7,-14 23,-1 0,1 0,-1 0,1 1,0-1,-1 0,1 0,0 1,-1-1,1 0,0 1,0-1,0 1,0-1,-1 1,1 0,0-1,0 1,0 0,0-1,0 1,0 0,0 0,0 0,0 0,0 0,1 0,-1 1,0-1,1 1,-1 0,0 0,0 0,0 0,0 0,0 0,0 0,0 1,0-1,0 0,0 0,-1 1,1-1,0 2,4 9,-1 1,-1 0,0 0,0 2,-1-6,-1-6,2 11,0 0,2 0,5 12,-9-23,0-1,1 1,-1 0,1-1,0 0,0 1,0-1,0 0,0 0,1 1,-2-2,0-1,0 1,0-1,0 1,0-1,0 0,0 1,0-1,0 0,0 0,0 1,0-1,0 0,0 0,0 0,0 0,0-1,0 1,0 0,0 0,0-1,0 1,0 0,0-1,0 1,1-1,13-18,-10 7</inkml:trace>
  <inkml:trace contextRef="#ctx0" brushRef="#br0" timeOffset="10965.813">2373 1274,'-19'159,"17"-121,0-23,1-23,0-8</inkml:trace>
  <inkml:trace contextRef="#ctx0" brushRef="#br0" timeOffset="10966.813">2354 1167,'0'0,"0"0,0 0,0 0,0 0,0 0,0 0,0 1,0 3,1 2,0 1,0-1,2 1,-1 1,0-1,-1 0,0 0</inkml:trace>
  <inkml:trace contextRef="#ctx0" brushRef="#br0" timeOffset="10967.813">2470 1268,'-1'34,"-1"-24,2-1,-1 1,1-1,1 1,0-1,0 0,0 1,4 8,-5-18,1 1,-1 0,0 0,1-1,-1 1,1 0,-1-1,1 1,-1-1,1 1,0-1,-1 1,1-1,-1 1,1-1,0 1,0-1,-1 0,1 0,0 1,0-1,-1 0,1 0,0 0,0 0,0 0,-1 0,1 0,0 0,0 0,0 0,-1 0,1 0,0-1,0 1,-1 0,1 0,0-1,0 1,-1-1,1 1,0-1,-1 1,1-1,-1 1,1-1,-1 0,36-33,-28 25,-2 3,0 0,0 0,1 0,-1 0,1 0,1 1,-1 1,2-1,-8 4,1 0,-1 1,1-1,0 1,-1 0,1 0,0-1,-1 1,1 0,0 0,-1 0,1 1,0-1,-1 0,1 1,0-1,-1 1,1-1,-1 1,1 0,-1-1,1 1,-1 0,0 0,1 0,-1 0,0 1,0-1,1 0,-1 0,0 1,-1-1,1 1,0-1,0 1,0-1,-1 1,1-1,-1 2,10 18,-5-9,0-1,1 0,0 0,4 5,-8-14,-1 0,1 0,0 0,-1 0,1 0,0-1,0 1,0-1,1 1,-1-1,0 0,0 1,1-1,-1 0,1-1,-1 1,1 0,-1-1,1 1,-1-1,1 0,-1 0,2 0,11-3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8:57.4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 158,'-5'37,"3"45,4 1,7 33,-8-138,1 0,1 0,1 0,1 0,8-20,-4 7,-3 11,20-65,-24 84,0 0,0 0,0 1,0-1,1 1,0-1,0 1,0 0,1 0,-1 1,1-1,0 1,0-1,0 1,2-1,-5 4,0-1,0 1,0-1,1 1,-1 0,0-1,0 1,1 0,-1 0,0 0,0 0,1 0,-1 0,0 0,0 0,1 1,-1-1,0 0,0 1,0-1,0 1,1-1,-1 1,0 0,2 1,-1 0,1 1,-1-1,0 0,0 1,0-1,-1 1,1 0,0 0,-1 0,5 10,-1 1,-1-1,0 1,0 2,-4-15,6 25,-1 1,-1 0,-1 0,-2 0,-1 0,0 0,-5 24,17-183,-10 120,21-82,-22 88,1 0,0 1,1-1,0 0,-1 1,2 0,-1 0,0 0,1 0,0 0,0 1,1-1,4-2,-8 6,-1 0,1 1,0-1,0 1,0-1,0 1,0 0,0-1,0 1,0 0,0 0,0 0,0-1,0 1,0 0,0 1,0-1,1 0,-1 0,0 0,0 0,0 1,0-1,0 1,-1-1,2 1,0 0,0 1,0 0,-1 0,1-1,-1 1,1 0,-1 0,0 0,0 1,1-1,-1 0,-1 0,5 12,-1 1,0-1,-1 0,-1 2,0-5,10 73,-8-49,1 0,4 7,12-97,-19 48,32-71,-32 73,0 0,1 1,0-1,0 1,0 0,1 0,-1 0,1 0,0 1,0 0,0-1,1 1,-1 1,3-2,-6 4,-1 0,1-1,0 1,0 0,0 0,0 0,0 0,0 0,0 0,-1 0,1 1,0-1,0 0,0 0,0 1,0-1,-1 1,1-1,0 0,0 1,-1-1,1 1,0 0,-1-1,1 1,0 0,-1-1,1 1,-1 0,1 0,-1-1,1 1,-1 0,0 0,1 0,-1 0,0-1,0 1,0 0,0 0,0 0,0 0,0 0,0 0,4 47,-4-43,1 25,0-12,-1 0,-1 1,-2 13,2-29</inkml:trace>
  <inkml:trace contextRef="#ctx0" brushRef="#br0" timeOffset="419.912">579 1,'-1'0,"-1"1,-3 0,-1 2,-1-1,1 0,2 0,2-1,-1 0,0 1,1 0,-1 0,-2 2,0 1</inkml:trace>
  <inkml:trace contextRef="#ctx0" brushRef="#br0" timeOffset="843.901">684 128,'6'148,"-6"-13,3-150,1-1,0 1,1 0,0 1,3-5,1-2,-5 8,21-47,-23 56,0 1,0-1,0 1,0-1,0 1,1 0,0 0,0 0,-1 0,2 0,-1 1,0-1,2 0,-4 3,0 0,-1 0,1 0,0 0,0 0,0 1,0-1,0 0,-1 0,1 1,0-1,0 0,0 1,-1-1,1 1,0-1,-1 1,1-1,0 1,-1-1,1 1,-1 0,1-1,-1 1,1 0,-1 0,1-1,-1 1,0 0,1 0,-1 0,0 0,0-1,0 2,13 34,-12-31,7 27,-4-15,0-1,1 1,1-1,1 0,0 0,4 6,-9-20,-1 1,1-1,0 1,0-1,0 0,0 0,0 0,1 0,-1 0,1-1,-1 1,1-1,-1 1,1-1,0 0,0 0,-1 0,1 0,0-1,0 1,0-1,0 0,0 0,0 0,0 0,0 0,0-1,0 1,0-1,0 0,-1 0,1 0,0 0,0 0,-1-1,1 1,-1-1,3-1,15-1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7:40.410"/>
    </inkml:context>
    <inkml:brush xml:id="br0">
      <inkml:brushProperty name="width" value="0.1" units="cm"/>
      <inkml:brushProperty name="height" value="0.2" units="cm"/>
      <inkml:brushProperty name="color" value="#A9D8FF"/>
      <inkml:brushProperty name="tip" value="rectangle"/>
      <inkml:brushProperty name="rasterOp" value="maskPen"/>
      <inkml:brushProperty name="ignorePressure" value="1"/>
    </inkml:brush>
  </inkml:definitions>
  <inkml:trace contextRef="#ctx0" brushRef="#br0">49 98,'2'0,"0"1,0-1,0 1,0 0,0 0,0-1,0 1,0 0,-1 1,1-1,0 0,-1 0,1 1,0-1,-1 1,0-1,1 1,-1 0,0 0,0-1,0 1,0 0,0 0,-1 0,1 0,0 0,-1 0,0 0,1 1,9 66,-9-61,5 69,-3 0,-3 0,-6 26,6-103,0 0,0 0,0-1,0 1,0 0,0 0,-1 0,1 0,0 0,0 0,0 0,0 0,0 0,0 0,-1 0,1 0,0 0,0 0,0 0,0 0,0 0,0 0,0 1,-1-1,1 0,0 0,0 0,0 0,0 0,0 0,0 0,0 0,0 0,0 0,0 0,-1 1,1-1,0 0,0 0,0 0,0 0,0 0,0 0,0 0,0 1,0-1,0 0,0 0,0 0,0 0,0 0,0 0,0 1,-6-20,-5-24,-5-38,6 38,2 0,2-1,0-31,6 73,1 1,-1-1,1 1,-1-1,1 1,-1-1,1 1,0-1,0 1,0 0,0-1,0 1,0 0,0 0,0 0,0 0,0 0,1 0,-1 0,1 0,-1 1,0-1,1 0,-1 1,1-1,-1 1,1-1,0 1,-1 0,1 0,-1 0,1 0,62-3,-51 3,647 5,-225 0,-54 13,28 0,583-48,-83-6,-584 30,526-24,-401 6,313 29,-313 7,-110-5,-337-7,0 1,-1-1,1 1,0 0,-1-1,1 1,-1 0,1 1,-1-1,0 0,1 1,-1-1,0 1,0 0,0 0,0 0,0 0,0 0,-1 0,1 0,-1 0,1 1,-1-1,0 1,0-1,0 1,0-1,-1 1,1 0,-1-1,1 1,-1 0,0 0,2 15,-1 1,0-1,-2 1,-1 12,0-6,1 14,1-19,-1 1,0-1,-1 1,-2-1,0 0,-2 3,4-17,0-1,0-1,0 1,-1 0,0 0,0-1,0 0,0 1,-1-1,1-1,-1 1,0 0,-1-1,1 0,0 0,-1 0,0 0,0-1,0 0,0 0,0 0,0-1,0 0,0 0,-5 1,-55 4,-1-4,0-1,-50-8,22 1,-112-3,-509-13,-1267 37,1436 2,-77 0,91-2,-78 0,232-22,-100 1,311 10,-140 24,306-28,-1-1,1 0,0 0,0 1,-1-1,1 0,0 0,0 0,0 0,0-1,0 1,0 0,1 0,-1 0,0-1,1 1,-1 0,1-1,-1 1,1-1,-1 1,1-1,-11-35,-16-110,6 0,4-23,17 167,-1 1,1-1,0 0,0 0,0 0,0 1,1-1,-1 0,1 0,0 1,-1-1,1 0,0 1,0-1,1 1,-1-1,1 1,-1 0,1 0,0-1,0 1,0 0,0 1,0-1,0 0,0 0,1 1,0-1,5-1,1 0,-1 1,1 0,0 1,0 0,0 0,0 1,3 0,74 2,1 3,72 15,-40-4,5-5,1262 16,-168-88,-1190 60,965-22,-658 21,255 4,217-3,-563-13,-63 3,82 9,-246 4,-1 1,1 1,0 1,-1 0,0 1,0 0,-1 2,1 0,12 9,-8-5,1-1,1-1,-1-1,15 4,-33-12,-1-1,1 1,-1 0,1-1,-1 1,1 1,-1-1,0 0,1 1,-1-1,0 1,0-1,0 1,0 0,0 0,-1 0,3 2,-3 0,0-1,0 1,0-1,-1 1,1-1,-1 1,1 0,-1-1,-1 1,1 0,0-1,-1 1,0 1,-3 11,-1 0,0 0,-1-1,-1 1,0-2,-9 15,5-11,2 0,0 1,2 0,-2 5,8-22,0-1,0 0,0 0,0 1,0-1,0 0,0 0,-1 0,1 0,0-1,-1 1,1 0,0 0,-1-1,1 1,-1-1,1 1,-1-1,1 0,-1 0,-1 1,-36 3,37-4,-90-1,0-3,-70-14,-24-1,-755-16,-1 35,393 2,-540 18,302-2,-174 44,922-58,-30 2,-126 12,-127-8,229-13,49-1,0 2,0 2,0 3,0 1,0 2,-3 2,40-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1:44.5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 245,'0'0,"-3"41,8 42,4-1,4 0,16 54,-19-91,-5-20,20 78,-22-94,-1-1,2 0,-1-1,1 1,0 0,1-1,0 0,0 0,0-1,5 5,-9-10,0 0,0-1,0 1,0 0,0 0,0 0,1-1,-1 1,0 0,0-1,1 1,-1-1,0 0,1 1,-1-1,1 0,-1 0,0 0,1 0,-1 0,1 0,-1-1,0 1,1 0,-1-1,1 1,-1-1,0 1,0-1,1 1,-1-1,0 0,0 0,0 0,0 0,0 0,0 0,0 0,0 0,0 0,0 0,-1 0,1 0,0-1,-1 1,1 0,-1-1,6-9,0-1,-2 0,1 0,2-12,-6 18,15-57,-3 0,-2-1,1-58,-7-196,-5 314</inkml:trace>
  <inkml:trace contextRef="#ctx0" brushRef="#br0" timeOffset="566.489">706 208,'-54'5,"45"-5,0 0,0 1,-1 0,1 0,-7 3,10-3,0 1,0 1,0-1,0 1,0 0,1 0,-1 0,1 1,0 0,0 0,0 0,1 0,0 1,-1 0,1 0,1 0,-1 1,1-1,0 1,0 0,1-1,0 1,0 1,0-1,1 0,0 0,0 1,0-1,1 0,0 1,0-1,1 0,-1 1,1-1,1 0,-1 0,1 1,0-1,1-1,-1 1,1 0,1-1,0 2,9 13,1 0,1-2,0 1,1-2,2 0,-1-1,15 9,-5-3,-1 2,-1 0,1 5,-23-27,-1 0,0 0,0 1,0-1,0 1,-1 0,1-1,-1 1,1 0,-1 0,0 0,0 0,0 0,-1 0,1 0,-1 0,1 0,-1 0,0 0,0 0,-1 1,1-1,-1 0,1 0,-1 0,0 0,0 0,0 0,-1 0,1-1,-1 1,1 0,-1-1,0 1,0-1,0 0,0 1,-2 0,-3 3,-1-1,0 1,0-2,0 1,-1-1,1 0,-1 0,0-1,0-1,0 0,-1 0,-1 0,-4 0,0-1,0-1,0 0,0-1,0 0,0-2,1 0,-7-2,18 5,0-1,0 0,0 0,0 0,0 0,0-1,0 1,0-1,0 0,1 0,-1 0,1 0,-1 0,1 0,0-1,0 1,0-1,0 1,0-1,1 0,-1 0,1 0,0 0,0 0,0 0,0 0,0 0,1-1,-1 1,1 0,0 0,0-1,0 1,1 0,-1 0,1 0,-1-1,1 1,0 0,1-2,26-52,-11 29</inkml:trace>
  <inkml:trace contextRef="#ctx0" brushRef="#br0" timeOffset="1085.504">827 524,'33'22,"-27"-21,1 1,-1-1,0 0,1 0,-1-1,1 1,-1-1,0-1,1 0,-1 0,1 0,-1 0,0-1,0 0,0 0,0-1,0 0,-1 0,1 0,-1-1,0 1,1-1,-2-1,1 1,-1-1,1 0,-1 0,0 0,-1 0,1-2,-1 3,0-1,0 0,-1 0,0 0,0 0,0-1,-1 1,0-1,0 1,0-1,0 1,-1-1,0 1,0-1,-1 1,1-1,-1 1,-1-1,1 1,-1 0,0-1,0 1,0 0,-1 0,1 0,-1 1,0-1,-1 1,1-1,-1 1,0 0,0 1,0-1,-5-2,7 4,0 0,-1 0,1 1,-1-1,1 1,-1 0,0 0,1-1,-1 2,0-1,0 0,0 1,0-1,0 1,0 0,0 0,1 0,-2 0,2 1,0-1,-1 1,1 0,0 0,0 0,0 1,0-1,0 0,0 1,0-1,0 1,0 0,1 0,-1-1,0 1,1 0,-1 1,-3 7,1-1,-1 1,2 0,-1 0,2 0,-1 1,1-1,1 1,0 1,-2 16,2 0,2-1,0 1,5 27,-4-46,-1 1,1-1,1 0,0 0,0 0,1 0,0 0,0 0,1-1,0 0,0 0,1 0,0-1,1 0,0 0,1 1,-5-7,0 1,0-1,0 1,0-1,0 0,0 0,0 0,0 0,0-1,0 1,1-1,-1 0,0 0,0 0,1 0,-1-1,0 1,0-1,0 0,0 0,1 0,-1 0,1-1,25-11</inkml:trace>
  <inkml:trace contextRef="#ctx0" brushRef="#br0" timeOffset="1450.567">1969 63,'-36'-18,"17"8,0 2,-1 1,-12-3,24 7,0 1,0 1,0-1,0 2,0-1,0 1,0 0,0 0,0 1,-7 2,11-2,0 2,0-1,0 0,0 1,0 0,0 0,1 0,-1 0,1 0,0 1,0 0,0 0,0-1,1 2,-1-1,1 0,0 0,1 1,-1-1,1 1,-1 2,-4 16,1 1,1-1,0 16,4-38,-5 87,4 0,10 81,1 44,-9-207,-1-1,0 1,-1 0,0-1,1 1,-2-1,1 0,-1 1,1-1,-3 4,-5 5</inkml:trace>
  <inkml:trace contextRef="#ctx0" brushRef="#br0" timeOffset="1901.369">1527 628,'45'-25,"3"2,15-9,2 3,0 2,25-3,-89 29,0 1,0-1,1 1,-1 0,0 0,0 0,0-1,0 1,0 0,1 0,-1 1,0-1,0 0,0 0,0 0,0 1,0-1,1 1,-1-1,0 1,0-1,0 1,-1-1,1 1,0 0,0 0,0-1,0 1,-1 0,1 0,0 0,-1 0,1 0,0 0,-1 0,1 0,-1 0,0 0,1 0,-1 1,0-1,0 0,0 0,0 0,0 0,0 0,0 1,0 9,0 0,-1-1,0 1,-1 0,-1 0,1 2,-11 50,8-44,1 1,0-1,2 1,0-1,1 1,1 0,1 7,-1-24,1-1,-1 0,1 0,-1 0,1 0,0 0,0 0,0 0,0 0,0 0,0 0,0 0,1-1,-1 1,1 0,-2-2,1 1,0-1,0 1,0-1,0 1,0-1,0 1,0-1,0 0,0 1,0-1,0 0,0 0,0 0,1 0,-1 0,0 0,0 0,0 0,0 0,1-1,1 0,0-1,0 1,0-1,0 1,-1-1,1 0,0 0,-1-1,1 1,-1 0,0-1,1 0,-1 1,-1-1,1 0,0 0,0-1,2-7,0 0,0 0,-1 0,-1 0,0 0,0-1,-1 1,0-1,-1 1,-1-1,0 1,0-1,-3-6,3 11,0 1,-1 0,0 0,0 0,0 0,-1 0,0 1,0-1,0 1,-1 0,0 0,0 0,0 0,-1 0,1 1,-1 0,0 0,0 0,-1 1,1 0,-1 0,1 0,-1 1,0 0,-2-1,2 2</inkml:trace>
  <inkml:trace contextRef="#ctx0" brushRef="#br0" timeOffset="2268.389">2171 411,'3'138,"-1"-28,-7 61,10-204,2 1,2 1,1 0,1 0,1 1,2 0,1 1,1 1,2 0,1 1,6-6,-9 14</inkml:trace>
  <inkml:trace contextRef="#ctx0" brushRef="#br0" timeOffset="2635.021">2536 359,'0'0,"0"1,0 0,0 0,0 2,1 2,0 0,1 1,-1 0,-1 0</inkml:trace>
  <inkml:trace contextRef="#ctx0" brushRef="#br0" timeOffset="2636.021">2617 617,'0'0,"-1"2,0 0,-1 1,-2 1,-1 1,-2 1,1 0,-3 1,1-2</inkml:trace>
  <inkml:trace contextRef="#ctx0" brushRef="#br0" timeOffset="3249.383">495 1465,'-1'0,"0"0,0 0,0 1,0-1,0 0,0 1,0-1,0 1,0-1,0 1,1 0,-1-1,0 1,0 0,1-1,-1 1,0 0,1 0,-1 0,0-1,1 1,0 0,-1 0,1 0,-1 0,1 0,0 0,0 0,0 0,-1 0,1 0,0 0,0 1,1 0,-1 1,1-1,-1 1,1-1,0 0,0 1,0-1,0 0,0 0,1 1,-1-1,1 0,-1 0,1 0,-1-1,0 0,1 1,-1-1,0 0,1 0,-1 0,0 0,1 0,0 0,-1 0,1-1,-1 1,1 0,0-1,-1 1,1-1,0 0,1 0,-2 0,1 0,-1-1,0 1,0-1,0 1,1-1,-1 1,0-1,0 0,0 0,0 0,0 1,0-1,0 0,-1 0,1 0,0-1,-1 1,1 0,0 0,-1 0,1 0,-1-1,0 1,1 0,-1 0,0-1,0 1,0 0,1-1,-1 1,1 0,-1 0,0-1,1 1,-1 0,0-1,0 1,1 0,-1-1,0 1,0-1,-1 1,1 0,0-1,0 1,-1 0,1 0,-1-1,1 1,-1 0,1 0,-1-1,0 1,0 0,1 0,-1 0,0 0,0 0,0 0,0 0,0 1,-1-1,1 0,0 0,0 1,-1-1,1 1,-1 0,0 0,1 0,-1 0,0 1,1-1,-1 1,1-1,-1 1,0-1,1 1,0 0,-1 0,1 0,-1 0,1 0,0 0,0 0,-1 0,1 0,0 0,0 1,0-1,1 1,-1-1,0 0,0 1,1 0,-1-1,1 1,-7 27,9-15,-2-14,0 0,0 1,0-1,0 0,1 0,-1 0,0 1,0-1,0 0,1 0,-1 0,0 0,0 0,1 1,-1-1,0 0,1 0,-1 0,0 0,0 0,1 0,-1 0,0 0,1 0,-1 0,0 0,0 0,1 0,-1 0,0 0,0 0,1 0,-1-1,0 1,0 0,1 0,-1 0,0 0,0-1,1 1,-1 0,1-1,-1 0,1 1,-1-1,0 0,1 1,-1-1,0 0,1 0,-1 1,0-1,0 0,0 0,1 1,-1-1,0 0,0 0,0 0,-1 1,1-1,0-1,0-1,0-3</inkml:trace>
  <inkml:trace contextRef="#ctx0" brushRef="#br0" timeOffset="3948.519">932 1480,'0'1,"-1"-1,1 1,0-1,0 1,-1-1,1 1,0-1,0 0,-1 1,1-1,-1 0,1 1,0-1,-1 0,1 0,-1 1,1-1,0 0,-1 0,1 0,-1 1,1-1,-1 0,1 0,-1 0,1 0,-1 0,1 0,-1 0,1 0,-1 0,1 0,-1 0,1-1,-1 1,1 0,-1 0,1 0,0-1,-1 1,1 0,-1 0,1-1,0 1,-1 0,1-1,-1 1,1-1,-41-20,11 4,28 16,0 0,-1 1,1-1,0 0,-1 1,1-1,-1 1,1 0,0 0,-1 0,1 0,-1 0,1 0,-1 1,1-1,0 1,-1-1,1 1,0 0,0 0,-1 0,-1 2,2-1,-1 1,1-1,0 1,0 0,0 0,0 0,0 0,1 0,-1 0,1 1,0-1,0 0,0 1,0 1,-2 15,1 0,1 0,1 0,1 1,1 3,-2-17,1 4,11 93,-11-97,0 1,1-1,0 0,1 0,0 0,0 0,0 0,1-1,0 1,0-1,1 0,0 1,-3-6,-1 1,0-1,0 0,0 0,0 0,1 0,-1-1,0 1,1 0,-1 0,1-1,-1 1,1-1,-1 1,1-1,0 0,-1 0,1 1,-1-1,1 0,0 0,-1-1,1 1,-1 0,1-1,-1 1,1 0,1-2,0 0,0 0,0 0,0 0,-1 0,1 0,0-1,-1 0,0 1,0-1,0 0,1-1,5-10,0 0,-1-1,-1 0,5-15,-1-7,-1 0,-2-1,-2 0,1-38,-8-157,-1 82,1 267,3 141,2-211,1-1,3 1,2-1,9 27,-17-70,-1 0,1 1,-1-1,1 0,-1 0,1 0,0 1,0-1,0 0,0 0,1 0,-1 0,0-1,1 1,0 0,1 1,-1-5</inkml:trace>
  <inkml:trace contextRef="#ctx0" brushRef="#br0" timeOffset="4301.605">1087 1408,'-2'4,"0"-1,1 0,-1 1,1-1,0 1,0-1,0 1,0 0,1-1,-1 1,1 0,0-1,0 3,0-4,-3 32,2 1,2 0,0-1,3 1,1-1,1 0,9 27,-14-59,-1 0,1 0,0 0,0 0,0 0,0 0,0 0,1 0,-1 0,0-1,1 1,-1 0,1-1,0 1,0-1,-2-1,1 1,0-1,-1 0,1 0,0 0,0 0,-1 0,1 1,0-1,-1 0,1-1,0 1,0 0,-1 0,1 0,0 0,-1 0,1-1,0 1,-1 0,1-1,0 1,-1 0,1-1,-1 1,1-1,-1 1,1-1,2-3,0 1,-1-1,1 0,-1 0,0 0,0 0,0 0,-1 0,0 0,0-1,0 1,0-1,0 0,1-17,-1-1,-1 1,-1 0,-4-21,4 34,-1 0,1 0,-2 0,0 0,0 0,0 0,-1 1,0-1,-1 1,0 0,0 1,-1-1,0 1,4 5,0 0,0 1,0-1,0 1,0 0,-1-1,1 1,0 0,-1 1,1-1,0 0,-1 1,1-1,-1 1,1 0,-1-1,1 1,-1 0,1 1,-1-1,1 0,-1 1,1 0,-1-1,1 1,0 0,-1 0,1 0,0 1,0-1,-1 1,-4 2</inkml:trace>
  <inkml:trace contextRef="#ctx0" brushRef="#br0" timeOffset="4944.862">1266 1496,'13'307,"-14"-356,3 1,5-29,-5 56,2 0,0 0,2 1,0-1,1 1,1 1,6-12,-13 29,-1 1,1-1,0 1,0 0,-1-1,1 1,0 0,0 0,0-1,1 1,-1 0,0 0,0 0,1 0,-1 1,0-1,1 0,-1 1,1-1,-1 0,1 1,-1 0,1-1,0 1,0 0,-1 1,1-1,0 1,-1 0,1-1,-1 1,1 0,-1 0,1 0,-1 0,0 0,1 0,-1 0,0 1,0-1,0 0,0 1,1 0,4 9,0 0,0 0,-1 1,0 0,0 4,4 16,-2 0,-1 0,-1 0,-2 1,-1 0,-1-1,-3 11,-1-35,-1-24,-1-30,5-1,1 0,6-24,-5 54,1 0,0 0,1 0,1 1,1 0,0 0,1 0,7-10,-13 25,0-1,-1 0,1 1,0-1,0 1,0-1,0 1,1 0,-1-1,0 1,1 0,-1 0,0 0,1 0,-1 0,1 0,0 0,-1 1,1-1,0 0,-1 1,1 0,0-1,0 1,0 0,0 0,1 1,-1-1,0 2,0-1,-1 0,1 0,0 0,0 1,0-1,-1 1,1 0,-1-1,1 1,-1 0,0 0,0 0,0 0,0 0,0 0,6 12,-2 1,1 0,-2 0,0 0,1 9,-1 11,0 1,-3 0,-1 0,-1-1,-3 10,2-26</inkml:trace>
  <inkml:trace contextRef="#ctx0" brushRef="#br0" timeOffset="5560.224">1857 1433,'0'0,"0"0,0 0,-18-27,16 24,1 1,-1 0,0 0,0 0,0 0,0 0,0 0,0 0,0 1,0-1,-1 1,1 0,0-1,-1 1,0 0,1 0,-1 1,1-1,-1 1,0-1,0 1,1 0,-1 0,0 0,0 0,-1 1,1 0,0 1,0 0,0 0,0 0,1 0,-1 0,1 0,-1 1,1 0,0-1,0 1,0 0,0 0,1 0,-1 0,1 0,-1 0,1 1,0-1,1 0,-1 3,-7 27,1 1,2-1,1 1,3-19,0 0,1-1,1 1,0 0,1-1,1 1,0-1,2 5,-5-17,0-1,1 0,-1 1,0-1,1 0,0 1,-1-1,1 0,0 0,-1 1,1-1,0 0,0 0,0 0,0 0,0 0,0 0,0 0,0 0,1-1,-1 1,0 0,0-1,1 1,-1-1,1 1,0-2,-1 1,1 0,-1-1,1 0,-1 1,1-1,-1 0,0 0,1 0,-1 0,0 0,1 0,-1 0,0 0,0 0,0-1,0 1,0 0,-1-1,7-8,0-1,-2 0,1-1,-2 1,2-4,6-33,-2-1,-2 0,-3 0,0-24,-4 107,1 13,7 35,-7-70,0 0,1 0,0 0,1 0,1 0,0-1,0 0,1 0,1 0,-6-9,0 0,0-1,0 1,0-1,0 1,1-1,-1 0,0 0,1 1,-1-1,1 0,0 0,-1 0,1-1,0 1,-1 0,1-1,0 1,1 0,5-2</inkml:trace>
  <inkml:trace contextRef="#ctx0" brushRef="#br0" timeOffset="5899.32">2033 1423,'0'1,"0"2,0 3,0 3,0 4,0 4,0 4,0 4,2 2,0 1,-1 0,1-1,-1-4,0-3,-1-6</inkml:trace>
  <inkml:trace contextRef="#ctx0" brushRef="#br0" timeOffset="6246.393">1985 1226,'0'0,"0"0,0 1,0 1,0-1,0 0,0 0,2 1,-1-2,2 2,0-1</inkml:trace>
  <inkml:trace contextRef="#ctx0" brushRef="#br0" timeOffset="6627.378">2261 1363,'1'100,"4"-1,8 33,-13-132,0 0,0 0,0 0,0 0,0 0,0 0,0-1,0 1,0 0,0 0,0 0,0 0,0 0,0 0,0 0,0 0,0-1,1 1,-1 0,0 0,0 0,0 0,0 0,0 0,0 0,0 0,0 0,1 0,-1 0,0 0,0 0,0 0,0 0,0 0,0 0,0 0,1 0,-1 0,0 0,0 0,0 0,0 0,0 0,0 0,0 0,0 0,1 0,-1 0,0 0,0 0,0 0,7-21,6-31,-6 22,0-8,1 1,2-1,2 1,2 1,16-33,-29 68,-1-1,1 1,-1 0,1 0,0 0,-1 0,1-1,0 1,0 0,0 0,-1 1,1-1,0 0,0 0,0 0,1 1,-1-1,0 0,0 1,0-1,0 1,1-1,-1 1,0 0,0-1,1 1,-1 0,0 0,1 1,0 0,-1 0,1 0,-1 0,0 0,1 0,-1 0,0 0,0 1,1-1,-1 0,0 1,0-1,-1 1,1 0,0-1,0 2,5 14,0-1,-1 1,2 15,-6-29,2 9,-1 1,0-1,0 1,-1 0,-1 0,0 0,0-1,-2 1,1 0,-2-1,0 1,-3 8,-7 7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7:33.655"/>
    </inkml:context>
    <inkml:brush xml:id="br0">
      <inkml:brushProperty name="width" value="0.1" units="cm"/>
      <inkml:brushProperty name="height" value="0.2" units="cm"/>
      <inkml:brushProperty name="color" value="#A9D8FF"/>
      <inkml:brushProperty name="tip" value="rectangle"/>
      <inkml:brushProperty name="rasterOp" value="maskPen"/>
      <inkml:brushProperty name="ignorePressure" value="1"/>
    </inkml:brush>
  </inkml:definitions>
  <inkml:trace contextRef="#ctx0" brushRef="#br0">86 0,'1'1,"-1"0,1 0,0 0,-1 0,1 0,0 0,0-1,0 1,0 0,-1-1,1 1,0 0,0-1,1 1,-1-1,0 0,0 1,0-1,0 0,0 0,0 0,0 0,1 1,-1-1,0-1,0 1,50 3,-25-2,216 13,0-11,7-10,100-1,1044-1,-870 24,-7 1,-513-16,-1 0,1 0,-1 0,1 0,-1 0,1 0,-1 1,1-1,-1 1,0 0,1 0,-1 0,0 0,0 0,1 0,-1 1,0-1,0 0,0 1,0 0,-1 0,1 1,0 1,0 0,-1-1,0 1,0 0,0 0,0 0,-1 0,1 0,-1 0,0-1,0 1,-1 1,1 17,-1 0,0 0,-2-1,-4 15,6-31,0 0,-1 0,1 0,-1 0,0 0,0-1,-1 1,1-1,-1 1,0-1,0 0,-1 0,1-1,-1 1,0-1,0 1,0-1,0 0,0-1,-1 1,1-1,-6 2,-14 2,-1 0,0-2,0-1,0-1,0-1,-4-2,-55-3,-16-7,16 2,-347-27,-43 18,-220 10,-413 4,1033 9,-15 4,17 0,-38-3,88-6,-1 0,1-2,1-1,-1-1,0 0,1-2,-2-1,23 7,-1 0,1 0,0 0,0 0,0 0,0 0,0 0,0 0,-1 0,1 0,0-1,0 1,0 0,0 0,0 0,0 0,0 0,0 0,0 0,-1 0,1 0,0-1,0 1,0 0,0 0,0 0,0 0,0 0,0 0,0-1,0 1,0 0,0 0,0 0,0 0,0 0,0 0,0-1,0 1,0 0,0 0,0 0,0 0,0 0,0 0,0-1,0 1,0 0,1 0,-1 0,0 0,0 0,0 0,0 0,0 0,0 0,0-1,0 1,1 0,11-7,14-4,21-1,1 3,0 2,0 1,5 3,31-4,831-70,712 51,-1151 27,-439-1,-19-1,0 0,-1 2,1 0,0 1,-1 0,0 2,1 0,-17-4,-1 0,1 0,-1 0,1 0,0 0,-1 1,1-1,-1 0,1 0,0 0,-1 1,1-1,-1 0,1 1,-1-1,1 1,-1-1,1 0,-1 1,0-1,1 1,-1-1,0 1,1-1,-1 1,0 0,0-1,1 1,-1-1,0 1,0 0,0-1,0 1,0-1,-16 14,-32 2,-7-4,0-4,-1-1,0-3,-5-3,-230-10,185 3,-426-27,-25-1,-562-24,1057 54,-415-14,475 18,0 0,0 0,1 0,-1 0,0 0,1 1,-1-1,0 1,1-1,-1 1,0 0,1-1,-1 1,1 0,-1 0,1 0,0 0,-1 0,1 1,0-1,0 0,0 0,-1 1,2-1,-2 2,1 0,-1 1,1-1,0 1,1 0,-1 0,1-1,-1 1,1 0,0 0,0 0,1 2,2 12,1 0,0 0,2-1,3 9,-9-26,3 9,0 0,1 0,0 0,1-1,0 0,4 6,-6-10,0-1,1 0,-1 0,1-1,0 1,0-1,0 1,0-1,0-1,0 1,1-1,-1 1,1-1,-1 0,2 0,50 5,0-2,0-3,0-2,0-3,40-8,96-4,35 10,283-16,94 6,-281 12,-314 4,-1 0,0-1,1 0,-1-1,0 1,0-2,4-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7:29.656"/>
    </inkml:context>
    <inkml:brush xml:id="br0">
      <inkml:brushProperty name="width" value="0.1" units="cm"/>
      <inkml:brushProperty name="height" value="0.2" units="cm"/>
      <inkml:brushProperty name="color" value="#A9D8FF"/>
      <inkml:brushProperty name="tip" value="rectangle"/>
      <inkml:brushProperty name="rasterOp" value="maskPen"/>
      <inkml:brushProperty name="ignorePressure" value="1"/>
    </inkml:brush>
  </inkml:definitions>
  <inkml:trace contextRef="#ctx0" brushRef="#br0">83 84,'1'1,"-1"0,1 1,0-1,0 1,-1-1,1 0,0 0,0 0,1 1,-1-1,0 0,0 0,0-1,1 1,-1 0,0 0,1 0,-1-1,1 1,-1-1,1 1,-1-1,1 0,-1 0,1 1,0-1,-1 0,1 0,58 5,-50-4,644-1,-264-7,601-9,-318 1,-164 1,560 6,-489 23,-183-3,587 26,-777-32,-279 3,-1-3,-25-4,13 1,-865 15,432-13,-259 0,2-34,249 6,132 9,-30 7,-21 19,-121 1,104-2,9 1,452-12,0 0,0 0,0 0,0 0,0 0,0 0,0 0,0 0,1 0,-1 0,0 0,0-1,0 1,0 0,0-1,1 1,-1 0,0-1,0 1,1-1,-1 1,0-1,1 0,-1 1,0-1,1 0,-1 1,1-1,-1 0,1 0,-1 0,1 0,1 0,-1 1,1-1,-1 0,1 0,-1 0,1 1,-1-1,1 0,0 1,-1-1,1 0,0 1,-1-1,1 1,0-1,0 1,0-1,0 1,-1 0,1-1,0 1,0 0,0 0,0 0,0 0,0 0,0 0,0 0,0 0,55-4,-1 3,1 2,46 8,15-1,127 6,324 7,140-18,666-8,-1173 2,408-12,68-33,61 6,-265 22,-46 11,-394 9,-36-1,1 1,-1-1,1 0,0 0,-1 0,1 0,0 0,0-1,0 1,0-1,0 0,0 1,0-1,-1-1,-8-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1:43.295"/>
    </inkml:context>
    <inkml:brush xml:id="br0">
      <inkml:brushProperty name="width" value="0.2" units="cm"/>
      <inkml:brushProperty name="height" value="0.2" units="cm"/>
      <inkml:brushProperty name="color" value="#F6630D"/>
      <inkml:brushProperty name="ignorePressure" value="1"/>
    </inkml:brush>
  </inkml:definitions>
  <inkml:trace contextRef="#ctx0" brushRef="#br0">69 19,'0'0,"-41"13,39-12,0 0,0 1,0-1,0 0,1 0,-1 1,0-1,1 1,-1-1,0 1,1 0,0 0,-1 0,1 1,0-2,1-1,0 1,-1 0,1 0,0 0,0 0,0 0,0 0,0 0,0 0,0-1,0 1,0 0,0 0,0 0,1 0,-1 0,0 0,1-1,-1 1,0 0,1 0,-1 0,1-1,1 2,-1-1,1 1,0-1,-1 0,1 0,0 0,0 0,0 0,0-1,0 1,0 0,0-1,0 0,0 1,0-1,0 0,1 0,-1 0,0 0,0-1,0 1,0 0,0-1,0 0,0 1,0-1,0 0,0 0,0 1,0-1,-1 1,1-1,0 0,-1 1,1-1,0 0,-1 0,1 0,-1 0,1 0,-1 0,0-1,1 1,-1 0,0-1,0 1,0-1,0 1,0-1,0 1,-1-1,1 0,0 0,-1 1,1-1,-1 0,0 0,0 1,1-1,-1 0,0 0,0 0,-1 0,1 1,0-1,-1 0,0-1,0 1,0 0,-1 0,0 0,1 0,-1 0,0 0,0 1,0-1,0 0,0 1,-1 0,1-1,0 1,-1 0,1 0,-1 0,1 1,-1-1,1 0,-1 1,1 0,-1 0,0 0,1 0,-1 0,1 0,-1 1,1-1,1 0,0 0,0 0,0 0,-1 0,1 0,0 1,0-1,0 0,-1 1,1-1,0 1,0 0,0-1,0 1,0 0,0 0,0-1,0 1,0 0,1 0,-1 0,0 0,0 0,1 0,-1 0,1 0,-1 1,1-1,-1 0,1 0,0 0,0 1,-1-1,1 0,0 0,0 1,0-1,0 0,1 1,0 7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1:41.043"/>
    </inkml:context>
    <inkml:brush xml:id="br0">
      <inkml:brushProperty name="width" value="0.2" units="cm"/>
      <inkml:brushProperty name="height" value="0.2" units="cm"/>
      <inkml:brushProperty name="color" value="#F6630D"/>
      <inkml:brushProperty name="ignorePressure" value="1"/>
    </inkml:brush>
  </inkml:definitions>
  <inkml:trace contextRef="#ctx0" brushRef="#br0">22 37,'-1'0,"0"0,0 0,0 0,1 0,-1 0,0 0,0 0,0 1,1-1,-1 0,0 0,0 1,0-1,1 1,-1-1,0 1,1-1,-1 1,0-1,1 1,-1 0,1-1,-1 1,1 0,-1-1,1 1,0 0,-1 0,1-1,0 1,-1 0,1 0,0 0,0 0,0-1,0 1,0 0,0 0,0 0,0 0,0 0,0-1,0 1,1 0,-1 0,0 0,1-1,-1 1,0 0,1 0,0 0,0 3,1-1,-1 1,1 0,0-1,0 1,1-1,-1 0,1 0,-1 0,2 1,1-2,-1 1,1-1,0-1,0 1,0-1,0 0,1 0,-1 0,0-1,0 0,0 0,1 0,-1 0,0-1,0 0,0 0,1-1,-3 2,0-1,-1 1,1-1,-1 0,1 0,0 0,-1 0,1-1,-1 1,0-1,0 1,1-1,-1 0,0 0,0 0,0 0,-1 0,1 0,-1 0,1-1,-1 1,0-1,1 1,-1-1,0 1,-1-1,1 0,0 1,-1-1,0 0,1 0,-1-1,-1 1,0 1,0-1,-1 0,1 1,0-1,-1 1,0 0,1-1,-1 1,0 0,0 0,0 0,-1 0,1 0,0 1,-1-1,1 1,-1 0,1-1,-1 1,0 0,1 0,-2 0,2 1,0-1,0 0,0 0,0 1,0-1,0 1,0-1,0 1,0 0,0 0,0 0,0 0,0 1,-1-1,1 0,0 1,0-1,0 1,1 0,-1 0,0 0,0 0,0 0,0 0,1 0,-1 0,1 1,-1-1,1 1,-1-1,1 1,0 0,0-1,1 1,0-1,0 1,0-1,0 1,0-1,0 1,0-1,1 1,-1-1,0 1,1-1,-1 1,1-1,0 1,-1-1,1 0,0 0,0 1,0-1,0 0,0 0,0 0,0 0,0 0,1 0,-1 0,0 0,1-1,-1 1,0 0,1-1,-1 1,2-1,-1 2,-1-1,1 0,0-1,0 1,0 0,0-1,0 1,0-1,0 1,0-1,0 0,0 0,0 0,0 0,1 0,-1 0,0-1,0 1,0-1,0 0,0 1,0-1,-1 0,1 0,0 0,0 0,0-6,-2 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1:38.045"/>
    </inkml:context>
    <inkml:brush xml:id="br0">
      <inkml:brushProperty name="width" value="0.2" units="cm"/>
      <inkml:brushProperty name="height" value="0.2" units="cm"/>
      <inkml:brushProperty name="color" value="#F6630D"/>
      <inkml:brushProperty name="ignorePressure" value="1"/>
    </inkml:brush>
  </inkml:definitions>
  <inkml:trace contextRef="#ctx0" brushRef="#br0">45 63,'-1'0,"0"-1,1 1,-1 0,1 0,-1 0,1 0,-1 1,0-1,1 0,-1 0,1 0,-1 0,1 1,-1-1,1 0,-1 0,1 1,-1-1,1 0,-1 1,1-1,-1 1,1-1,0 0,-1 1,1-1,0 1,-1-1,1 1,0-1,0 1,-1 0,5 20,-2-18,0 0,-1 1,1-1,1 0,-1 0,0-1,1 1,-1 0,1-1,0 1,2 0,-4-2,1 0,0 0,0 0,0 0,0 0,0-1,0 1,0-1,0 1,1-1,-1 0,0 0,0 0,0 0,0 0,0 0,0-1,1 1,-1-1,0 0,0 1,0-1,0 0,-1 0,1 0,0 0,0-1,0 1,-1 0,1-1,-1 1,1-1,-1 0,0 1,1-1,-1 0,0 0,0 0,0 0,-1 0,1 0,0-1,0 0,0-1,-1 1,1-1,-1 1,0-1,0 0,0 1,0-1,-1 1,1-1,-1 0,0 1,0 0,0-1,-1 1,1-1,-1 1,0 0,0 0,0 0,0 0,0 1,-1-1,1 0,-3-1,2 2,0 1,0-1,0 1,0 0,0 0,0 0,0 0,-1 0,1 1,0 0,-1-1,1 1,0 0,0 1,-1-1,1 1,0-1,0 1,0 0,-1 0,1 0,0 1,0-1,1 0,0 0,0 0,0 0,0 0,0 0,0 1,1-1,-1 0,1 1,-1 0,1-1,-1 1,1 0,0-1,0 1,0 0,0 0,0 0,0 0,0 0,1 0,-1 0,1 1,-1-1,1 0,0 0,0 0,0 0,0 1,0-1,1 0,-1 0,1 0,-1 0,1 0,0 1,1-1,0 1,0-1,-1 0,1 0,1 0,-1 0,0 0,0 0,1-1,-1 1,1-1,-1 1,1-1,1 0,-3 0,1 0,-1 0,1-1,0 1,-1-1,1 1,0-1,0 0,-1 1,1-1,0 0,0 0,0 0,-1-1,1 1,0 0,0-1,-1 1,1-1,0 1,-1-1,1 0,0 0,-1 0,2-1,-3 1,0 0,1 0,-1 0,0 0,0 0,0 0,0 0,0 0,0-1,0 1,0 0,-1 0,1 0,0 0,-1 0,1 0,-1 0,1 0,-2-4,1 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1:31.272"/>
    </inkml:context>
    <inkml:brush xml:id="br0">
      <inkml:brushProperty name="width" value="0.2" units="cm"/>
      <inkml:brushProperty name="height" value="0.2" units="cm"/>
      <inkml:brushProperty name="color" value="#F6630D"/>
      <inkml:brushProperty name="ignorePressure" value="1"/>
    </inkml:brush>
  </inkml:definitions>
  <inkml:trace contextRef="#ctx0" brushRef="#br0">2449 159,'-56'-22,"-70"-5,0 5,-2 6,0 5,0 5,-21 7,-41 9,1 8,1 8,-31 15,131-22,1 4,2 4,-51 24,95-33,1 1,1 2,1 2,1 2,1 1,1 2,2 1,-8 10,32-30,1 1,0 0,0 0,1 1,0 0,1 0,1 1,0 0,0-1,1 2,0-1,1 0,1 1,0 0,1 0,0 9,1-7,2 0,0-1,0 1,2-1,0 1,0-1,1 0,1-1,0 1,1-1,1-1,0 1,0-1,5 4,4 3,1-1,0-1,1-1,1 0,0-1,1-2,1 0,0-1,1-1,2 0,57 20,1-3,21 1,-76-21,754 164,-713-159,426 69,3-21,104-17,-381-37,1-9,-1-11,-1-8,-1-11,19-13,-177 31,0-3,-2-2,0-3,-1-3,-2-2,0-2,-2-3,-2-2,-1-2,27-27,-66 53,-1-1,-1-1,0 1,0-2,-1 1,-1-1,0-1,5-12,-8 15,-2 0,1 0,-2 0,1 0,-2-1,1 1,-2-1,1 1,-1-1,-1 1,0-1,-2-2,-2-14,-2 0,-1 1,-1 0,-1 0,-1 1,-1 0,-2 1,-1 1,-2-2,-6-5,-1 1,-2 0,-1 2,-1 2,-1 0,-15-8,-6-1,-2 2,-1 3,-2 2,-1 2,0 3,-2 2,-1 3,-28-4,-164-29,-1 11,-58 6,118 22,0 8,-1 9,-49 13,-85 15,247-27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1:21.638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20 6,'0'0,"0"0,-2 0,0 0,0 0,0-1,-1 0,-1-1,0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0:59.383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73 78,'0'0,"26"-20,-26 19,-1 0,1 0,0 0,-1 0,0 0,1 0,-1 1,1-1,-1 0,0 0,0 0,1 1,-1-1,0 0,0 1,0-1,0 0,0 1,0-1,0 1,0 0,0-1,0 1,0 0,0 0,0-1,0 1,0 0,-1 0,1 0,0 0,0 1,0-1,0 0,0 0,0 1,0-1,0 0,0 1,0 0,-2-1,0 1,0-1,0 1,1 0,-1 0,0 0,1 0,-1 1,1-1,-1 1,1 0,0-1,0 1,-1 0,0 2,2-3,1 0,-1 1,1-1,-1 0,1 0,-1 0,1 1,0-1,0 0,-1 1,1-1,0 0,0 1,0-1,1 0,-1 0,0 1,0-1,1 0,-1 1,1-1,-1 0,1 0,-1 0,1 0,0 1,0-1,-1 0,1 0,0 0,0-1,0 1,0 0,0 0,0 0,0-1,1 1,-1-1,0 1,0-1,0 1,1-1,-1 1,0-1,1 0,-1 0,1 0,2 1,0 0,0-1,0 1,0-1,0 0,0 0,1-1,-1 1,0-1,0 0,0 0,0 0,0-1,3-1,-5 2,0 0,-1 0,1 0,0-1,-1 1,1 0,-1-1,1 0,-1 1,0-1,1 0,-1 1,0-1,0 0,0 0,-1 0,1 0,0 0,0-2,-1 3,0-1,-1 0,1 1,0-1,0 1,-1-1,1 1,-1-1,1 0,-1 1,0 0,0-1,0 1,1-1,-1 1,0 0,-1 0,1 0,0-1,0 1,-3-2,1 1,-1-1,0 1,1 0,-1 0,0 0,-1 0,1 1,0-1,0 1,0 0,-1 1,1-1,-1 1,1 0,0 0,-4 0,5 0,1 1,0-1,-1 1,1-1,0 1,0 0,-1-1,1 1,0 0,0 0,0 1,0-1,0 0,0 1,1-1,-1 1,0 0,1 0,-1 0,1-1,1 1,-1-1,1 1,-1 0,1-1,0 1,-1-1,1 1,0 0,0-1,0 1,0 0,1-1,-1 1,0-1,1 1,-1 0,1-1,-1 1,2 0,0 3,1 0,0-1,0 1,0-1,1 0,0 0,-1-1,1 1,1-1,-1 1,0-1,1-1,-1 1,1-1,3 2,-4-3,0 0,0 0,1 0,-1-1,1 1,-1-1,0 0,1 0,-1-1,0 1,1-1,-1 0,0 0,0-1,0 1,1-1,-2 0,1 0,0 0,0 0,1-2,-3 2,0 1,-1-1,1 0,-1 1,0-1,1 0,-1 0,0 0,0 0,0 0,0 0,0 0,-1 0,1 0,-1-1,1 1,-1 0,0 0,0-1,0 1,0 0,0 0,0-1,-1 1,1 0,-1 0,0 0,1 0,-1 0,0-1,0 2,-1-1,1 0,0 0,0 0,-1 0,1 1,-1-1,0 1,1-1,-3 0,0-2,-1 1,0-1,-1 1,1 0,0 1,-1 0,0-1,1 2,-1-1,0 1,0 0,0 0,-2 0,6 0,0 1,0 0,1 0,-1-1,0 1,0 0,0 0,0 1,0-1,0 0,0 1,0-1,1 1,-1-1,0 1,0 0,1 0,-1 0,0 0,1 0,-1 0,1 1,-1-1,1 0,0 1,-1-1,1 1,0-1,0 1,0 0,0-1,1 1,-1 0,0 0,1-1,-1 1,1 0,-1 0,1 0,0 0,0 0,0 1,1 0,0 0,0 0,0 0,0 0,1 0,0 0,-1 0,1 0,0-1,0 1,0-1,1 1,-1-1,0 0,1 0,0 0,-1 0,1-1,0 1,0-1,0 0,0 1,1-1,-2 0,0 0,-1 0,1-1,0 1,-1 0,1-1,0 1,-1-1,1 0,0 1,0-1,0 0,-1 0,1 0,0 0,0-1,0 1,-1 0,1-1,0 1,-1-1,1 0,0 0,-1 1,1-1,-1 0,1 0,-1 0,1-1,-1 1,0 0,1 0,-1-1,0 1,0-1,0 1,0-1,-1 1,1-1,0-1,0 1,-1-1,0 0,0 1,0-1,-1 1,1-1,-1 1,1-1,-1 0,0 1,0 0,0-1,0 1,0 0,0-1,-1 1,1 0,-1 0,0 0,0 0,1 0,-1 1,0-1,0 1,-1-1,1 1,0 0,0-1,-1 1,1 0,-2 0,1 0,0-1,0 1,0 0,0 0,0 0,0 1,0-1,0 1,-1-1,1 1,0 0,0 0,0 1,-1-1,1 1,0-1,0 1,0 0,0 0,0 0,0 1,0-1,1 1,-1 0,-2 1,4-2,1 0,-1 0,0 0,0 0,1 0,-1 0,1 0,-1 0,1 0,-1 0,1 0,-1 0,1 1,0-1,0 0,0 0,0 0,0 1,0-1,0 0,0 0,0 1,0-1,1 0,-1 0,1 1,0 1,0-1,1 1,0-1,-1 0,1 0,0 1,0-1,0 0,0 0,0-1,1 1,-1 0,1 0,0 0,0 0,1 0,-1 0,0-1,1 1,-1-1,1 0,-1 0,1 0,-1-1,1 1,0-1,-1 0,1 0,0 0,-1 0,1-1,2 0,-30 0,20 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0:57.135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84 96,'0'0,"0"0,0 0,-16 5,15-4,0 0,0 0,1 1,-1-1,1 1,-1-1,1 0,0 1,-1-1,1 1,0-1,0 1,0-1,0 0,0 1,0-1,1 1,-1-1,0 1,1-1,-1 0,1 1,-1-1,1 0,0 1,0-1,-1 0,1 0,0 0,0 1,0-1,0 0,0-1,1 1,-1 0,0 0,0 0,1-1,-1 1,0 0,1-1,0 1,2 1,0 0,0 0,0-1,0 1,0-1,0 0,0 0,1 0,-1-1,0 0,0 1,1-1,-1-1,4 0,-7 1,0 0,0-1,0 1,0-1,1 1,-1-1,0 1,0-1,0 0,0 0,0 1,-1-1,1 0,0 0,0 0,0 0,-1 0,1 0,-1 0,1 0,-1-1,1 1,-1 0,1 0,-1 0,0-1,0 1,0 0,0 0,0 0,0-1,0 1,0 0,0 0,0-1,-1 1,1 0,0 0,-1-1,0-1,0 1,0 0,-1-1,1 1,0 0,-1 0,1 0,-1 0,0 0,0 0,0 0,0 1,0-1,0 1,0-1,-1 1,1 0,-1-1,-3 1,0-1,1 2,-1-1,0 0,0 1,0 0,0 0,1 1,-5 0,9 0,-1-1,0 0,0 0,0 1,1-1,-1 1,0 0,1-1,-1 1,1 0,-1 0,1 0,-1 0,1 0,-1 1,1-1,0 0,0 1,0-1,0 0,0 1,0 0,0-1,0 1,0-1,1 1,-1 0,1 0,-1-1,1 1,0 0,0 0,0 0,0-1,0 1,0-1,0 1,1-1,-1 1,1-1,-1 1,1-1,-1 1,1-1,0 0,0 1,0-1,0 0,0 0,0 0,0 1,0-1,0 0,0 0,1-1,-1 1,0 0,1 0,-1-1,0 1,1-1,-1 1,1-1,-1 1,1-1,0 0,-1 0,1 0,-1 0,1 0,-1 0,1 0,-1-1,2 1,2-1,0 1,0-1,0 0,0 0,0-1,0 0,0 0,0 0,-1 0,1-1,2-1,-4 2,-1 0,0 0,0 0,0-1,0 1,0 0,0-1,-1 1,1-1,-1 1,1-1,-1 0,0 0,0 0,-1 0,1 1,0-1,-1 0,0 0,0 0,0 0,0 0,0 0,0 0,-1 0,0 0,1 0,-1 0,0 0,0 0,-1 1,1-1,-1 0,1 1,-1-1,0 1,-1-2,0 1,0 0,0 0,0 0,0 1,0-1,-1 1,1-1,-1 1,1 0,-1 1,0-1,0 1,0-1,0 1,0 1,0-1,0 0,0 1,-1 0,1 0,0 0,0 0,0 1,0 0,0 0,0 0,-2 1,3-1,0 0,1 0,-1 0,0 1,1 0,-1-1,1 1,0 0,0 0,-1 0,1 0,1 1,-1-1,0 1,0-1,1 1,0-1,-1 1,1 0,0 0,0-1,0 1,1 0,-1 0,1 0,0 0,0 0,0 0,0 0,0 0,0 0,1 0,0 1,0 0,0-1,0 0,0 1,1-1,-1 0,1 1,0-1,0 0,0-1,1 1,-1 0,0 0,1-1,0 0,0 1,0-1,0 0,0 0,0-1,0 1,0-1,1 1,-1-1,1 0,-1 0,1-1,2 1,-8-1,-1-1,1 0,0 1,0-1,-1 0,1 0,0 0,0 0,0-1,0 1,0-1,0 1,1-1,-1 0,0 1,1-1,-1 0,1 0,0 0,0 0,0 0,0-1,0 1,0 0,0 0,1-1,-1 1,1 0,-1-1,1 1,0-1,0 1,0 0,1-1,-1 1,0 0,1-1,0 1,-1 0,1-1,0 1,0 0,0 0,0 0,1 0,-1 0,1 0,-1 0,1 0,0 1,-1-1,1 1,0-1,0 1,0 0,0-1,0 1,1 0,-1 0,0 1,0-1,1 0,-1 1,0 0,1-1,-1 1,1 0,1 0,-7 0,1-1,-1 1,0 0,0 0,0 0,1 1,-1-1,0 1,0-1,1 1,-1 0,0 0,1 0,-1 0,1 1,-1-1,1 1,0-1,0 1,-1 0,1 0,0 0,1 0,-1 0,0 1,1-1,-1 0,1 1,0-1,-2 3,3-2,-1-1,1 0,0 0,0 1,0-1,0 0,0 1,0-1,0 0,1 1,-1-1,1 0,0 0,0 0,0 1,0-1,0 0,0 0,0 0,1-1,-1 1,1 0,-1 0,1-1,0 1,-1-1,1 1,0-1,0 0,0 0,0 0,0 0,1 0,-1 0,0-1,0 1,1-1,-1 1,1 0,-1-1,0 0,0 1,0-1,0 0,0 0,1-1,-1 1,0 0,0-1,0 1,0-1,0 1,0-1,0 0,0 0,0 0,0 0,0 0,0-1,-1 1,1-1,0 1,-1-1,1 1,-1-1,0 0,0 0,0 1,1-1,-1-1,-1 2,1 0,-1 0,1-1,-1 1,0 0,0 0,1 0,-1 0,0 0,0-1,0 1,0 0,-1 0,1 0,0 0,0 0,-1 0,1-1,0 1,-1 0,1 0,-1 0,0 0,1 0,-2 0,1 0,-1 0,0-1,1 1,-1 0,0 0,1 1,-1-1,0 0,0 1,0-1,0 1,0-1,0 1,0 0,0 0,0 0,0 0,-1 0,0 0,1 1,-1-1,1 0,-1 1,1 0,-1 0,1-1,0 1,-1 1,1-1,0 0,0 0,0 1,0-1,0 1,0 0,0 0,1 0,-1 0,1 0,-1 0,1 0,0 0,-1 0,1 1,1-2,0 0,-1 0,1 1,0-1,0 0,-1 1,1-1,0 0,1 1,-1-1,0 1,0-1,0 0,1 0,-1 1,1-1,-1 0,1 0,-1 1,1-1,0 0,0 0,0 0,-1 0,1 0,0 0,0 0,0 0,0 0,1-1,-1 1,0 0,0-1,0 1,1-1,-1 1,0-1,0 0,1 1,-1-1,0 0,1 0,-1 0,0 0,2 0,1 0,0 0,-1-1,1 0,0 1,0-1,-1-1,1 1,0 0,-1-1,0 0,1 0,-1 0,0 0,0 0,0-1,0 1,0-1,-1 0,1 0,-1 0,0 0,1 0,-1 0,-1-1,1 0,-2 3,1 1,-1 0,0-1,0 1,0 0,0-1,0 1,0 0,0-1,0 1,0-1,0 1,0 0,0-1,0 1,-1 0,1-1,0 1,0 0,0-1,0 1,-1 0,1-1,0 1,0 0,-1-1,1 1,0 0,0 0,-1-1,1 1,0 0,-1 0,1 0,0 0,-1-1,1 1,0 0,-1 0,1 0,-1 0,-15-2,13 3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0:53.889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108 117,'-3'1,"1"0,0 0,0 1,0-1,-1 1,2-1,-1 1,0 0,0-1,0 1,1 0,-1 0,1 0,0 1,-1-1,1 0,0 0,0 1,0-1,1 1,-1-1,1 0,-1 1,1-1,0 1,0 0,0 0,1 0,-1 0,1 0,0 0,0 0,0-1,1 1,-1 0,0-1,1 1,0-1,0 0,-1 1,2-1,-1 0,0 0,0 0,0 0,1-1,-1 1,1 0,0-1,1 1,-3-1,1 0,0 0,0 0,0 0,0 0,0-1,0 1,0 0,0-1,0 0,1 1,-1-1,0 0,0 0,0 0,0-1,0 1,1 0,-1-1,0 1,0-1,0 0,0 0,0 0,0 0,-1 0,1 0,0 0,0-1,-1 1,1 0,-1-1,1 0,-1 1,0-1,1 0,-1 0,0 1,0-1,0 0,0-1,0 0,-1 0,1 0,0 0,-1 0,0 0,1 0,-1 0,0 0,-1 0,1 0,0 0,-1 0,0 0,0 0,0 0,0 0,0 1,0-1,-1 0,1 1,-1-1,0 1,0-1,0 1,0 0,0 0,-1 0,1 0,-2-1,0 0,0 1,-1 0,1 0,0 1,-1-1,1 1,-1 0,1 0,-1 0,0 1,1 0,-4 0,6 0,-1 0,1 0,0 0,0 1,-1-1,1 1,0-1,0 1,0 0,0 0,0 0,0 0,0 0,0 0,0 1,0-1,1 1,-1-1,0 1,1 0,-1-1,1 1,0 0,0 0,0 0,0 0,0 0,0 0,1-1,0 1,0-1,-1 1,1-1,0 1,0-1,1 1,-1-1,0 1,0-1,1 1,-1-1,1 0,-1 1,1-1,0 0,-1 1,1-1,0 0,0 0,0 1,0-1,0 0,0 0,0 0,1 0,-1-1,0 1,0 0,1 0,-1-1,0 1,1-1,-1 1,1-1,-1 0,1 1,-1-1,1 0,4 2,1-1,-1 1,0-2,1 1,-1-1,1 1,-1-2,6 0,-9 1,1-1,-1 0,0 0,0 0,0 0,0 0,0-1,0 1,0-1,0 0,-1 0,1 0,0 0,-1 0,0-1,0 1,1-1,-1 1,-1-1,1 0,0 0,-1 0,1 0,-1 0,0 0,0 0,0 0,-1-1,1 1,-1 0,0 0,0-1,0 1,0 0,0-1,-1 1,0-2,0 1,0 0,0-1,0 1,-1 0,0 0,0 0,0 0,0 1,-1-1,1 0,-1 1,0 0,0-1,-1 1,1 1,0-1,-1 0,0 1,0 0,1-1,-1 1,0 1,-1-1,1 1,0 0,0 0,-1 0,-1 0,1 1,0 0,-1 0,1 1,0 0,-1 0,1 0,0 1,0-1,0 1,0 0,0 1,0-1,1 1,-1 0,1 0,0 1,0-1,0 1,0 0,0 0,-2 4,5-6,-1 0,1 1,0-1,-1 0,1 1,0-1,1 1,-1-1,0 1,1 0,-1-1,1 1,0 0,0-1,0 1,0 0,0-1,1 3,0-2,1-1,-1 1,0 0,1 0,0 0,0-1,-1 1,2-1,-1 0,0 1,0-1,1 0,-1 0,1 0,0-1,-1 1,1-1,0 1,1-1,0 1,0-1,1 1,-1-1,0 0,1 0,-1-1,1 0,-1 1,0-1,1-1,-1 1,1-1,-1 1,1-1,-1-1,0 1,0 0,0-1,0 0,0 0,0 0,0-1,0 1,0-2,-2 2,1 0,-1 0,0 0,1-1,-1 1,0-1,-1 1,1-1,0 0,-1 0,1 0,-1 0,0 0,0 0,0 0,-1 0,1-1,-1 1,1 0,-1 0,0-1,0 1,-1 0,1 0,-1 0,1-1,-1 1,0 0,0 0,-1 0,1 0,-1 0,0 0,1 1,0 0,0 0,-1 0,1 0,-1 0,1 0,-1 0,0 1,0-1,1 1,-1-1,0 1,-1 0,1 0,0 0,0 0,0 0,-1 0,1 1,0-1,-1 1,1 0,0-1,-1 1,1 0,-1 0,1 1,0-1,-2 1,-1 0,0 1,-1-1,1 1,0 1,1-1,-1 1,0 0,1 0,-1 0,1 0,0 1,0 0,-1 1,2-2,1 0,-1 0,1 0,-1 1,1-1,0 1,0-1,1 1,-1-1,1 1,0 0,0 0,0 0,0-1,1 1,0 0,-1 1,2-2,0-1,-1 1,1-1,0 0,0 1,0-1,0 0,1 0,-1 0,1 0,-1 0,1 0,0 0,-1-1,1 1,0-1,0 1,0-1,0 0,1 1,-1-1,0 0,0-1,1 1,-1 0,1-1,-1 1,0-1,1 1,0-1,1 0,-1 0,1 0,0 0,-1 0,1 0,0-1,-1 0,1 1,0-1,-1-1,1 1,-1 0,0-1,1 0,-1 0,0 0,0 0,0 0,0-1,-1 1,1-1,-1 0,1 0,-1 0,0 0,0 0,0 0,-1-1,1 1,-1 0,0-1,0 1,0-1,0 0,0 1,-1-1,0-2,1 4,0-1,-1 0,0 0,1 1,-1-1,0 0,-1 0,1 0,0 1,-1-1,1 0,-1 0,0 1,0-1,0 0,0 1,-1-1,1 1,-1 0,1-1,-1 1,0 0,0 0,0 0,0 0,0 0,0 1,-1-1,1 1,0-1,-1 1,0 0,1 0,-1 0,1 0,-1 0,0 1,0-1,1 1,-1 0,0 0,0 0,0 0,0 0,1 1,-1-1,0 1,1 0,-2 0,0 0,0 0,0 0,0 1,0 0,0 0,0 0,1 0,-1 0,1 1,-1 0,1 0,0 0,0 0,0 0,1 1,-1-1,1 1,0-1,0 1,0 0,0 0,1 0,-1 0,1 0,0 0,0 1,1-1,-1-1,1 0,0 0,0 0,0 0,0 0,1 0,-1 0,1 0,0-1,-1 1,1 0,1 0,-1-1,0 1,1-1,-1 1,1-1,0 1,0-1,0 0,0 0,0 0,0 0,0 0,1-1,-1 1,1-1,-1 1,1-1,0 0,0 0,-1 0,1 0,0-1,0 1,0-1,0 0,0 1,1-2,-1 2,0-1,0-1,0 1,0 0,0-1,0 0,0 0,0 0,0 0,0 0,0 0,0-1,-1 1,1-1,0 0,-1 0,0 0,1 0,-1 0,0 0,0-1,0 1,-1-1,3-2,-4 4,1 0,-1-1,1 1,-1 0,0 0,1-1,-1 1,0 0,0 0,0-1,0 1,0 0,0-1,0 1,0 0,0-1,-1 1,1 0,0 0,-1 0,1-1,-1 1,0 0,0-1,0 1,-1-1,0 1,1 0,-1-1,0 1,0 0,1 0,-1 0,0 0,0 1,0-1,0 0,0 1,0-1,-1 1,1 0,0 0,0 0,-1-1,0 1,1 0,-1 0,1 0,-1 1,0-1,1 1,-1-1,1 1,-1 0,1 0,0 0,-1 0,1 0,0 0,0 1,0-1,-1 1,2 0,-1-1,0 1,0 0,0 0,1 0,-1 0,1 1,0-1,0 0,0 0,0 1,0 0,0-2,1 0,0 1,0-1,-1 1,1-1,0 1,0-1,0 0,1 1,-1-1,0 1,0-1,1 1,-1-1,1 0,-1 1,1-1,0 0,-1 1,1-1,1 1,-1-1,1 1,0-1,0 0,0 1,-1-1,1 0,0 0,0-1,0 1,1 0,-1 0,0-1,0 0,0 1,0-1,1 0,-1 0,0 0,0 0,5-1,-1-1,0 1,0-1,0 0,0 0,5-4,7-9,-17 14,-1 1,0-1,0 1,0-1,0 0,0 1,0-1,0 1,0-1,0 0,0 1,0-1,0 1,0-1,0 0,0 1,-1-1,1 1,0-1,0 1,-1-1,1 1,0-1,-1 1,1-1,-1 1,1-1,0 1,-1 0,1-1,-1 1,1 0,-1-1,0 1,-2-1,0-1,0 1,0 0,0 1,0-1,0 0,0 1,0 0,0 0,0 0,-1 0,1 0,0 0,-2 1,-5-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1:06.69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30 1,'-2'5,"1"0,-1-1,-1 1,1 0,-1-1,1 0,-1 1,0-1,-2 1,-7 12,-21 37,3 1,2 1,3 2,2 1,-8 36,25-74,1 1,1-1,1 1,1 1,1-1,0 0,2 0,1 0,0 0,2 0,1 0,0 0,1-1,2 0,0 0,1-1,7 10,6 0,-21-30,-1 1,0-1,1 1,-1-1,1 1,-1-1,1 0,-1 1,1-1,-1 1,1-1,-1 0,1 1,-1-1,1 0,0 0,-1 0,1 1,0-1,-1 0,1 0,0 0,-1 0,1 0,-1 0,1 0,0 0,-1-1,1 1,0 0,-1 0,1 0,-1-1,1 1,0 0,-1-1,1 1,-1 0,1-1,-1 1,1-1,-1 1,1-1,-1 1,0-1,1 1,-1-1,0 1,1-1,-1 0,5-9</inkml:trace>
  <inkml:trace contextRef="#ctx0" brushRef="#br0" timeOffset="349.072">359 528,'0'0,"0"0,0 1,0 0,0-1,2 1,2-1,4 0,5 1,4 0,4 1,3 0,1 0,2 0,7-3,-4 0</inkml:trace>
  <inkml:trace contextRef="#ctx0" brushRef="#br0" timeOffset="1125.027">1029 505,'0'0,"0"1,0-1,0 0,0 1,0-1,0 0,1 1,-1-1,0 0,0 1,0-1,0 0,0 1,0-1,1 0,-1 1,0-1,0 0,1 1,-1-1,0 0,0 0,1 1,-1-1,0 0,1 0,-1 0,0 0,1 1,-1-1,0 0,1 0,-1 0,0 0,1 0,-1 0,0 0,1 0,-1 0,0 0,1 0,-1 0,0 0,1 0,-1 0,1 0,-1-1,0 1,1 0,-1-1,0 1,0-1,1 1,-1 0,0-1,0 1,1-1,-1 1,0-1,0 1,0-1,0 1,0-1,0 1,0-1,0 1,0-1,0 1,0-1,0 1,0-1,0 1,-1-1,1 1,0-1,0 1,-1 0,1-1,0 1,0-1,-1 1,1 0,0-1,-1 1,1 0,-1-1,1 1,0 0,-1-1,1 1,-1 0,1 0,-1 0,1-1,-1 1,-3-3,1 0,-1 0,-1 1,1-1,0 1,-1 0,1 0,-1 1,0-1,1 1,-1 0,0 0,0 1,0-1,1 1,-1 0,0 0,0 1,0 0,0 0,0 0,1 0,-1 0,0 1,1 0,0 0,-1 1,1-1,0 1,0 0,0 0,0 0,1 0,-1 1,1-1,0 1,0 0,0 0,0 1,0-1,0 1,1-1,-1 1,1-1,0 1,0 0,0-1,1 1,0 0,0 0,0 0,0 0,1 1,0-1,0 0,1 5,0-6,0 0,1 0,-1 0,1 0,0 0,0-1,0 1,0-1,1 1,-1-1,1 0,0 0,0 0,0 0,0 0,1-1,-1 1,1-1,0 0,-1 0,1-1,0 1,1 0,2 0,0 1,1-1,-1 0,1-1,-1 1,1-2,0 1,-1-1,1 0,-1-1,1 1,0-2,-1 1,1-1,-1 0,0-1,0 1,0-1,0-1,1 0,14-10,0-2,-1 0,-1-1,-1 0,3-6,11-8,-30 28,0 1,1-1,-1 0,1 1,0 0,-1 0,1 0,0 1,0-1,0 1,0 0,1 0,-1 0,0 1,0-1,1 1,-1 0,0 0,1 1,-1-1,0 1,0 0,0 0,0 0,1 1,-2 0,1-1,0 1,0 1,-1-1,1 0,-1 1,1 0,-1 0,0 0,0 0,-1 0,1 1,0-1,-1 1,0 0,0-1,0 1,-1 0,1 0,-1 0,0 1,0-1,0 0,-1 0,1 0,-1 1,0 1,0-2,0 1,0-1,0 0,0 1,-1-1,0 0,0 1,0-1,0 0,-1 0,0 0,0 0,0 0,0 0,0 0,-1-1,0 1,1-1,-2 0,1 0,0 0,0 0,-1 0,1-1,-1 0,0 1,0-1,0-1,0 1,0-1,-4 2,0-2,-1 1,1-1,-1-1,1 0,-1 0,1 0,0-1,-1 0,1-1,0 0,-1 0,1-1,1 0,-1 0,0-1,-1-1,-1-1,-1-1,1 0,0-1,1 0,-6-7,11 12,0-1,1 0,0-1,0 1,0 0,1-1,-1 1,1-1,0 0,0 0,1 0,-1 0,1 0,0-4,1-4</inkml:trace>
  <inkml:trace contextRef="#ctx0" brushRef="#br0" timeOffset="1466.093">1646 818,'0'18,"-1"0,0 0,-5 18,6-32,-1-1,1 1,-1-1,0 0,0 1,-1-1,1 0,-1 0,1 0,-1 0,0 0,0 0,0 0,-1 0,1-1,-1 1,1-1,-1 0,0 0,0 0,0 0,0-1,0 1,-1 0,4-2,-1 0,0 0,0 0,0 0,0 0,0 0,0 0,0 0,1 0,-1 0,0 0,0-1,0 1,0 0,1-1,-1 1,0 0,0-1,0 1,1-1,-1 1,0-1,1 0,-1 1,0-1,1 0,-1 1,1-1,-1 0,1 0,0 1,-1-1,1 0,-1-1,-4-10</inkml:trace>
  <inkml:trace contextRef="#ctx0" brushRef="#br0" timeOffset="2316.829">2007 421,'-5'4,"7"-2,18-2,26-6,-26 3,58-8,-72 11,0-1,1 1,-1 0,0 1,1 0,-1 0,0 0,0 1,0 0,2 0,-6 0,-1-1,1 0,-1 1,0-1,0 1,1-1,-1 1,0-1,0 1,-1 0,1-1,0 1,0 0,-1 0,1 0,-1 0,0 0,1-1,-1 1,0 0,0 0,0 0,-1 0,1 0,0 0,-1 0,1 0,-1-1,1 1,-1 0,0 0,-1 1,-28 60,28-61,-24 38,-2-1,-2-1,-19 17,11-11,1 2,0 3,37-49,-1 1,1-1,0 1,-1 0,1-1,0 1,-1-1,1 1,0 0,-1-1,1 1,0 0,0-1,0 1,0 0,0-1,0 1,0 0,0 0,0-1,0 1,0 0,0-1,0 1,1 0,-1-1,0 1,0 0,1-1,-1 1,1-1,-1 1,0-1,1 1,-1-1,1 1,-1-1,1 1,-1-1,1 1,0-1,-1 0,1 1,-1-1,1 0,0 0,-1 1,1-1,0 0,0 0,-1 0,1 0,0 0,-1 0,1 0,0 0,0 0,53 0,-42 0,-7 0,97-1,100-15,-200 16,-1 0,0 0,1-1,-1 1,0-1,0 1,1-1,-1 1,0-1,0 0,0 0,0 1,0-1,0 0,0 0,0 0,0 0,0 0,0 0,-1-1,1 1,0 0,-1 0,1 0,-1-1,1 0,0-3</inkml:trace>
  <inkml:trace contextRef="#ctx0" brushRef="#br0" timeOffset="3332.34">1972 37,'4'0,"0"0,0 0,0 0,-1 1,1-1,0 1,0 0,-1 0,1 0,0 0,1 2,9 1,30 4,1-2,1-3,-1-1,0-2,32-5,58 1,-131 4,0 0,-1 1,1 0,0 0,-1 0,1 0,0 1,-1-1,1 1,-1 0,0 0,0 0,0 0,0 1,0-1,0 1,0 0,-1 0,1 0,-1 0,0 0,0 1,0-1,-1 1,1-1,-1 1,0-1,0 2,6 15,-2 1,0 0,-1 0,0 14,-2-16,21 305,-18-201,6-1,18 85,-28-205,0 0,-1 0,1-1,-1 1,1 0,-1 0,0 0,0 0,0-1,0 1,0 0,0 0,0 0,-1 0,1-1,0 1,-1 0,0 0,1-1,-1 1,0 0,0-1,0 1,0-1,0 1,-1-1,0 2,-3-1,0 0,0-1,0 0,0 0,0 0,0 0,-1-1,1 0,-4 0,-1 1,-310 26,298-2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0:44.51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2027 2404,'6'6,"-13"-18,-12-23,-1 1,-2 1,-2 2,0 0,-20-18,-2-4,-472-583,-45-56,-120-56,683 747,-1 0,0 0,0 0,1 0,-1 0,0 1,0-1,0 0,0 0,0 1,0-1,0 0,-1 1,1-1,0 1,0 0,0-1,-1 1,-1 17,0 5,-35 211,38-474,0 238,1 1,-1-1,0 0,1 1,0-1,-1 1,1-1,0 0,0 1,1 0,-1-1,0 1,1 0,-1 0,1 0,0 0,0 0,0 0,2-2,0 1,1 1,0-1,0 1,0-1,0 1,0 1,0-1,1 1,4-1,10 0,1 1,-1 0,1 2,16 2,68 10,-85-1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0:42.28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294 17,'-1'-6,"-2"-4,-3 21,4-1,0-1,1 1,1 0,-1-1,1 1,1 0,0-1,0 1,1-1,0 1,1-1,1 3,0 2,0 0,-1 1,-1-1,0 11,-2-22,-1 1,1-1,-1 1,0-1,0 0,0 1,-1-1,1 0,-1 0,0 0,0 0,0 0,0 0,0-1,0 1,-1-1,0 1,1-1,-1 0,0 0,0 0,0 0,0-1,0 1,-1-1,1 0,-4 1,-14 5,-1 0,-1-2,1-1,-3 0,-5 0,-55 8,69-1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0:38.98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5,"1"0,0-1,0 1,0-1,0 0,1 1,-1-1,1 0,0 0,0 0,1 0,-1 0,1-1,0 1,0-1,0 1,2 0,10 10,1-2,0 1,10 4,19 15,-16-5,-1 2,-2 1,-1 2,7 12,167 271,-25-37,80 104,52 76,343 472,-307-439,149 237,-486-719,-4-6,1 1,0-1,-1 0,1 0,1 0,-1 0,0 0,1 0,-1-1,1 1,0-1,0 0,0 1,0-2,0 1,0 0,1 0,0-2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0:23.106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2781 102,'0'0,"0"0,0 0,0 0,0 0,-30-5,-95-19,-123-7,-129 8,360 22,-150-4,0 7,-1 8,-121 24,167-13,1 6,2 5,0 6,3 4,-44 26,107-42,2 2,0 2,-24 20,53-33,1 0,0 1,2 1,0 1,1 0,1 2,1 0,-10 18,22-33,0 0,1 0,0 1,0-1,1 1,0 0,0 0,1-1,0 1,0 0,1 0,0 0,0 0,1 0,0 0,2 6,0-4,0 0,1 0,1-1,0 0,0 1,1-2,0 1,0-1,1 0,0 0,6 5,10 6,1 0,1-2,0-1,2-1,-1-1,2-1,0-1,12 2,108 30,1-6,92 9,161 7,200-6,-107-16,206-25,-402-10,144-9,-330 2,0-5,98-26,-165 30,34-8,57-23,-114 33,-1 0,1-1,-2-1,0-2,0 0,-1-1,-1 0,2-4,-17 14,0 0,0 0,0 0,-1 0,0-1,0 1,0-1,0 0,-1 0,0 0,0 0,0 0,0-1,-1 1,0 0,0-1,-1 1,1-6,-2 2,0 1,-1-1,0 1,0-1,0 1,-1 0,-1 0,1 0,-1 1,-1-1,-2-3,-12-14,-1 0,-2 1,0 1,-2 1,0 1,-3 0,-50-34,-2 3,-44-18,109 62,-60-31,-2 4,-1 3,-30-6,-244-64,78 36,-4 13,-89 2,264 37,-18-9,61 1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2:51.710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1296 756,'-3'4,"0"-1,0 1,1 0,0 0,0 0,0 0,0 0,0 0,1 1,-1 2,2-5,-1 0,1 0,0 1,0-1,0 0,0 0,0 1,1-1,-1 0,1 0,-1 0,1 0,0 0,0 0,0 0,0 0,0 0,0 0,0 0,1 0,1 1,-3-3,1 1,-1-1,1 1,-1-1,1 0,0 1,-1-1,1 0,0 0,-1 1,1-1,0 0,0 0,-1 0,1 0,0 0,-1 0,1 0,0 0,0 0,-1 0,1 0,0 0,0-1,0 0,1 0,-1 1,0-1,1-1,-1 1,0 0,0 0,0 0,0-1,0 1,0 0,0-1,-1 1,1-1,0 1,-1-1,1 1,-1 1,1-1,-1 1,1-1,-1 0,1 1,-1-1,0 0,0 1,1-1,-1 0,0 0,0 1,0-1,0 0,0 1,0-1,0 0,0 0,0 1,0-1,0 0,0 0,0 1,-1-1,1 0,0 1,0-1,-1 0,1 1,-1-1,1 0,-1 1,1-1,-1 1,1-1,-1 1,1-1,-1 1,1-1,-1 1,0 0,1-1,-1 1,0 0,1 0,-1-1,0 1,0 0,1 0,-1 0,0 0,0 0,1 0,-1 0,0 0,-1 0,-1 0,1 1,-1-1,1 1,0-1,-1 1,1 0,0 0,0 0,0 0,0 1,0-1,0 0,0 1,0-1,0 1,-1 1,2-1,0 0,0 0,-1 0,1 0,0 0,1 0,-1 0,0 0,1 0,-1 0,1 0,-1 2,1-3,0 0,0 0,0-1,0 1,0 0,1-1,-1 1,0 0,0-1,0 1,1 0,-1-1,0 1,1 0,-1-1,1 1,-1-1,0 1,1-1,0 1,-1-1,1 1,-1-1,1 1,-1-1,2 0,-1 0,1 1,-1-1,1 0,-1 0,1 0,-1-1,1 1,-1 0,1-1,-1 1,1 0,-1-1,0 0,1 1,-1-1,0 0,1 0,-1 0,0 1,0-1,0-1,0 1,0 0,0 0,0 0,0 0,0-1,-1 1,1 0,0-1,0 0,13-34,-14 34,1 1,-1-1,1 0,-1 1,0-1,0 0,1 0,-1 1,-1-1,1 0,0 0,0 1,-1-1,1 0,-1 1,1-1,-1 0,0 1,0-1,0 0,-4 4,1 0,0 1,0 0,0 0,0 0,0 0,0 1,0 0,0 0,-12 10,10-10</inkml:trace>
  <inkml:trace contextRef="#ctx0" brushRef="#br0" timeOffset="1">208 379,'-9'-1,"6"1,4 12,-1-9,9 52,3 0,2-1,17 43,-10-33,-20-62,-1-2,0-2,-1-4</inkml:trace>
  <inkml:trace contextRef="#ctx0" brushRef="#br0" timeOffset="644.28">1 491,'14'-38,"0"14,0 0,2 2,0-1,2 2,3-2,-12 13,0 1,0 1,1 0,0 0,0 1,1 0,0 0,0 2,1-1,0 1,0 1,4-1,-13 4,-1 1,0-1,1 1,-1-1,1 1,-1 0,1 0,-1 0,1 1,-1-1,0 0,1 1,-1 0,0-1,1 1,-1 0,0 0,0 0,0 1,1-1,-1 0,1 2,-1 0,0 0,0-1,0 1,0 0,-1 1,1-1,-1 0,0 0,0 1,0-1,0 0,-1 1,1-1,-1 2,1 12,-2 0,0-1,0 1,-2-1,0 0,-1 3,-1 2,0 0,-1 0,-1 0,-1 0,-1-1,0-1,-2 0,0 0,-2 0,119-14,-96-4,3 0,0 0,1-1,-1 0,0-1,1-1,-1 0,0-1,0 0,6-5</inkml:trace>
  <inkml:trace contextRef="#ctx0" brushRef="#br0" timeOffset="645.28">532 523,'0'0,"23"-14,-9 5,0-1,-1 0,0-1,-1 0,0-1,-9 9,0-1,0 0,0 0,0 0,-1 0,0-1,0 1,0-1,1-1,-3 4,1 1,-1-1,0 0,0 0,1 0,-1 0,-1 0,1 0,0 0,0 0,-1 0,1 0,-1 0,1 1,-1-1,0 0,0 0,0 0,0 1,0-1,-1-1,1 2,0 0,0-1,0 1,0 0,0 0,-1 0,1 0,0 0,-1 0,1 0,0 1,-1-1,1 0,-1 1,1-1,-1 1,0-1,1 1,-1 0,1 0,-1 0,0 0,1 0,-1 0,1 0,-1 0,0 1,1-1,-1 1,1-1,-1 1,1 0,-1-1,1 1,0 0,-1 0,1 0,0 0,0 0,-1 0,1 0,-2 2,1 0,-1 0,1 0,-1 0,1 0,0 0,0 1,1-1,-1 0,0 1,1 0,0-1,0 1,0 0,1 0,-1 3,2 1,0 0,0-1,1 1,0 0,1-1,0 1,0-1,0 0,1 0,0 0,2 2,-5-7,1 1,-1-1,0 0,1 0,-1 0,1 0,0 0,0-1,0 1,0-1,0 1,0-1,0 1,0-1,1 0,-1 0,0 0,1 0,-1-1,1 1,-1-1,1 1,-1-1,1 0,-1 0,1 0,-1 0,1 0,-1-1,1 1,-1-1,1 0,-1 0,0 0,1 0,-1 0,14-10</inkml:trace>
  <inkml:trace contextRef="#ctx0" brushRef="#br0" timeOffset="1834.697">743 149,'0'0,"0"0,0 0,0 1,0 2,1 4,1 3,3 10,3 5,3 8,3 4,0-1,0-3,1 1,-2-6</inkml:trace>
  <inkml:trace contextRef="#ctx0" brushRef="#br0" timeOffset="1835.697">1077 312,'22'47,"-1"1,-2 1,6 33,-26-97,0-1,1 1,1-1,0-2,1-8,-1 2,0 1,2-1,1 1,1-1,-4 19,1 0,-1-1,1 1,0 0,0 0,0 0,0 0,1 0,0 1,0-1,1 1,-1 0,1 0,0 0,0 0,0 0,0 1,1 0,-1 0,3-1,-6 4,1-1,0 1,-1-1,1 1,0 0,-1 0,1 0,0 0,-1 0,1 0,0 0,-1 0,1 1,-1-1,1 1,0-1,-1 1,1-1,-1 1,1 0,-1 0,1 0,1 2,1 0,-1 0,0 0,0 1,0-1,0 1,0 0,1 3,4 10,0 0,0 0,3 16,-10-29,5 21,-2-10,-2-33,-2 0,1 1,1-1,0 1,2 0,0 0,0 0,2 0,0 1,1 0,1 0,0 1,2-2,-9 15,0 1,0-1,0 1,0 0,0-1,0 1,0 0,0 0,0 0,1 0,-1 0,0 0,1 0,-1 0,1 1,-1-1,1 0,-1 1,1-1,0 1,-1 0,1 0,0-1,-1 1,1 0,0 0,0 1,0 0,0 0,0 1,0-1,0 0,0 1,-1-1,1 1,0-1,-1 1,0 0,1 0,-1 0,0-1,0 1,0 0,0 1,6 13,0 1,-2 0,0 1,1 8,-5-20,17 67,-12-56</inkml:trace>
  <inkml:trace contextRef="#ctx0" brushRef="#br0" timeOffset="4553.065">1703 88,'-47'11,"42"-7,0 0,-1 0,2 1,-1-1,0 1,1 0,0 0,0 1,0-1,1 1,0 0,0 0,0 0,1 0,0 0,0 1,0-1,1 1,0 0,-1 4,1-1,0 1,0-1,1 1,0 0,1-1,0 1,1-1,0 1,0-1,4 7,-6-16,0 0,0 0,1 0,-1 0,0 0,1 0,-1 0,0 0,1 0,-1 0,1 0,0-1,-1 1,1 0,0 0,-1-1,1 1,0 0,0-1,0 1,-1-1,1 1,0-1,0 1,0-1,0 0,0 1,0-1,0 0,0 0,0 0,0 0,0 0,0 0,0 0,0 0,0 0,0 0,0 0,0-1,0 1,0 0,0-1,0 1,-1-1,1 1,0-1,0 1,0-1,-1 0,1 1,0-1,0 0,-1 0,1 1,-1-1,1 0,-1 0,1 0,-1 0,4-5,0 1,0-1,0 0,-1-1,0 1,-1-1,1 1,-1-3,1-33,-4 36,1-1,0 0,1 1,0-1,0 1,0-1,1-1,-2 8,1-1,-1 1,1 0,-1 0,0 0,1 0,-1 0,1 0,-1 0,0 0,1 0,-1 0,1 0,-1 0,0 0,1 0,-1 1,1-1,-1 0,0 0,1 0,-1 1,0-1,1 0,-1 0,0 1,1-1,-1 0,0 0,0 1,1-1,-1 0,0 1,0-1,0 0,1 1,-1-1,0 1,0-1,0 0,0 1,0-1,0 1,15 21,-14-19,5 7,0-1,1 0,0 0,0 0,1-1,6 5,-12-11,0 0,1-1,-1 1,0 0,1-1,-1 1,1-1,-1 0,1 0,0 0,0 0,-1-1,1 1,0-1,0 0,0 1,0-1,-1 0,1-1,0 1,0 0,0-1,0 0,-1 0,1 1,0-2,-1 1,3-1,5-5</inkml:trace>
  <inkml:trace contextRef="#ctx0" brushRef="#br0" timeOffset="4554.065">1892 66,'2'7,"1"0,0 0,0 0,1 0,-1 0,2-1,-1 0,1 0,0 0,0-1,0 1,4 2,3 4,-7-6,47 46,-49-50,-1 0,1 0,-1 0,1 0,0 0,0 0,0-1,0 1,0-1,0 0,0 0,0 0,1-1,-1 1,0-1,0 1,1-1,-1 0,3-1,-5 1,0-1,1 0,-1 0,0 1,0-1,1 0,-1 0,0 0,0-1,0 1,0 0,0 0,-1 0,1-1,0 1,0 0,-1-1,1 1,-1-1,1 1,-1-1,0 1,0-2,4-14</inkml:trace>
  <inkml:trace contextRef="#ctx0" brushRef="#br0" timeOffset="4555.065">2027 0,'0'0,"0"2,-2 0,-1 3,-2 3,-1 1,-2 5,-3 10,-2 12,0 4,0 2,3 7,2-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2:48.112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743 752,'-3'0,"-1"0,1 0,0 0,-1 0,1 1,0-1,0 1,-1 0,1 0,0 0,0 0,0 1,0-1,0 1,1 0,-1 0,0 0,1 0,-1 0,1 1,0-1,0 1,0-1,0 1,0 0,0 0,1 0,0 0,-1 0,1 0,0 0,0 0,1 0,-1 1,1-1,0 0,-1 1,1 0,0 1,0 0,0 0,0 0,0 0,1 1,0-1,0 0,0 0,1 0,0 0,0-1,0 1,0 0,-1-4,0 0,-1 0,1 0,0 0,-1 0,1-1,0 1,0 0,0 0,-1-1,1 1,0 0,0-1,0 1,0-1,0 1,1-1,-1 0,0 1,0-1,0 0,0 0,1 0,0 0,0-1,0 1,-1-1,1 0,0 0,0 1,0-1,-1-1,1 1,0 0,-1 0,1-1,-1 1,0-1,1 1,-1-1,0 1,1-3,2-2,0-1,0-1,0 1,-1 0,0-1,0-1,-2 6,0 1,-1-1,1 1,0-1,-1 1,0-1,1 1,-1-1,0 1,0-1,-1 0,1 1,0-1,-1 1,0-1,1 1,-1-1,0 1,0 0,0-1,-1 0,1 3,1 0,0-1,0 1,-1 0,1 0,0-1,-1 1,1 0,0 0,-1-1,1 1,-1 0,1 0,0 0,-1 0,1 0,-1 0,1 0,0 0,-1 0,1 0,-1 0,1 0,0 0,-1 0,1 0,-1 0,1 0,0 1,-1-1,1 0,0 0,-1 0,1 1,0-1,-1 0,-12 16,-2 21,15-36,-1 1,1-1,0 0,-1 1,1-1,0 0,0 1,0-1,0 1,0-1,0 0,0 1,1-1,-1 0,0 1,1-1,-1 0,1-1,-1 0,0 1,0-1,1 0,-1 0,0 1,1-1,-1 0,1 0,-1 0,0 0,1 1,-1-1,1 0,-1 0,0 0,1 0,-1 0,1 0,-1 0,0 0,1 0,-1 0,1 0,-1 0,0-1,1 1,-1 0,1 0,-1 0,0-1,3 0,-1 0,0 0,1-1,-1 0,0 1,0-1,0 0,-1 0,1 0,0 0,-1 0,1 0,-1-1,0 1,1-1,4-25,-6 27,0 0,0 1,0-1,0 1,-1-1,1 1,0-1,0 1,0-1,-1 1,1-1,0 1,0-1,-1 1,1-1,0 1,-1 0,1-1,-1 1,1 0,-1-1,1 1,0 0,-1-1,1 1,-1 0,0 0,-1 0,-1-1,0 2,1-1,-1 0,0 0,1 1,-1 0,1-1,-1 1,1 0,-1 0,1 0,-1 1,1-1,-2 2,-1 0,1-1</inkml:trace>
  <inkml:trace contextRef="#ctx0" brushRef="#br0" timeOffset="1">149 161,'1'22,"1"1,1-1,1 0,1-1,1 1,1-1,2 2,10 23,2-1,17 25,-35-63,-2-5,0 1,0-1,1 0,-1 0,0 0,1 0,-1 0,1 0,0 0,0 0,0-1,0 1,0 0,0-1,2-1</inkml:trace>
  <inkml:trace contextRef="#ctx0" brushRef="#br0" timeOffset="2">1 337,'23'-39,"-5"8,3 0,0 1,14-14,-23 31,0 0,1 0,0 2,1-1,0 2,0 0,1 0,7-1,-21 10,1 0,-1 0,1 0,-1 1,1-1,0 0,0 1,-1-1,1 1,0 0,0 0,-1 0,1 0,0 0,0 0,-1 0,1 0,0 1,0-1,-1 1,1-1,0 1,-1 0,1-1,0 1,-1 1,1 0,-1 0,1 0,-1-1,0 1,0 0,0 1,0-1,0 0,-1 0,1 0,0 0,-1 1,0-1,1 0,-1 3,0 9,0 1,-2 0,1 0,-2-1,-1 6,-1 7,-1-1,-2 0,0 0,-2-1,0 0,-2-1,-1 0,-1-1,-9 12,28-32,1 0,-1 0,1-1,-1 0,1 0,0 0,0-1,1 1,7 1,0 1,0-2,0 0,0-1,1 0,-1-1,4-1,-15 1,1-1,-1 1,0-1,0 0,0 0,0 0,0 0,0 0,-1 0,1-1,0 0,-1 1,1-1,-1 0,1 0,-1-1,0 1,0 0,0-1,0 1,0-1,-1 0,1 1,-1-1,1 0,-1 0,0 0,0 0,-1 0,1 0,-1 0,1-1,-1 1,0 0,0-1,1-1,1-1,-1 0,1 1,1-1,-1 1,1 0,0-1,0 1,0 1,1-1,0 0,3-2,-1-1,1 0,-1 0,-1-1,0 0,1-1,-5 7,0 1,0 0,-1-1,1 1,-1-1,1 1,-1-1,0 0,0 1,0-1,0 1,0-1,-1 1,1-1,-1 1,1-1,-1 1,0-1,0 1,0 0,-2-2,3 3,0 0,0 0,-1 0,1 0,0 1,-1-1,1 0,-1 0,1 1,-1-1,1 0,-1 1,1-1,-1 1,0-1,0 0,1 1,-1-1,0 1,0 0,1-1,-1 1,0 0,0-1,0 1,1 0,-1 0,0 0,0 0,0 0,0 0,0 0,0 0,1 0,-1 0,0 0,0 1,0-1,0 0,1 0,-1 1,0-1,0 1,1-1,-1 1,0-1,0 1,1-1,-1 1,1 0,-1-1,1 1,-1 0,1 0,-1-1,1 1,-3 3,1 0,0 0,0 0,0 0,0 0,1 0,0 0,-1 1,2-1,-1 2,1 4,0-1,1 0,0 1,1-1,0 0,1 0,1 3,-4-10,1 1,-1-1,1 0,0 0,0 0,0 0,0 0,0 0,0 0,1 0,-1 0,0 0,1-1,0 1,-1 0,1-1,0 0,0 1,0-1,0 0,0 0,0 0,0 0,0 0,0-1,1 1,-1 0,0-1,0 0,1 0,-1 0,0 0,0 0,0-1,0 0,0 0,0 0,0 0,0 0,-1 0,1 0,0-1,-1 1,1-1,-1 1,1-1,-1 0,0 1,0-1,1-2,5-7</inkml:trace>
  <inkml:trace contextRef="#ctx0" brushRef="#br0" timeOffset="1227.727">549 1,'0'0,"0"0,0 1,0 1,0 3,1 4,4 8,1 5,5 10,3 3,2 0,1-1,0-1,-1-4,-2-2,0-1,-1-3</inkml:trace>
  <inkml:trace contextRef="#ctx0" brushRef="#br0" timeOffset="1228.727">851 469,'21'37,"-16"-27,52 89,-32-58,-19-33,-6-11,-9-24,1 0,1 0,-1-16,6 30,0 0,1 0,0-1,2 1,-1-1,2 1,-1 0,3-7,-3 19,-1 0,0 0,0 0,0 0,1 0,-1 0,0 0,1 0,-1 0,1 0,-1 1,1-1,-1 0,1 0,0 0,-1 1,1-1,0 0,0 1,-1-1,1 1,0-1,0 1,0-1,0 1,0 0,0-1,0 1,0 0,0 0,0 0,0-1,0 1,1 1,1 0,-1-1,1 1,-1 0,0 0,1 1,-1-1,0 0,0 1,0 0,0-1,0 1,0 0,8 8,0 1,-1 0,-1 0,4 7,-2-2,0 0,-1 1,-1 0,-1 1,0 0,-2 0,1 5,-34-96,10-33,16 94,1-1,1 1,0-1,1 1,0-1,1 1,2-7,-4 18,0 0,0 1,1-1,-1 0,0 0,0 1,1-1,-1 0,0 1,1-1,-1 0,0 1,1-1,-1 1,1-1,-1 1,1-1,0 1,-1-1,1 1,-1-1,1 1,0 0,-1-1,1 1,0 0,0-1,-1 1,2 0,17 11,14 31,-32-40,16 24,-1 2,-1 0,-1 1,-2 0,3 14,-12-31</inkml:trace>
  <inkml:trace contextRef="#ctx0" brushRef="#br0" timeOffset="2828.31">1296 225,'0'3,"-1"-1,1 0,-1 1,0-1,0 0,0 0,0 1,0-1,-1 0,1 0,-1 0,1-1,-1 1,1 0,-1 0,0-1,0 1,0-1,0 0,-1 1,-24 25,23-18,1 0,0 0,0 0,0 0,1 0,1 0,-1 1,1-1,1 0,0 4,0-6,0 0,1-1,-1 1,2-1,-1 1,1-1,-1 0,2 0,-1 1,1-2,0 1,0 0,0 0,1-1,1 2,-4-6,-1-1,0 1,1-1,-1 0,0 1,1-1,-1 1,1-1,-1 1,1-1,-1 0,1 0,-1 1,1-1,-1 0,1 0,-1 1,1-1,-1 0,1 0,0 0,-1 0,1 0,-1 0,1 0,0 0,-1 0,1 0,-1 0,1 0,-1 0,1-1,0 1,-1 0,10-19,-5-29,-18-98,19 150,0 0,-1 0,1 1,-1 0,1 0,2 4,-3-4,1 1,0-2,0 1,0-1,0 0,0 0,1 0,2 0,-6-3,0 0,1 0,-1 0,1 0,-1 0,1-1,-1 1,1-1,-1 0,1 0,-1-1,1 1,-1-1,1 0,-1 1,1-1,-1-1,2 0,5-3</inkml:trace>
  <inkml:trace contextRef="#ctx0" brushRef="#br0" timeOffset="2829.31">1437 127,'1'6,"0"0,1 0,-1 0,1 0,0-1,0 1,1-1,0 0,0 1,0-1,1-1,-1 1,1 0,0-1,0 0,1 0,-1 0,1 0,1-1,1 3,1 0,0-1,0 0,0-1,1 0,-1 0,1-1,0 0,0 0,0-1,9 1,-3-3</inkml:trace>
  <inkml:trace contextRef="#ctx0" brushRef="#br0" timeOffset="2830.31">1503 99,'0'2,"0"1,-2 2,-2 4,-3 8,-3 6,-4 11,0 3,-6 6,-3 5,-4 4,4-8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2:40.564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92 733,'-1'0,"1"0,0 0,-1 0,1 0,0 0,0 0,-1 0,1 0,0 0,-1 0,1 0,0 0,-1 0,1 1,0-1,0 0,-1 0,1 0,0 0,0 1,-1-1,1 0,0 0,0 1,-1-1,1 0,0 0,0 1,0-1,0 0,0 1,0-1,-1 0,1 1,0-1,0 0,0 1,0-1,0 0,0 1,0-1,0 0,0 0,0 1,1-1,-1 0,0 1,0-1,0 0,0 1,0-1,0 0,1 0,-1 1,0-1,0 0,1 0,-1 1,0-1,0 0,1 0,-1 0,0 1,0-1,1 0,-1 0,0 0,1 0,-1 1,1-1,-1 0,1 0,-1 1,1-1,-1 0,1 0,-1 0,1 1,-1-1,1 0,-1 0,1 0,-1 0,1 0,-1 0,1 0,-1 0,1 0,-1-1,1 1,-1 0,1 0,-1 0,1 0,-1-1,1 1,-1 0,1-1,-1 1,1 0,-1-1,0 1,1 0,-1-1,0 1,1-1,-1 1,0-1,1 1,-1-1,0 1,0-1,0 1,0-1,1 1,-1-1,0 1,0-1,0 1,0-1,0 1,0-1,0 0,0 1,-1-1,2-2,-1 0,0 0,0-1,0 1,0 0,-1 0,1 0,-1 0,0 0,0 0,0 0,0 0,-1 0,1 0,-1 1,1-1,-1 0,0 1,0-1,0 1,-1 0,1 0,0 0,-1 0,0-1,1 2,0 1,1-1,-1 0,0 0,1 1,-1-1,0 1,0-1,1 1,-1 0,0 0,0 0,0 0,1 0,-1 0,0 0,0 0,1 1,-1-1,0 1,0 0,1-1,-1 1,0 0,1 0,-1 0,1 0,-1 0,1 0,0 0,-1 1,1-1,0 0,0 1,0-1,0 1,0-1,0 1,1 0,-1-1,0 1,1 0,-1 0,0 3,0 0,0 0,1 1,-1-1,1 0,1 0,-1 0,1 0,-1 0,1 0,1 0,-1 0,1 0,0 0,0-1,0 1,1-1,-1 1,1-1,1 0,-2-1,0 0,0 0,0-1,1 1,-1-1,1 0,-1 0,1 0,0 0,0 0,0 0,0-1,4 1,-5-1,0-1,0 1,0-1,0 0,0 0,0 0,1 0,-1 0,0-1,0 1,0-1,0 1,0-1,0 0,0 0,0 0,0 0,0 0,-1 0,1 0,0-1,-1 1,1-1,2-2,-1-1,0 1,0-1,-1 0,1 0,-1 0,0 0,-1 0,1 0,-1-1,0 1,0 0,-1-1,1 1,-1-1,0 1,-1-1,0 1,1-1,-2 1,1 0,-1 0,0-3,1 3,0 1,-1 0,1 0,0 0,-1 0,0 0,0 0,0 0,-1 1,1-1,-1 1,0-1,0 1,0 0,0 0,-1 1,1-1,-1 1,0-1,1 1,-1 0,0 1,0-1,0 1,-1-1,1 1,0 0,0 1,-4-1,6 1,0 0,0 0,0 1,0-1,0 0,0 1,1 0,-1-1,0 1,0 0,0 0,0 0,1 0,-1 0,1 0,-1 1,1-1,-1 0,1 1,0-1,-1 1,1 0,0-1,0 1,0 1,0 1,0-1,0 1,0-1,0 1,1-1,0 1,0-1,0 1,0-1,0 1,1-1,0 2,0 2,1 1,0-1,0 1,1-1,0 0,1 0,-1 0,1 0,0-1,1 0,0 0,2 3,-5-7,-1-1,1 0,-1 0,1 1,-1-1,1 0,0 0,-1 0,1 0,0-1,0 1,0-1,0 1,-1-1,1 1,0-1,0 0,0 0,0 0,2 0,-3-1,1 1,-1-1,0 0,1 1,-1-1,0 0,1 0,-1 0,0 0,0 0,0 0,0-1,0 1,0 0,0-1,-1 1,1 0,0-1,-1 1,1-1,1-4,-1 0,1 0,-1 0,0 0,0 0,-1 0,0 0,0 0,-1 0,1 0,-1 0,-1-2,0 3,0 0,-1 1,1-1,-1 1,0 0,-1 0,1 0,0 0,-1 1,0-1,-2 0,6 3,-1 0,0 0,0 1,1-1,-1 0,0 1,0-1,0 1,0-1,0 1,0 0,0-1,0 1,0 0,0 0,0-1,0 1,0 0,0 0,0 0,0 0,0 0,0 0,0 1,0-1,0 0,0 1,0-1,0 0,1 1,-1-1,0 1,0-1,0 1,0 0,1-1,-1 1,0 0,0-1,1 1,-1 0,1 0,-1 0,1 0,-1 0,1 0,-1 0,1-1,0 1,-1 0,1 0,0 0,0 1,0-1,0 0,0 0,0 0,0 0,0 5,-1 0,2 0,-1 0,1 0,-1 0,2 0,-1-1,1 1,-1 0,2-1,-1 1,1 0,-2-3,1 1,0-1,-1 1,1-1,1 0,-1 0,0 0,1 0,0 0,-1-1,1 1,0-1,0 0,1 0,-1 0,0 0,1 0,-1-1,2 1,-4-2,-1 0,1 1,0-1,0 0,-1 0,1 0,0 0,0 0,0 0,-1 0,1-1,0 1,0 0,-1 0,1-1,0 1,-1 0,1-1,0 1,-1-1,1 1,-1 0,1-1,0 0,-1 1,1-1,-1 1,1-1,-1 0,1 0,4-27,-6 20,1-1,-1 1,-1 0,0 0,-2-7,4 14,0-1,-1 1,0-1,1 1,-1 0,0-1,1 1,-1 0,0-1,0 1,0 0,0 0,0 0,0 0,0 0,-1 0,0-1,1 2,1 0,0 0,-1 0,1 0,-1 1,1-1,-1 0,1 0,-1 0,1 0,-1 0,1 1,-1-1,1 0,-1 0,1 1,0-1,-1 0,1 1,0-1,-1 0,1 1,0-1,-1 0,1 1,0-1,0 1,-1-1,1 1,0-1,0 1,0-1,-1 3,0-1,0 0,0 1,1-1,0 1,-1-1,1 1,0-1,0 1,0-1,0 1,1-1,-1 1,1-1,-1 0,1 1,0-1,0 0,1 3,-1-6,-1 1,1-1,-1 0,0 1,1-1,-1 1,0-1,1 0,-1 1,0-1,0 0,1 1,-1-1,0 0,0 0,0 1,0-1,0 0,0 1,0-1,0 0,0 0,0 1,-1-1,1 0,0 1,-1-1,2 0,-1 0,0 1,0-1,0 0,0 1,0-1,0 0,0 0,0 1,0-1,0 0,-1 1,1-1,0 0,0 1,-1-1,1 0,0 1,-1-1,1 1,-1-1,1 0,0 1,-1-1,1 1,-1 0,0-1,1 1,-1-1,1 1,-1 0,0-1,1 1,-1 0,0 0,0-1,2-1,0 0,0 0,-1 0,1-1,-1 1,0 0,1-1,-1 1,0 0,0-1,-1 0,1 0,1-11</inkml:trace>
  <inkml:trace contextRef="#ctx0" brushRef="#br0" timeOffset="1425.194">403 399,'1'0,"-1"0,1 1,0-1,0 0,0 0,0 0,0 0,0 0,-1 0,1 0,0 0,0-1,0 1,0 0,0 0,-1-1,1 1,0 0,0-1,-1 1,1-1,0 1,0-1,-1 1,1-2,25-13,84-65,27-31,77-58,-190 152,-29 19</inkml:trace>
  <inkml:trace contextRef="#ctx0" brushRef="#br0" timeOffset="2557.671">495 210,'0'0,"0"0,0 0,-8 41,4-21,-2 6,1 1,1-1,2 1,0 0,2 22,1-48,-1 0,0 0,1 0,-1 0,1 0,-1 0,1 0,0 0,-1 0,1 0,0-1,-1 1,1 0,0 0,0-1,0 1,0-1,0 1,0 0,0-1,0 0,0 1,0-1,0 0,0 1,0-1,0 0,0 0,0 0,0 0,0 0,0 0,0 0,0 0,0-1,1 1,-1 0,0-1,0 1,0 0,0-1,-1 1,2-1,55-24,-44 19,57-18,-45 19</inkml:trace>
  <inkml:trace contextRef="#ctx0" brushRef="#br0" timeOffset="2558.671">1061 436,'0'0,"0"0,0 0,-36-11,31 8,0 1,0 1,-1-1,1 1,-1 0,1 0,-1 0,0 1,1 0,-1 0,-4 1,8-1,-1 1,1 0,0 0,0-1,0 1,0 1,0-1,1 0,-1 0,0 1,0-1,1 1,-1 0,1-1,0 1,-1 0,1 0,0 0,0 0,0 0,0 0,0 0,1 0,-1 0,0 0,1 1,0-1,0 0,-1 0,2 2,-2 8,1 0,0 0,1 0,0 0,1 0,1 0,0-1,0 1,1-1,0 0,1 0,1 0,0 0,0-1,8 9,-14-18,1 0,-1 0,1-1,0 1,-1 0,1 0,0 0,0-1,0 1,0-1,-1 1,1 0,0-1,0 0,0 1,0-1,0 1,0-1,0 0,0 0,0 0,0 0,1 0,-1 0,0 0,0 0,0 0,0 0,1-1,-1 0,1 0,-1 0,1-1,-1 1,0 0,0-1,0 1,0-1,0 0,0 1,0-1,0 0,-1 1,1-1,0-1,2-10,0 0,-1 1,0-1,-1-7,-13-175,14 202,1 0,-1-1,1 1,1-1,-1 0,3 4,4 6,-4-4,-2-3,0 0,1-1,0 1,0-1,1 0,0 0,1 0,0-1,1 0,-8-6,0-1,1 0,-1 0,0 0,1 1,-1-1,0 0,1 0,-1 0,1 0,-1 0,0 0,1 0,-1 0,1 0,-1 0,0 0,1 0,-1 0,1 0,-1 0,0 0,1 0,-1-1,0 1,1 0,-1 0,1 0,-1-1,0 1,0 0,1 0,-1-1,0 1,1 0,-1-1,0 1,0 0,0-1,1 1,-1 0,0-1,0 1,0-1,0 1,0 0,0-1,0 1,0-1,0 1,0-1,3-8</inkml:trace>
  <inkml:trace contextRef="#ctx0" brushRef="#br0" timeOffset="3777.693">1097 186,'22'41,"-14"-25,29 61,-4 1,-2 2,-3 6,-27-78,-7-22,-8-26,12 24,1 0,0 0,1 0,1 0,0 0,2 0,2-11,-4 20,1 1,0 0,1 0,-1 1,1-1,0 0,1 1,-1 0,5-5,-6 7,1 1,-1-1,1 1,0 0,0 0,0 0,0 0,0 1,0-1,1 1,-1 0,1 0,-1 0,1 0,-1 0,1 1,2 0,-3-1,-1 1,0 0,1 0,-1 1,1-1,-1 0,0 1,1-1,-1 1,0 0,0 0,1 0,-1 0,0 0,0 0,0 1,0-1,0 1,-1-1,1 1,0 0,-1 0,1 1,1 1,-1 0,0 0,0 1,-1-1,0 1,1-1,-1 1,-1-1,1 1,-1 0,0 4,0 5,-1-1,0 0,-2 1,1-1,-2 0,1 0,-2 0,-1 2,4-10,0-1,-1 1,0-1,1 0,-2 0,1 0,0 0,-1-1,-3 3,6-5,0 0,0 0,0 0,0-1,-1 1,1-1,0 1,-1-1,1 1,0-1,-1 0,1 1,0-1,-1 0,1 0,-1 0,1 0,-1 0,1-1,0 1,-1 0,1-1,0 1,-1 0,1-1,0 0,0 1,-1-1,1 0,0 0,0 0,0 1,0-1,0 0,0 0,0-1,-8-8</inkml:trace>
  <inkml:trace contextRef="#ctx0" brushRef="#br0" timeOffset="3778.693">1535 148,'-4'5,"0"0,0-1,0 1,0-1,-1 0,0 0,-1 0,-1 1,0 1,1-1,0 1,0 0,0 1,0 1,5-7,0 1,1-1,-1 0,0 1,1-1,-1 1,1-1,-1 1,1-1,0 1,0-1,-1 1,1-1,0 1,0 0,1-1,-1 1,0-1,0 1,1-1,-1 1,1-1,0 1,-1-1,1 0,0 1,0-1,0 0,-1 1,1-1,1 0,-1 0,1 1,3 2,1 0,0 0,1-1,-1 0,1 0,-1 0,1-1,0 0,0 0,2 0,-1-1,-1 1,1 0,-1 1,0-1,0 2,0-1,0 1,5 3,-10-5,-1 0,1 0,0 0,-1 1,0-1,1 0,-1 0,0 1,0-1,0 1,-1-1,1 1,0-1,-1 1,0 0,0-1,0 1,0 0,0-1,0 1,0-1,-1 1,0 0,1-1,-1 1,0-1,0 0,0 1,-1 0,1-1,0 1,0 0,-1 0,1-1,-1 1,1-1,-1 1,0-1,0 0,0 0,0 0,-1 0,1 0,0 0,-1-1,1 1,-1-1,0 1,1-1,-1 0,0 0,0 0,0-1,0 1,0-1,0 1,0-1,0 0,-10-4</inkml:trace>
  <inkml:trace contextRef="#ctx0" brushRef="#br0" timeOffset="4559.577">1280 796,'2'3,"1"0,-1 0,0 0,0 1,0-1,-1 1,1-1,-1 1,0 0,0 0,3 5,27 57,-12-31,-3 2,-1 0,8 31,-23-68,0 0,-1 0,1 0,0 0,0 0,0 0,0 0,0 0,0 0,-1 0,1 0,0 0,0 0,0 0,0 0,0 0,0 1,0-1,-1 0,1 0,0 0,0 0,0 0,0 0,0 0,0 0,0 1,0-1,0 0,0 0,0 0,0 0,0 0,0 0,0 0,0 1,0-1,0 0,0 0,0 0,0 0,0 0,0 0,0 1,0-1,0 0,0 0,0 0,0 0,0 0,0 0,0 0,0 1,0-1,0 0,1 0,-1 0,0 0,-11-13,-11-23,11 13,1-1,1 0,-2-12,8 29,1-1,1 1,-1-1,1 1,1-1,0 1,0-1,0 0,1 1,0-1,0 0,1 1,2-7,-4 13,0 0,1 0,-1 0,1 0,0 0,-1 0,1 0,0 0,-1 0,1 1,0-1,0 0,0 0,0 1,0-1,-1 1,1-1,0 1,1-1,-1 1,0-1,0 1,0 0,0 0,0 0,0-1,0 1,1 0,1 1,0-1,0 1,0 0,0 0,-1 0,1 0,0 0,-1 1,1-1,0 1,0 0,7 6,-1 0,1 0,-2 1,9 9,-9-8,-1 0,1 1,-2-1,0 1,0 1,-1-1,0 1,-1 0,0 0,-1 3,-27-60,18 29,1 0,0 0,1 0,1-1,1 0,0 0,1 0,1 1,1-1,2-16,-3 32,0 0,0 0,1 0,-1 1,0-1,0 0,1 0,-1 0,0 1,1-1,-1 0,1 0,-1 1,1-1,0 0,-1 1,1-1,-1 1,1-1,0 1,0-1,-1 1,1-1,0 1,0-1,0 1,-1 0,1 0,0 0,1-1,0 2,0-1,-1 0,1 1,0-1,0 1,0 0,0 0,0 0,-1 0,1 0,0 0,-1 0,2 1,42 46,-43-46,10 12,-1 0,-1 1,0 1,-1 0,0 0,-2 0,0 1,0 0,-2 1,1 5,-5-14</inkml:trace>
  <inkml:trace contextRef="#ctx0" brushRef="#br0" timeOffset="4560.577">1704 676,'-1'0,"0"0,-1 0,1 0,0 0,0 1,-1-1,1 0,0 1,0-1,0 0,0 1,-1 0,1-1,0 1,0 0,0-1,0 1,0 0,0 0,0 0,1 0,-1 0,0 0,0 0,1 0,-1 0,1 0,-1 0,-1 4,1 0,-1-1,1 1,0 0,0 0,1 0,-1 0,1 2,0 8,1 0,1 1,0-1,1-1,1 5,11 22,-14-39,0 0,0 0,0 1,0-1,0 0,0 0,1-1,-1 1,1 0,-1 0,1-1,0 1,-1-1,1 1,0-1,0 0,0 1,-1-3,0 1,-1 0,1-1,0 1,-1 0,1-1,-1 1,1-1,-1 1,1-1,-1 1,1-1,-1 1,0-1,1 1,-1-1,0 0,1 1,-1-1,0 0,0 1,0-1,0 0,1 1,-1-1,0 0,0 1,0-1,0 0,0 1,-1-1,1 0,1-27,-1 27,-14-133,19 129,7 10,18 18,-19-14,-7-6,0 1,1-1,-1-1,1 1,0 0,0-1,0 0,0 0,0-1,0 0,0 1,0-2,1 1,-1 0,0-1,1 0,4-1,1-3</inkml:trace>
  <inkml:trace contextRef="#ctx0" brushRef="#br0" timeOffset="6127.561">1962 525,'0'0,"0"0,0 1,0 1,1 1,1 3,3 2,1 2,4 0,2 2,2 1,4-1,1-1,2-2,0-2,0-2,2-5,-3-3</inkml:trace>
  <inkml:trace contextRef="#ctx0" brushRef="#br0" timeOffset="6128.561">2075 455,'0'1,"0"2,0 5,0 4,0 12,0 8,0 6,0 3,0-1,0 6,0-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2:34.405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1157 308,'9'191,"-4"-116,-4-70,2-7,4-18,11-48,-12 46,-1 2,-3 10,0-1,0 1,1 0,1 0,0 0,0 1,1-1,0 1,0 0,1 1,6-8,-11 15,0 0,-1 1,1-1,0 1,0-1,-1 1,1-1,0 1,0 0,0-1,-1 1,1 0,0 0,0-1,0 1,0 0,0 0,-1 0,1 0,0 0,0 0,0 1,0-1,0 0,0 0,-1 0,1 1,0-1,1 2,0-1,0 0,-1 1,1-1,-1 1,0 0,1-1,-1 1,0 0,0 0,0 0,0 0,17 54,-18-55,6 28,-2 1,-1 1,0 20,-3-38</inkml:trace>
  <inkml:trace contextRef="#ctx0" brushRef="#br0" timeOffset="0.989">1437 315,'0'41,"-2"5,1 42,2-81,-1 1,1-1,0 1,1-1,0 0,0 1,1-1,0 0,2 4,-5-11,1 1,-1 0,0-1,0 1,1-1,-1 1,1 0,-1-1,1 1,-1-1,1 1,-1-1,1 1,-1-1,1 0,-1 1,1-1,0 0,-1 1,1-1,0 0,-1 0,1 1,0-1,-1 0,1 0,0 0,-1 0,1 0,0 0,-1 0,1 0,15-17,2-32,-17 41,0 0,-1 0,0-1,0 1,-1 0,0 0,0 0,-1 1,0-1,-3-7,4 11,-1 0,0 0,0 0,0 0,-1 0,1 1,-1-1,0 1,0-1,0 1,-1 0,1 0,-1 0,0 1,1-1,-1 1,0 0,0 0,-4-1,7 3,0-1,1 1,-1-1,0 1,1-1,-1 0,1 1,-1-1,1 0,-1 0,1 1,0-1,-1 0,1 0,0 0,-1 1,1-1,0 0,0 0,0 0,0 0,0 1,0-1,0 0,0 0,0 0,0 0,0 1,1-1,-1 0,0 0,1 0,-1 1,1-1,-1 0,18-39,-12 28,3-11</inkml:trace>
  <inkml:trace contextRef="#ctx0" brushRef="#br0" timeOffset="835.36">1575 54,'1'0,"0"0,0 0,0 0,-1 0,1 1,0-1,0 0,-1 1,1-1,0 0,-1 1,1-1,0 1,-1-1,1 1,0 0,-1-1,1 1,-1-1,1 1,-1 0,0-1,1 1,-1 0,0 0,1-1,-1 1,0 0,0 0,0 0,1-1,-1 1,0 0,0 0,0 0,6 42,-5-27,0-9,11 71,-4 0,-3 1,-6 75,-6-121,1-23</inkml:trace>
  <inkml:trace contextRef="#ctx0" brushRef="#br0" timeOffset="836.36">1575 333,'0'0,"0"0,1 0,1 0,1 0,3 0,2 0,4 0,3-2,2 0,2-1,6 0,0 1</inkml:trace>
  <inkml:trace contextRef="#ctx0" brushRef="#br0" timeOffset="837.36">1996 406,'4'0,"0"1,0-1,0 0,0-1,0 1,0-1,0 1,0-1,-1-1,1 1,0 0,0-1,-1 0,1 0,-1 0,0 0,0 0,0-1,0 1,0-1,1-1,4-5,-1 0,0 0,-1 0,0-1,-1 0,0 0,0 0,1-6,-5 13,1 0,-1 0,0 0,0 0,-1-1,1 1,-1 0,1 0,-1-1,0 1,0 0,-1 0,1-1,-1 1,1 0,-1 0,0 0,0 0,0-1,-1 2,1-1,-1 0,0 0,0 0,0 1,0-1,0 1,0-1,-1 1,-2-2,4 3,-1 0,0-1,0 1,-1 0,1 1,0-1,0 0,0 1,-1-1,1 1,0-1,0 1,-1 0,1 0,0 0,-1 1,1-1,0 0,0 1,-1-1,0 1,-1 1,1 0,-1 0,1 1,-1-1,1 0,0 1,0 0,0 0,0 0,1 0,-2 3,-4 5,2 0,0 0,0 0,1 1,0 0,1 0,-1 6,2 0,0 0,0 1,2-1,0 1,2-1,0 2,-1-13,0-1,1 0,0 1,0-1,1 0,0 0,0 0,0 0,1 0,0 0,0-1,0 1,1-1,-1 0,1 0,1 0,-1 0,1-1,1 2,-4-5,-1-1,1 1,-1 0,1 0,0-1,-1 1,1-1,0 0,-1 1,1-1,0 0,-1 0,1 0,0 0,0 0,-1 0,1-1,0 1,-1-1,1 1,0-1,-1 1,1-1,-1 0,1 0,-1 0,1 0,-1 0,16-11</inkml:trace>
  <inkml:trace contextRef="#ctx0" brushRef="#br0" timeOffset="1400.85">2249 198,'9'31,"7"5,1 0,1-1,2-1,2-1,1 0,1-2,19 18,-43-49,1 1,0 1,0-1,0 0,0 1,0-1,1 0,-1 0,0 0,1 0,-1 0,1 0,-1 0,1-1,-1 1,1 0,-1-1,1 1,0-1,-1 0,1 0,0 1,0-1,-1 0,1 0,0-1,-1 1,1 0,1-1,3-5</inkml:trace>
  <inkml:trace contextRef="#ctx0" brushRef="#br0" timeOffset="1401.85">2435 139,'-1'3,"-1"1,1 0,-1-1,1 1,-1-1,0 1,0-1,0 0,-3 3,-10 17,4 7,2 0,1 0,1 1,1 0,2 0,1 1,2-1,0 1,3 3,-1-27,0-5</inkml:trace>
  <inkml:trace contextRef="#ctx0" brushRef="#br0" timeOffset="1402.85">2564 233,'0'1,"1"0,1 3,0 3,0 4,0 5,1 4,1 11,-1 4,0 1,-1-1,0-4,-1-4,0-6,-1-7,0-5</inkml:trace>
  <inkml:trace contextRef="#ctx0" brushRef="#br0" timeOffset="2073.056">2544 52,'0'0,"0"0,0 0,0 0,0 0,0 1,0 1,1 1,2 1,3 0,0 0,1 0,3 0,-1-1</inkml:trace>
  <inkml:trace contextRef="#ctx0" brushRef="#br0" timeOffset="2074.056">2852 224,'-8'1,"0"1,0-1,0 1,1 1,-1-1,1 1,-1 1,1-1,0 1,0 0,0 1,3-2,-1 0,0 0,1 1,0-1,0 1,0 0,0 0,1 0,0 0,-1 1,1-1,1 1,-1 0,1 0,0 0,-1 2,3-4,0 0,0 0,1-1,-1 1,1 0,-1 0,1-1,0 1,0-1,0 1,0-1,1 1,-1-1,1 1,-1-1,1 0,0 0,0 0,0 0,0 0,0-1,0 1,0 0,1 0,12 7,0 0,0-1,11 4,-2 0,-18-9,6 3,0 1,-1 0,0 0,7 7,-17-13,0-1,0 1,0-1,0 1,0 0,0 0,0-1,-1 1,1 0,0 0,-1 0,1 0,0 0,-1 0,1 0,-1 0,1 0,-1 0,0 0,0 0,1 0,-1 0,0 1,0-1,0 0,0 0,0 0,0 0,0 0,-1 1,1-1,0 0,-1 0,1 0,0 0,-1 0,0 0,1 0,-1 0,1 0,-1 0,0-1,0 1,0 0,1 0,-1 0,0-1,0 1,0-1,0 1,0-1,0 1,0-1,0 1,-1-1,1 0,0 0,0 1,-3 0,0 0,0 0,0 0,0 0,0 0,-1-1,1 0,0 0,0 0,0 0,-1-1,1 0,0 0,0 0,0 0,0 0,0-1,1 0,-1 0,0 0,1 0,-1 0,1-1,0 0,0 1,0-1,-1-1,-10-12</inkml:trace>
  <inkml:trace contextRef="#ctx0" brushRef="#br0" timeOffset="-2329.334">171 341,'-1'-2,"0"1,1 0,-1-1,0 1,0 0,1 0,-1-1,0 1,0 0,-1 0,1 0,0 0,0 0,0 1,-1-1,1 0,0 0,-1 1,1-1,0 1,-1-1,1 1,-1 0,1 0,-1-1,1 1,-1 0,1 0,-1 0,1 1,-1-1,0 0,-4 0,0 0,0 1,0-1,0 1,0 0,0 1,1 0,-5 1,5 1,-1 0,1 1,-1 0,1 0,1 0,-1 1,1-1,0 1,0 0,1 0,-1 1,1-1,1 1,-1-1,1 1,0 0,1 0,0 0,0 0,0 0,1 5,-1-3,1 0,0 0,0 0,1 0,0 0,1 0,0 0,0-1,1 1,0-1,0 1,1-1,0 0,1 0,0-1,0 1,1-1,-5-5,0-1,0 1,0-1,1 0,-1 0,1 0,-1 1,1-1,-1 0,1-1,0 1,-1 0,1 0,0-1,-1 1,1-1,0 0,0 1,0-1,0 0,-1 0,1 0,0 0,0 0,0-1,0 0,1 0,-1 0,0-1,0 1,0-1,0 1,0-1,-1 0,1 0,0 0,-1 0,1 0,-1 0,0 0,0 0,1-1,3-9,0-1,-1 1,-1-1,0 0,0 0,-1-6,1-32,-3 0,-2 0,-3 0,-1 1,-3-1,-15-47,29 126,-2-1,-1 2,-1 7,1 18,13 228,-14-270</inkml:trace>
  <inkml:trace contextRef="#ctx0" brushRef="#br0" timeOffset="-1464.606">237 284,'-3'1,"0"1,0-1,0 1,0-1,1 1,-1 0,0 0,1 0,-1 1,1-1,0 0,0 1,-1 0,2-1,-1 1,0 0,1 0,-1 0,1 0,0 0,0 0,0 1,0-1,1 0,-1 1,1 0,-2 12,1 0,1 0,0 0,2 12,0-8,1 1,0 0,2-1,5 16,-7-30,-1 0,1 0,0 0,1 0,-1 0,1 0,0-1,1 1,-3-4,0 0,0 0,0 0,1-1,-1 1,1 0,-1-1,1 0,-1 1,1-1,0 0,0 0,0-1,-1 1,1-1,0 1,3-1,-2 0,0-1,0 0,0 0,-1 0,1 0,0-1,0 0,-1 1,1-1,-1 0,0-1,0 1,1-1,-2 1,1-1,0 0,0 0,-1 0,0 0,1-1,-1 1,-1-1,1 1,0-1,-1 0,0 0,1 0,2-10,1 1,-2-1,0 0,0 0,-1-1,-1 1,-1 0,0 4,0 0,-1 1,-1-1,0 1,0-1,-1 1,0 0,0 0,-1 0,-1-1,4 7,0 1,-1 0,1 0,0 0,-1 0,1 0,-1 0,0 0,0 0,0 1,0-1,0 1,0-1,0 1,0 0,0 0,-1 0,1 0,0 0,-1 0,1 1,-1-1,1 1,-1 0,1 0,-1 0,1 0,-1 0,1 0,-1 1,1-1,-1 1,1-1,-1 1,1 0,0 0,0 0,-1 1,1-1,0 0,0 1,-14 11,11-6</inkml:trace>
  <inkml:trace contextRef="#ctx0" brushRef="#br0" timeOffset="-545.06">448 444,'0'0,"35"-1,-32 0,-1 1,0-1,1 0,-1 0,0 0,0-1,1 1,-1 0,0-1,0 1,-1-1,1 0,0 0,0 0,-1 1,1-1,-1-1,0 1,0 0,0 0,0 0,0-1,0 1,0-1,-1 1,1-1,-1 1,0 0,1-1,-1 1,0-1,-1 1,1-1,0 1,-1-1,0 1,1-1,-1 1,0 0,0-1,0 1,0 0,-1 0,1 0,-1 0,1 0,-1 0,-1-1,1 1,0-1,0 1,0 0,0 0,-1 0,1 1,-1-1,1 0,-1 1,0 0,0-1,1 1,-1 0,0 0,0 1,0-1,0 1,0-1,0 1,0 0,0 0,0 1,0-1,0 0,0 1,0 0,0 0,0 0,0 0,0 0,1 0,-1 1,1-1,-1 1,1 0,-1 0,1 0,0 0,0 0,0 0,-1 2,-1 3,0 0,0 1,0-1,1 1,0 0,0 0,1 0,0 1,1-1,0 0,0 1,1-1,0 1,1 5,-1-4,1-1,0 1,0-1,1 0,1 0,-1 1,1-2,1 1,0 0,0-1,0 1,1-1,1 0,-4-6,0 1,0-2,0 1,0 0,0 0,0-1,0 1,1-1,-1 1,1-1,-1 0,1 0,-1 0,1-1,0 1,-1-1,1 1,0-1,-1 0,1 0,1 0,1-1,0 1,-1-1,1-1,0 1,-1-1,0 0,1 0,-1 0,0 0,0-1,3-2,14-12</inkml:trace>
  <inkml:trace contextRef="#ctx0" brushRef="#br0" timeOffset="-544.06">671 237,'-2'4,"0"0,0 0,-1-1,0 1,0-1,0 0,0 0,0 0,-3 2,-6 6,10-8,0-1,-1 1,1-1,1 1,-1 0,0 0,1 0,-1 0,1 0,0 0,0 0,0 0,0 0,1 1,-1-1,1 0,0 1,0-1,0 0,0 1,1-1,-1 0,1 0,0 1,0 0,4 6,0-1,1 0,0 0,0 0,1-1,0 0,3 1,-4-2,0-1,0 1,0 0,-1 0,0 0,0 1,-1 0,0 0,0 0,0 3,-4-7,0-1,0 1,0-1,-1 1,1-1,-1 1,0-1,0 0,0 1,0-1,-1 0,0 0,1 0,-1 0,0 0,0 0,-1-1,1 1,0 0,-1-1,0 0,1 0,-1 0,-2 1,3-1,0-1,1 1,-1-1,0 0,0 0,0 0,0 0,-1 0,1 0,0-1,0 1,0-1,-1 1,1-1,0 0,-1 0,1 0,0 0,0 0,-1 0,1-1,0 1,0-1,-1 0,1 0,0 1,0-1,0-1,0 1,0 0,0 0,1-1,-1 1,0-1,1 0,-1 1,1-1,-1-1,1-1,0 1,0 0,1-1,-1 1,1-1,-1 1,1-1,0 1,1 0,-1-1,0 1,1-1,0 1,0-1,0 1,0 0,1-1,5-18</inkml:trace>
  <inkml:trace contextRef="#ctx0" brushRef="#br0">1157 308,'9'191,"-4"-116,-4-70,2-7,4-18,11-48,-12 46,-1 2,-3 10,0-1,0 1,1 0,1 0,0 0,0 1,1-1,0 1,0 0,1 1,6-8,-11 15,0 0,-1 1,1-1,0 1,0-1,-1 1,1-1,0 1,0 0,0-1,-1 1,1 0,0 0,0-1,0 1,0 0,0 0,-1 0,1 0,0 0,0 0,0 1,0-1,0 0,0 0,-1 0,1 1,0-1,1 2,0-1,0 0,-1 1,1-1,-1 1,0 0,1-1,-1 1,0 0,0 0,0 0,0 0,17 54,-18-55,6 28,-2 1,-1 1,0 20,-3-38</inkml:trace>
  <inkml:trace contextRef="#ctx0" brushRef="#br0" timeOffset="0.989">1437 315,'0'41,"-2"5,1 42,2-81,-1 1,1-1,0 1,1-1,0 0,0 1,1-1,0 0,2 4,-5-11,1 1,-1 0,0-1,0 1,1-1,-1 1,1 0,-1-1,1 1,-1-1,1 1,-1-1,1 1,-1-1,1 0,-1 1,1-1,0 0,-1 1,1-1,0 0,-1 0,1 1,0-1,-1 0,1 0,0 0,-1 0,1 0,0 0,-1 0,1 0,15-17,2-32,-17 41,0 0,-1 0,0-1,0 1,-1 0,0 0,0 0,-1 1,0-1,-3-7,4 11,-1 0,0 0,0 0,0 0,-1 0,1 1,-1-1,0 1,0-1,0 1,-1 0,1 0,-1 0,0 1,1-1,-1 1,0 0,0 0,-4-1,7 3,0-1,1 1,-1-1,0 1,1-1,-1 0,1 1,-1-1,1 0,-1 0,1 1,0-1,-1 0,1 0,0 0,-1 1,1-1,0 0,0 0,0 0,0 0,0 1,0-1,0 0,0 0,0 0,0 0,0 1,1-1,-1 0,0 0,1 0,-1 1,1-1,-1 0,18-39,-12 28,3-11</inkml:trace>
  <inkml:trace contextRef="#ctx0" brushRef="#br0" timeOffset="835.36">1575 54,'1'0,"0"0,0 0,0 0,-1 0,1 1,0-1,0 0,-1 1,1-1,0 0,-1 1,1-1,0 1,-1-1,1 1,0 0,-1-1,1 1,-1-1,1 1,-1 0,0-1,1 1,-1 0,0 0,1-1,-1 1,0 0,0 0,0 0,1-1,-1 1,0 0,0 0,0 0,6 42,-5-27,0-9,11 71,-4 0,-3 1,-6 75,-6-121,1-23</inkml:trace>
  <inkml:trace contextRef="#ctx0" brushRef="#br0" timeOffset="836.36">1575 333,'0'0,"0"0,1 0,1 0,1 0,3 0,2 0,4 0,3-2,2 0,2-1,6 0,0 1</inkml:trace>
  <inkml:trace contextRef="#ctx0" brushRef="#br0" timeOffset="837.36">1996 406,'4'0,"0"1,0-1,0 0,0-1,0 1,0-1,0 1,0-1,-1-1,1 1,0 0,0-1,-1 0,1 0,-1 0,0 0,0 0,0-1,0 1,0-1,1-1,4-5,-1 0,0 0,-1 0,0-1,-1 0,0 0,0 0,1-6,-5 13,1 0,-1 0,0 0,0 0,-1-1,1 1,-1 0,1 0,-1-1,0 1,0 0,-1 0,1-1,-1 1,1 0,-1 0,0 0,0 0,0-1,-1 2,1-1,-1 0,0 0,0 0,0 1,0-1,0 1,0-1,-1 1,-2-2,4 3,-1 0,0-1,0 1,-1 0,1 1,0-1,0 0,0 1,-1-1,1 1,0-1,0 1,-1 0,1 0,0 0,-1 1,1-1,0 0,0 1,-1-1,0 1,-1 1,1 0,-1 0,1 1,-1-1,1 0,0 1,0 0,0 0,0 0,1 0,-2 3,-4 5,2 0,0 0,0 0,1 1,0 0,1 0,-1 6,2 0,0 0,0 1,2-1,0 1,2-1,0 2,-1-13,0-1,1 0,0 1,0-1,1 0,0 0,0 0,0 0,1 0,0 0,0-1,0 1,1-1,-1 0,1 0,1 0,-1 0,1-1,1 2,-4-5,-1-1,1 1,-1 0,1 0,0-1,-1 1,1-1,0 0,-1 1,1-1,0 0,-1 0,1 0,0 0,0 0,-1 0,1-1,0 1,-1-1,1 1,0-1,-1 1,1-1,-1 0,1 0,-1 0,1 0,-1 0,16-11</inkml:trace>
  <inkml:trace contextRef="#ctx0" brushRef="#br0" timeOffset="1400.85">2249 198,'9'31,"7"5,1 0,1-1,2-1,2-1,1 0,1-2,19 18,-43-49,1 1,0 1,0-1,0 0,0 1,0-1,1 0,-1 0,0 0,1 0,-1 0,1 0,-1 0,1-1,-1 1,1 0,-1-1,1 1,0-1,-1 0,1 0,0 1,0-1,-1 0,1 0,0-1,-1 1,1 0,1-1,3-5</inkml:trace>
  <inkml:trace contextRef="#ctx0" brushRef="#br0" timeOffset="1401.85">2435 139,'-1'3,"-1"1,1 0,-1-1,1 1,-1-1,0 1,0-1,0 0,-3 3,-10 17,4 7,2 0,1 0,1 1,1 0,2 0,1 1,2-1,0 1,3 3,-1-27,0-5</inkml:trace>
  <inkml:trace contextRef="#ctx0" brushRef="#br0" timeOffset="1402.85">2564 233,'0'1,"1"0,1 3,0 3,0 4,0 5,1 4,1 11,-1 4,0 1,-1-1,0-4,-1-4,0-6,-1-7,0-5</inkml:trace>
  <inkml:trace contextRef="#ctx0" brushRef="#br0" timeOffset="2073.056">2545 52,'0'0,"0"0,0 0,0 0,0 0,0 1,0 1,1 1,2 1,3 0,0 0,1 0,3 0,-1-1</inkml:trace>
  <inkml:trace contextRef="#ctx0" brushRef="#br0" timeOffset="2074.056">2853 224,'-8'1,"0"1,0-1,0 1,1 1,-1-1,1 1,-1 1,1-1,0 1,0 0,0 1,3-2,-1 0,0 0,1 1,0-1,0 1,0 0,0 0,1 0,0 0,-1 1,1-1,1 1,-1 0,1 0,0 0,-1 2,3-4,0 0,0 0,1-1,-1 1,1 0,-1 0,1-1,0 1,0-1,0 1,0-1,1 1,-1-1,1 1,-1-1,1 0,0 0,0 0,0 0,0 0,0-1,0 1,0 0,1 0,12 7,0 0,0-1,11 4,-2 0,-18-9,6 3,0 1,-1 0,0 0,7 7,-17-13,0-1,0 1,0-1,0 1,0 0,0 0,0-1,-1 1,1 0,0 0,-1 0,1 0,0 0,-1 0,1 0,-1 0,1 0,-1 0,0 0,0 0,1 0,-1 0,0 1,0-1,0 0,0 0,0 0,0 0,0 0,-1 1,1-1,0 0,-1 0,1 0,0 0,-1 0,0 0,1 0,-1 0,1 0,-1 0,0-1,0 1,0 0,1 0,-1 0,0-1,0 1,0-1,0 1,0-1,0 1,0-1,0 1,-1-1,1 0,0 0,0 1,-3 0,0 0,0 0,0 0,0 0,0 0,-1-1,1 0,0 0,0 0,0 0,-1-1,1 0,0 0,0 0,0 0,0 0,0-1,1 0,-1 0,0 0,1 0,-1 0,1-1,0 0,0 1,0-1,-1-1,-10-12</inkml:trace>
  <inkml:trace contextRef="#ctx0" brushRef="#br0" timeOffset="4425.482">3063 1,'2'3,"0"1,-1 0,1-1,-1 1,0 0,0 0,0 0,-1 2,1 0,4 16,15 67,-3 1,-5 0,0 67,-12-153,0 0,0 1,0-1,-1 0,1 0,-1 0,0 0,0 0,0-1,-1 1,0 0,-3 4</inkml:trace>
  <inkml:trace contextRef="#ctx0" brushRef="#br0" timeOffset="4426.482">3035 302,'0'0,"0"0,0 0,3 0,2 0,5-1,8-3,12-4,4-3,-1-3,1-3,-6 2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2:30.122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3403 179,'-41'-3,"0"-1,1-3,-1-1,2-2,-2-2,-56-13,-92-11,-1 7,-147-1,-389 15,586 18,1 6,0 6,-85 22,113-12,1 4,2 6,1 4,-69 37,138-58,2 2,1 1,0 2,2 1,0 1,-21 24,43-37,0 0,0 1,1 1,1 0,0 0,1 1,1 0,-2 5,5-9,1 0,0 0,0 0,1 0,1 0,0 0,1 1,0-1,0 0,1 1,1-1,2 10,0-8,1-1,1 1,-1-1,2 0,0-1,0 1,1-1,0-1,1 0,1 0,-1 0,1-1,1-1,0 0,0 0,0-1,1 0,3 0,31 15,1-1,1-3,1-1,6-2,429 95,-260-64,291 51,-197-40,290 31,2-33,-541-50,115 9,1-9,0-7,-1-9,1-8,50-17,-141 17,0-5,44-20,-98 30,0-3,-1-1,0-2,-2-2,0-1,27-24,-50 35,0-1,0-1,-1-1,-1 1,0-2,-1 0,-1 0,3-6,-8 11,0-1,0 1,-1-1,-1 0,0 0,0 0,-1 0,-1 0,0 0,-1-1,0 1,-1 0,-1-8,-2-1,-1-1,-1 1,-1 1,-1-1,0 1,-2 1,0 0,-1 0,-14-17,4 11,0 0,-2 1,-1 1,0 1,-2 2,-10-6,-32-17,-2 4,-2 2,-2 4,0 3,-6 1,-82-23,-1 8,-3 6,-1 8,-1 6,-76 4,174 18,1 2,-1 4,1 2,-57 14,100-14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2:19.087"/>
    </inkml:context>
    <inkml:brush xml:id="br0">
      <inkml:brushProperty name="width" value="0.2" units="cm"/>
      <inkml:brushProperty name="height" value="0.2" units="cm"/>
      <inkml:brushProperty name="color" value="#FFFFFF"/>
      <inkml:brushProperty name="ignorePressure" value="1"/>
    </inkml:brush>
  </inkml:definitions>
  <inkml:trace contextRef="#ctx0" brushRef="#br0">136 1,'0'0,"0"0,1 0,-1 0,0 0,1 0,-1 0,0 0,1 0,-1 0,0 0,0 0,1 0,-1 0,0 1,1-1,-1 0,0 0,0 0,1 0,-1 1,0-1,0 0,0 0,1 1,-1-1,0 0,0 0,0 1,0-1,1 0,-1 0,0 1,0-1,0 0,0 1,0-1,0 0,0 1,0-1,0 0,0 1,0-1,0 0,-7 21,-21 21,25-38,-99 124,102-128,0 0,0 0,-1 0,1 0,0 0,0 1,0-1,-1 0,1 0,0 0,0 0,0 1,-1-1,1 0,0 0,0 0,0 1,0-1,0 0,0 0,0 1,0-1,0 0,-1 0,1 1,0-1,0 0,0 0,0 1,0-1,1 0,-1 0,0 1,0-1,0 0,0 0,0 1,0-1,0 0,0 0,0 1,1-1,-1 0,0 0,0 0,0 1,1-1,-1 0,0 0,0 0,0 0,1 0,-1 0,0 1,0-1,1 0,-1 0,22-3,24-12,-8-2,-1-2,-1-2,21-16,-90 88,22-37,0 0,2 1,0 0,0 0,2 1,0 1,-2 5,9-22,0 1,-1 0,1-1,0 1,0 0,-1 0,1-1,0 1,0 0,0-1,0 1,0 0,0 0,0-1,0 1,1 0,-1 0,0-1,0 1,1 0,-1-1,0 1,1 0,-1-1,0 1,1-1,-1 1,1-1,-1 1,1-1,-1 1,1-1,0 1,-1-1,1 1,-1-1,1 0,0 1,0-1,-1 0,1 0,0 0,-1 0,1 1,0-1,0 0,-1 0,1 0,0 0,-1 0,1-1,0 1,0 0,-1 0,1 0,0-1,-1 1,1 0,0-1,0 1,44-19,-44 19,22-12,1-1,-2-1,0-1,0-1,-2 0,2-3,-51 46,-36 35,61-56,-1-1,1 1,0-1,0 1,1 0,-1 1,1-1,1 1,-1-1,1 1,0 4,1-11,1 1,0-1,0 1,0-1,0 1,0-1,0 1,0-1,0 1,0-1,0 1,0-1,0 1,0-1,1 1,-1-1,0 1,0-1,1 1,-1-1,0 1,0-1,1 1,-1-1,0 0,1 1,-1-1,1 1,-1-1,1 0,-1 0,0 1,1-1,-1 0,1 0,-1 0,1 1,24-4,25-19,-49 21,25-13,0-1,0-2,-2-1,0 0,-1-2,6-8,-68 68,19-21,1 0,1 2,0 0,2 0,1 2,-12 21,26-43,1 0,-1-1,1 1,-1 0,1 0,-1-1,1 1,0 0,-1 0,1 0,0-1,0 1,0 0,0 0,-1 0,1 0,0 0,0 0,1-1,-1 1,0 0,0 0,0 0,1 0,-1 0,0-1,1 1,-1 0,0 0,1-1,-1 1,1 0,-1 0,1-1,0 1,-1-1,1 1,2 0,-1-1,1 1,-1-1,1 0,0 0,-1 0,1 0,-1 0,1-1,-1 1,1-1,-1 1,1-1,73-29,-56 20,2 1,-2-2,1 0,-2-1,0-1,18-15,-48 39,-13 11,1 1,2 1,0 0,2 2,0 1,-9 18,27-44,1 0,-1 0,1 0,-1 0,1 0,-1 0,1 0,0 0,-1 0,1 0,0 0,0 0,0 0,0 0,0 0,0 0,0 0,0 0,0 0,1 0,-1 0,0 0,1 0,-1 1,1-2,0 1,0-1,-1 1,1-1,0 1,0-1,0 1,0-1,0 0,0 0,0 1,0-1,0 0,0 0,0 0,0 0,0 0,0 0,0 0,0-1,50-13,-12-4,0-2,-2-1,21-17,-98 84,3 3,2 1,-16 31,51-81,-1 0,1 1,0 0,-1-1,1 1,0-1,-1 1,1-1,0 1,-1 0,1-1,0 1,0 0,0-1,0 1,0 0,0-1,0 1,0 0,0-1,0 1,0 0,0-1,0 1,1-1,-1 1,0 0,0-1,1 1,-1-1,0 1,1 0,-1-1,1 1,0 0,1-1,-1 1,1-1,0 0,-1 1,1-1,-1 0,1 0,0 0,-1 0,1 0,0-1,-1 1,1 0,58-18,-56 16,29-11,-1-2,0-1,0-1,-2-2,18-15,-83 94,15-32,7-11,0 1,1 0,2 0,-1 2,2-1,1 1,-1 2,9-21,0-1,0 1,0-1,0 0,0 1,0-1,0 1,0-1,0 1,0-1,0 1,0-1,0 1,1-1,-1 1,0-1,0 1,0-1,1 0,-1 1,0-1,1 1,-1-1,0 0,1 1,-1-1,0 0,1 1,-1-1,1 0,-1 0,0 0,1 1,-1-1,1 0,-1 0,1 0,-1 0,1 0,-1 0,1 0,-1 0,1 0,-1 0,1 0,-1 0,0 0,1 0,-1 0,1 0,-1 0,1-1,-1 1,1 0,-1 0,0-1,1 1,-1 0,32-13,-30 13,37-25,0-1,-2-2,17-17,-76 80,2-5,1 1,2 0,-11 29,28-59,0-1,-1 1,1-1,0 1,-1-1,1 1,0-1,0 1,0 0,-1-1,1 1,0-1,0 1,0 0,0-1,0 1,0-1,0 1,0 0,1-1,-1 1,0-1,0 1,0 0,1-1,-1 1,0-1,1 1,-1-1,0 1,1-1,-1 1,1-1,-1 0,1 1,-1-1,24-2,26-20,-31 12,0-1,0 0,-1-2,-1 0,0-1,-1 0,10-13,-60 69,24-31,0 0,1 1,0 0,0 0,2 1,-1 0,2 0,-1 4,10-12,9-7,10-8,-1-1,0-1,-1-1,0-1,-1-1,0 0,11-13,-53 54,12-15,0 2,1-1,1 1,0 1,-2 5,11-19,0 0,0 0,0 0,0 0,-1 1,1-1,0 0,0 0,0 0,0 0,0 1,0-1,0 0,0 0,0 0,0 1,0-1,0 0,0 0,0 0,0 0,0 1,0-1,0 0,0 0,0 0,0 1,0-1,0 0,0 0,0 0,0 0,0 1,0-1,0 0,1 0,-1 0,0 0,0 1,0-1,0 0,0 0,1 0,-1 0,0 0,0 0,0 0,0 0,1 0,-1 0,0 1,0-1,0 0,1 0,-1 0,0 0,0 0,0 0,18-5,16-12,-2-14,-3 3,-24 25,-10 16,-3-1,5-9,1 0,-1 1,1-1,0 1,0 0,0 0,1 0,-1 0,1 0,0 0,0 0,0 0,0 3,2-6,0-1,0 0,-1 1,1-1,0 0,0 0,0 0,0 0,0 0,0 0,-1 0,1 0,0 0,0 0,0-1,0 1,0 0,-1-1,1 1,0 0,0-1,-1 1,1-1,0 1,0-1,-1 1,1-1,-1 0,1 1,0-2,25-17,-21 15,15-15,-14 13,-8 5,-14 2,12-2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1:02.911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1301 54,'-47'4,"40"-3,0 1,0 0,0 0,0 0,0 1,0 0,1 1,-1-1,1 1,0 0,0 1,0 0,1 0,-4 4,6-6,1 0,0 1,-1-1,1 1,1 0,-1 0,0 0,1-1,0 1,0 1,0-1,0 0,1 0,0 0,0 0,0 0,0 1,1-1,-1 0,1 0,0 0,0 0,0 0,1 0,0 0,0 0,5 10,1-1,0 0,1-1,0 0,1 0,1-1,0 0,0-1,1 0,3 2,-8-8,0 1,0-1,1 0,-1-1,1 0,0 0,0 0,0-1,3 0,-6-1,0-1,0 1,-1-1,1-1,0 1,0-1,-1 1,1-1,0-1,-1 1,1-1,-1 1,0-1,1-1,-1 1,2-2,-3 1,1 1,-1-1,0 0,0 0,0-1,0 1,-1 0,1-1,-1 0,0 0,0 1,0-1,-1 0,1-1,-1 1,0 0,0 0,0-1,-1 1,0 0,0-1,0 1,0 0,0-1,-1 1,0 0,0 0,0 0,-1-1,1 1,-1 0,0 0,0 1,-2-3,0-3,-1 1,0 0,0 1,-1-1,0 1,0 0,-1 0,0 1,0 0,-1 0,1 1,-1 0,0 0,-1 1,-6-3,8 5,0 1,0-1,0 1,0 1,0-1,0 1,0 0,0 1,0 0,0 0,0 0,0 1,-4 1,9-2,-1 0,1 0,-1 1,1-1,-1 0,1 1,0-1,0 1,0 0,0 0,0 0,0 0,0 0,1 0,-1 0,1 1,0-1,-1 1,1-1,0 1,0-1,1 1,-1-1,0 1,1 0,0 0,0-1,-1 1,1 0,1-1,-1 1,0 0,1 0,0-1,-1 1,1 0,3 8,1 0,0 0,0-1,1 1,1-1,0 0,0-1,1 0,0 0,0 0,7 4,-9-8,1 0,-1-1,1 1,-1-1,1-1,0 1,1-1,6 2,-10-4,-1-1,1 1,0 0,0-1,0 0,0 0,-1 0,1 0,0-1,0 1,0-1,-1 0,1 0,0-1,-1 1,1-1,1 0,-3 0,1 1,-1-1,1 1,-1-1,0 0,1 0,-1 0,0 0,0 0,-1-1,1 1,0 0,-1-1,0 0,1 1,-1-1,0 0,0 1,-1-1,1 0,0 0,-1 0,0 0,0 0,0 0,0 1,0-1,0 0,-1 0,1 0,-1 0,0 0,0 1,0-1,0 0,-1 1,1-1,-1 1,1-1,-3-1,0-3,-1 0,-1 1,1-1,-1 1,0 0,-1 1,1-1,-1 1,0 1,0-1,-1 1,1 0,-6-1,7 3,0 1,0 0,0 0,-1 0,1 1,0 0,0 0,0 0,-1 1,1 0,0 0,0 1,0 0,0 0,-1 1,5-2,0 0,0 0,0 0,0 0,0 1,1-1,-1 1,0-1,1 1,-1 0,1 0,0-1,0 1,0 0,0 0,0 0,0 0,0 1,0 0,1 0,0 0,0 0,0 0,0 0,0 0,1 0,-1 0,1 0,0 0,0 0,0 0,0 0,0-1,1 1,-1 0,1-1,3 6,0-1,1 0,0 0,0 0,1-1,0 0,0 0,0-1,4 3,-7-5,0-1,0 1,0-1,0 0,1 0,-1-1,1 1,-1-1,1 0,-1 0,1-1,0 1,-1-1,1 0,-1 0,1 0,0-1,-1 0,2 0,-4 1,-1-1,0 1,1-1,-1 1,0-1,0 0,1 1,-1-1,0 0,0 0,0 0,0 0,0 0,0 0,0 0,-1 0,1 0,0-1,0 1,-1 0,1-1,-1 1,1 0,-1-1,0 1,1 0,-1-1,0-1,-1 0,1 0,-1-1,1 1,-1 0,0 0,0 0,0 0,0 1,-1-1,1 0,-2-1,-2-4,-1 0,0 0,-1 1,0-1,0 1,0 1,-6-5,4 7,0-1,0 1,0 0,0 1,-1 0,-3 0,10 2,0 1,0 0,0-1,0 1,0 0,0 0,0 0,0 1,0-1,0 1,0 0,2-1,0 1,0-1,0 1,0-1,0 1,0 0,0-1,0 1,1 0,-1 0,0 0,0 0,1-1,-1 1,1 0,-1 0,1 0,-1 0,1 0,-1 1,1-1,0 0,0 0,-1 0,1 0,0 0,0 1,1 1,-1 0,1 0,-1 0,1 0,0 0,0 0,0 0,1-1,-1 1,1 0,-1-1,1 1,0-1,0 0,0 1,0-1,1 0,-1 0,0-1,1 1,0 0,-1-1,1 1,0-1,-1 0,1 0,0 0,1 0,1 1,0-1,1 1,-1-1,0 0,1 0,-1-1,1 1,-1-1,1 0,-1-1,1 1,-1-1,1-1,-1 1,2-1,-5 1,-1 1,1-1,-1 0,1 0,-1 0,1 1,-1-2,0 1,1 0,-1 0,0 0,0 0,0-1,0 1,0-1,0 1,0-1,0 1,-1-1,1 1,-1-1,1 0,-1 1,1-1,-1 0,0 1,0-1,0 0,0 1,0-1,0 0,-1 0,1 1,0-1,-1 0,1 1,-1-1,0 1,0-1,1 1,-1-1,0 1,0-1,0 1,-1 0,1 0,0-1,-1 1,-4-6,0 1,-1-1,1 2,-1-1,-1 1,1 0,-1 0,-7-3,6 5,0 1,0-1,0 1,-1 1,1 0,0 0,-5 1,12-1,-1 2,1-1,-1 0,1 0,-1 1,1 0,0-1,-1 1,1 0,0 0,0 0,0 0,0 1,-1-1,2 0,0 0,0 1,0-1,1 0,-1 0,0 0,1 1,-1-1,1 0,-1 1,1-1,0 0,-1 1,1-1,0 0,0 1,0-1,0 1,0-1,0 0,0 1,1-1,-1 1,1-1,-1 0,1 1,1 3,1 1,0-1,0 0,0 0,1 0,0 0,0-1,0 0,1 1,-1-1,1-1,0 1,0-1,0 0,2 1,-3-1,1-1,0 1,-1-1,1 0,0 0,0-1,0 1,0-1,0 0,1 0,-1-1,0 0,0 0,1 0,-1 0,0-1,4-1,-8 2,0 0,0 0,0-1,0 1,0-1,0 1,-1-1,1 1,0-1,0 1,0-1,-1 0,1 1,0-1,-1 0,1 0,0 0,-1 1,1-1,-1 0,0 0,1 0,-1 0,0 0,1 0,-1 0,0 0,0 0,0 0,0-2,0 1,-1 0,0 0,1 0,-1-1,0 1,0 0,0 0,0 0,-1 0,1 0,0 1,-1-1,-4-5,0 1,0 0,0 0,-1 1,0-1,-6-2,6 5,-1 0,1 0,-1 1,0 0,0 0,0 1,0 0,-3 1,10-1,-1 1,1 0,-1 0,1-1,-1 1,1 0,0 0,-1 1,1-1,-1 0,1 0,-1 1,1-1,0 1,-1-1,1 1,0 0,-1-1,1 1,0 0,0 0,0 0,-1 0,1 0,0 0,1 0,-1 0,0 0,0 1,0-1,1 0,-1 1,0-1,1 0,0 1,-1-1,1 1,0-1,-1 1,1-1,0 0,0 1,0-1,0 1,1-1,-1 1,0-1,1 1,1 3,0 1,1-1,0 0,0 0,0-1,0 1,1-1,0 1,0-1,0 0,0-1,1 1,-1-1,1 0,0 0,0 0,1 0,-1 0,0-1,-1 1,1-1,1 0,-1 0,0-1,0 1,1-1,-1-1,0 1,1-1,-1 0,1 0,-1 0,0-1,1 1,-1-2,1 1,-5 1,0-1,0 1,1-1,-1 1,0-1,0 0,0 1,-1-1,1 0,0 0,0 0,0 1,-1-1,1 0,0 0,-1 0,1 0,0 0,-1-1,0 1,1 0,-1 0,0 0,1 0,-1 0,0-1,0-1,0 1,-1-1,1 1,-1 0,0-1,1 1,-1-1,0 1,0 0,-1 0,1-1,-1 0,-2-3,-1 0,0 0,0 0,-1 0,0 1,0 0,-5-4,4 6,0 0,0 0,0 0,-1 1,1 1,0-1,-1 1,1 0,-5 1,11-1,-1 1,1 0,-1 0,1-1,-1 1,1 0,-1 1,1-1,-1 0,1 0,-1 1,1-1,-1 0,1 1,0 0,-1-1,1 1,0 0,-1 0,1-1,0 1,0 0,0 0,0 1,0-1,0 0,0 0,0 0,0 1,1-1,-1 0,0 1,1-1,-1 0,1 1,-1-1,1 1,0-1,0 1,0-1,0 1,0-1,0 1,0-1,0 1,0-1,1 1,-1-1,1 2,1 2,1 0,-1-1,1 1,0 0,0-1,1 1,-1-1,1 0,0 0,0-1,0 1,1-1,-1 0,5 2,-3-1,1 0,-1 0,1-1,0 0,0 0,1-1,-1 0,0 0,1-1,3 1,-10-2,0 0,-1 0,1 1,0-1,-1 0,1 0,0 0,0 0,-1 0,1 0,0 0,-1 0,1 0,0 0,0 0,-1-1,1 1,0 0,-1 0,1-1,-1 1,1 0,0-1,-1 1,1-1,-1 1,1-1,-1 1,1-1,-1 1,1-1,-1 0,0 1,1-1,-1 1,0-1,1 0,-1 0,0 1,0-1,0 0,0 1,1-1,-1 0,0 1,0-1,0 0,-1 0,1 1,0-1,0 0,0 1,0-1,-1 0,1 1,0-1,-1 0,1 1,0-1,-1 0,1 1,-1-1,0 0,-2-3,0 0,0 0,0 0,-1 0,1 0,-1 1,0 0,-2-2,-2 1,0 1,-1-1,1 1,0 1,-5-1,11 2,1 1,-1 0,0-1,0 1,0 0,0 0,1 0,-1 1,0-1,0 0,0 1,1-1,-3 1,4 0,-1-1,0 1,1-1,-1 1,1 0,-1-1,1 1,-1 0,1-1,0 1,-1 0,1 0,0-1,-1 1,1 0,0 0,0-1,0 1,0 0,0 0,0 0,0-1,0 1,0 0,0 0,0 0,0-1,1 1,-1 0,0 0,1 0,1 3,0 0,1 0,0 0,-1 0,1 0,1-1,-1 1,0-1,1 0,0 0,-1 0,1 0,0-1,1 0,-1 0,2 1,-1-1,-1 1,1-1,-1-1,1 1,0-1,0 1,0-1,0-1,0 1,0-1,0 0,0 0,0 0,0-1,2 0,-6 1,-1 0,1-1,-1 1,1 0,-1 0,1-1,-1 1,1 0,-1-1,1 1,-1 0,0-1,1 1,-1-1,1 1,-1-1,0 1,0-1,1 1,-1-1,0 1,0-1,1 1,-1-1,0 0,0 1,0-1,0 1,0-1,0 1,0-1,0 0,0 1,0-1,-13-23,-25-13,33 34,0 1,-1 0,1-1,-1 2,0-1,0 1,1 0,-1 0,0 0,0 1,0 0,-72 6,21-1,-292 9,216-10,-53-8,62 1,-90 9,198-5,-13 2,51-2,70-2,-1-4,1-5,54-13,-98 16,1 2,0 3,30 2,-15 0,49-6,77-4,-502 12,-332-5,543-2,158 7,56 11,-52-5,57 0,-16-8,311 10,-345-8,-41-2,-24 0,-8 0,-491-11,367 15,0 6,-107 22,255-40,-1-1,0-2,-1 1,0-2,10-9,2-1,59-34,-58 39,0-2,-1-1,-1-2,22-22,-130 83,-122 58,90-46,111-51,0 0,0 1,1-1,-1 0,0 1,0-1,1 1,-1-1,0 1,1-1,-1 1,0-1,1 1,-1 0,1-1,-1 1,1 0,-1 0,1-1,0 1,-1 0,1 0,0 0,0 0,-1-1,1 1,0 0,0 0,0 0,0 0,1 1,-1 0,1 0,0 0,0 0,0-1,0 1,0 0,0 0,1-1,-1 1,0-1,1 1,0-1,11 10,0-1,0-1,10 5,-11-7,49 33,-1-2,-2 3,39 35,-96-75,-1 0,0-1,0 0,1 0,-1 1,0-1,0 0,0 0,0 1,0-1,1 0,-1 0,0 0,0 1,0-1,1 0,-1 0,0 0,0 0,1 0,-1 1,0-1,0 0,1 0,-1 0,0 0,0 0,1 0,-1 0,0 0,0 0,1 0,-1 0,0 0,1 0,-1 0,0 0,0 0,1 0,-1 0,0-1,0 1,1 0,-1 0,0-4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2:13.69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670 0,'0'1,"1"-1,-1 0,1 1,-1-1,0 1,1-1,-1 1,0-1,1 1,-1-1,0 1,0-1,0 1,1-1,-1 1,0 0,0-1,0 1,0-1,0 1,0 0,0-1,0 1,0-1,-1 1,1-1,0 1,0-1,0 1,-1 0,1-1,0 1,-6 18,-350 566,281-467,37-65,-10 24,16-25,-29 34,-314 368,-80 92,396-468,30-38,-3 0,-25 24,57-64,0 1,0-1,0 0,0 0,0 0,0 0,0 0,-1 0,1 0,0 0,0 1,0-1,0 0,0 0,0 0,0 0,0 0,0 0,-1 0,1 0,0 0,0 0,0 0,0 0,0 0,0 0,-1 0,1 0,0 0,0 0,0 0,0 0,0 0,0 0,0 0,-1 0,1 0,0 0,0 0,0 0,0 0,0 0,0 0,0 0,0-1,-1 1,1 0,0 0,0 0,0 0,0 0,0 0,0 0,0 0,0-1,0 1,0 0,0 0,0 0,0 0,0 0,0 0,0 0,0-1,0 1,0 0,0-17,9-34,-4 25,3-62,-3-3,-3 66,-6 56,-2 0,-1 0,-1-1,-4 10,-1 0,3 0,-4 27,15-67,0 1,-1 0,1-1,-1 1,1-1,0 1,0-1,-1 1,1-1,0 1,0-1,0 0,-1 1,1-1,0 0,0 0,0 0,0 0,0 1,-1-1,1 0,0-1,0 1,0 0,0 0,25 0,2-6,-1-1,0-2,0 0,-1-1,0-2,-1-1,4-3,49-23,-73 25,-2 1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8:00.632"/>
    </inkml:context>
    <inkml:brush xml:id="br0">
      <inkml:brushProperty name="width" value="0.1" units="cm"/>
      <inkml:brushProperty name="height" value="0.2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77 0,'-1'1,"-1"-1,0 1,0 0,0-1,1 1,-1 0,0 0,1 0,-1 0,1 0,-1 1,1-1,-1 0,1 1,0-1,0 1,-1-1,1 1,1 0,-1-1,0 1,0 0,0 0,1-1,-1 1,1 2,-3 3,2 0,-1 0,1 0,0 0,0 1,1 3,0-8,0 0,0-1,1 1,-1 0,1 0,0 0,0-1,0 1,0 0,0-1,1 1,-1-1,1 1,-1-1,1 0,0 1,0-1,0 0,0 0,0-1,1 1,-1 0,0-1,1 1,0-1,-1 0,1 0,0 0,-1 0,1 0,0-1,0 1,0-1,0 0,-1 0,1 0,0 0,0 0,0 0,0-1,0 0,-1 1,1-1,1-1,0 1,1 0,-1-1,1 0,-1 0,0 0,0 0,0-1,0 1,0-1,-1 0,1 0,2-4,-5 6,1-1,-1 0,1 0,-1-1,0 1,0 0,0 0,0-1,0 1,0 0,-1-1,1 1,-1-1,0 1,1-1,-1 1,0-1,-1 1,1-1,0 1,-1-1,1 1,-1-1,0 0,0 1,-1 0,1-1,-1 1,1 0,-1 0,0 0,0 0,0 0,0 0,0 0,0 1,0-1,-1 1,1-1,0 1,-1 0,1 0,-1 0,0 0,1 1,-1-1,0 1,1-1,-1 1,0 0,0 0,1 0,-1 1,0-1,1 0,-1 1,-1 0,-3 1,-1-1,1 1,0 0,0 1,0 0,0 0,0 1,1-1,-1 1,1 1,-4 3,7-6,1 1,-1-1,1 0,0 1,0-1,0 1,1 0,-1 0,1-1,-1 1,1 0,0 0,0 1,0-1,0 0,1 0,-1 0,1 1,0-1,0 0,1 0,-1 0,1-1,0 1,0 0,0-1,1 1,-1-1,0 1,1-1,0 1,0-1,0 0,0 0,0 0,0 0,0-1,0 1,2 0,3 3,1-1,-1 0,1-1,0 0,0 0,1-1,-1 0,0 0,1-1,-1 0,1 0,-1-1,1 0,2-1,-8 1,1-1,-1 1,1-1,-1 1,1-1,-1 0,0-1,0 1,1 0,-1-1,0 0,0 0,0 0,-1 0,1 0,0 0,-1-1,0 1,1-1,-1 0,0 0,0 0,-1 0,1 0,0 0,-1 0,0 0,0-1,0 1,0-1,-1 1,1-1,-1 1,0 0,0-1,0 1,0-1,-1 1,1-1,-1 1,0-1,0 1,0 0,0-1,-1 1,1 0,-1 0,0 0,0 0,0 1,0-1,-1 0,1 1,-1-1,1 1,-1 0,0 0,-1-1,-2 0,-1-1,1 1,-1 0,1 1,-1-1,0 1,0 1,0-1,0 1,0 1,-1-1,1 1,0 0,0 1,-7 1,10-2,1 0,0 0,0 1,-1 0,1-1,0 1,0 0,0 1,0-1,0 0,0 1,0 0,0 0,1 0,-1 0,1 0,-1 0,1 1,0-1,0 1,0-1,0 1,1 0,-1 0,1 0,-1 0,1 0,0 0,0 0,0 1,1-1,-1 0,1 0,0 1,0 0,0-2,0 0,0 1,1-1,-1 0,1 1,0-1,-1 0,1 0,0 0,0 0,0 0,1 0,-1 0,0 0,1 0,-1 0,1-1,0 1,0 0,-1-1,3 1,0 0,0 1,0-2,1 1,-1 0,0-1,1 0,-1 0,1 0,0-1,-1 0,2 0,2 1,1-2,-1 1,1-1,-1-1,0 1,1-1,-1-1,0 0,0 0,0 0,-1-1,2-1,-7 3,0 1,0 0,0-1,0 1,-1-1,1 1,0-1,-1 0,0 0,1 0,-1 0,0 0,0 0,0 0,0 0,0 0,-1 0,1-3,-1 4,0-1,0 1,0-1,-1 1,1-1,0 1,-1-1,1 1,-1 0,0-1,1 1,-1 0,0-1,0 1,0 0,0 0,0 0,0-1,0 1,-1 0,1 0,-4-2,1 0,-1 0,0 1,-1 0,1-1,0 2,-1-1,1 0,-1 1,1 0,-1 1,1-1,-1 1,0 0,-35 4,22-2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7:48.013"/>
    </inkml:context>
    <inkml:brush xml:id="br0">
      <inkml:brushProperty name="width" value="0.1" units="cm"/>
      <inkml:brushProperty name="height" value="0.2" units="cm"/>
      <inkml:brushProperty name="color" value="#A9D8FF"/>
      <inkml:brushProperty name="tip" value="rectangle"/>
      <inkml:brushProperty name="rasterOp" value="maskPen"/>
      <inkml:brushProperty name="ignorePressure" value="1"/>
    </inkml:brush>
  </inkml:definitions>
  <inkml:trace contextRef="#ctx0" brushRef="#br0">163 25,'-4'0,"0"1,0 0,0-1,0 2,0-1,0 0,0 1,0 0,1 0,-1 0,1 0,-1 1,1-1,0 1,0 0,0 0,-2 2,4-4,0 0,0 0,1 1,-1-1,0 0,0 1,1-1,-1 0,0 1,1-1,-1 1,1-1,0 1,0-1,-1 1,1-1,0 1,0-1,1 1,-1-1,0 1,0-1,1 1,-1-1,1 1,-1-1,1 1,-1-1,1 0,0 1,0-1,0 0,0 0,0 0,0 1,0-1,0 0,0 0,1-1,-1 1,0 0,1 0,-1-1,0 1,1 0,-1-1,1 1,-1-1,1 1,-1-1,1 1,0-1,-1 1,1-1,0 1,-1-1,1 0,0 0,0 0,-1 0,1 0,0-1,0 1,-1 0,1-1,0 1,-1-1,1 1,-1-1,1 0,-1 0,1 0,-1 0,1 0,-1 0,0 0,1 0,-1-1,0 1,0 0,0-1,0 1,0-1,-1 1,1-1,0-1,0 1,0 0,0 0,0-1,0 1,-1 0,0 0,1-1,-1 1,0 0,0-1,0 1,0 0,0-1,-1 1,1 0,-1 0,1-1,-1 1,0 0,0 0,0 0,0 0,0 0,-1 0,1 0,-1 0,1 1,-1-1,0 0,-2 0,1-1,-1 1,0 1,0-1,0 1,0-1,0 1,0 0,0 0,-1 1,1 0,0-1,-1 1,1 1,0-1,0 1,0-1,-1 1,1 0,0 1,0-1,0 1,0 0,1-1,-1 2,0-1,1 0,-1 1,0 1,2-3,0 1,0-1,0 1,1 0,-1-1,0 1,1 0,-1 0,1 0,0 0,0 1,0-1,0 0,0 0,0 1,1-1,-1 1,1-1,-1 0,1 1,0-1,0 1,0-1,0 1,1-1,-1 1,0-1,1 0,0 1,0-1,0 0,0 1,0-1,0 0,0 0,1 0,-1 0,1 0,-1 0,1-1,0 1,0 0,0-1,0 1,0-1,0 0,0 0,0 0,1 0,3 2,0 0,1 0,-1-1,1 0,-1 0,1-1,0 0,0 0,-1 0,1-1,0 0,0-1,0 1,0-1,1-1,-5 2,0-1,-1 1,1-1,0 0,-1 0,1 0,-1 0,1 0,-1 0,0-1,1 1,-1-1,0 0,0 1,0-1,0 0,0 0,-1 0,1-1,0 1,-1 0,0-1,0 1,1-1,-1 1,-1-1,1 0,0 1,-1-1,1 0,-1 1,0-1,0 0,0 0,0 1,0-1,-1 0,0-2,0 1,-1 0,1 0,-1 0,0 0,0 0,-1 0,1 1,-1-1,1 1,-1-1,-1 1,1 0,0 0,-1 1,1-1,-1 1,0-1,0 1,1 0,-2 1,1-1,0 1,0 0,0 0,-1 0,1 0,-1 1,0-1,0 0,0 1,0 0,0 0,0 0,0 0,0 1,0 0,0 0,1 0,-1 0,0 1,0 0,1 0,-1 0,1 1,0 0,0 0,0 0,0 0,0 0,0 1,-1 2,3-4,1 0,0 1,0-1,0 1,0-1,0 1,1-1,-1 1,1-1,0 1,-1-1,1 1,0 0,1-1,-1 1,0-1,1 1,-1 0,1-1,0 1,0-1,0 0,0 1,0-1,1 0,-1 1,1-1,-1 0,1 0,0 0,0-1,0 1,0 0,0-1,0 1,0-1,6 5,0 0,0-1,1 0,-1 0,1-1,0 0,0 0,1-1,1 0,-5-2,0 0,0-1,1 1,-1-2,0 1,1-1,-1 1,0-2,0 1,0-1,0 0,0 0,0 0,4-4,-8 5,0 0,0 0,0-1,0 1,0-1,-1 1,1-1,0 0,-1 1,0-1,1 0,-1 0,0 0,0 0,0 0,0 0,0 0,-1-1,1 1,-1 0,1 0,-1-1,0 1,0 0,0-1,0 1,0 0,0-1,-1 1,1 0,-1 0,0 0,1-1,-1 1,0 0,0 0,-1 0,1 0,0 0,-1 1,0-2,-2-2,-1 0,0 1,0 0,0 0,0 0,-1 0,1 1,-1 0,0 0,0 1,0-1,0 1,-4 0,6 1,0 0,1 0,-1 1,0-1,0 1,0 0,0 0,0 1,0-1,0 1,0 0,2-1,0 1,1 0,-1 0,0 0,1-1,-1 1,0 1,1-1,0 0,-1 0,1 1,0-1,-1 0,1 1,0-1,0 1,0 0,0-1,1 1,-1 0,0 0,0 0,0 4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58.8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,'5'1,"0"0,0 0,0-1,0 0,0 0,-1 0,1 0,3-2,10 1,43 4,-40-2,1 0,-1-1,0-1,1-1,10-3,-17 1</inkml:trace>
  <inkml:trace contextRef="#ctx0" brushRef="#br0" timeOffset="367.196">153 11,'1'42,"-1"46,0-79,-1-1,-1 0,1 0,-1 0,0 0,-1 0,0 0,-4 7,-3-6,8-8</inkml:trace>
  <inkml:trace contextRef="#ctx0" brushRef="#br0" timeOffset="720.256">0 200,'5'-1,"-1"1,1 0,0 1,0-1,-1 1,1 0,-1 0,1 0,-1 0,4 3,4-1,-2 0,4 1,1 0,-1-1,1 0,0-1,0-1,0 0,0-1,10-2,-5-2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57.7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4 100,'0'0,"0"0,0 0,0 0,0 0,0 0,0 36,-2-5,1-22,0 0,1 0,0 0,0 0,1-1,0 1,1 1,-1-9,0-2</inkml:trace>
  <inkml:trace contextRef="#ctx0" brushRef="#br0" timeOffset="382.979">1 0,'2'2,"0"1,0-1,1 0,-1 0,1 0,0 0,0-1,-1 1,1-1,0 0,2 1,5 3,17 10,20 11,25 20,-59-37,-1 0,-1 0,0 1,0 1,-1 0,0 1,-1-1,1 3,-9-12,0-1,1 1,-1 0,0 0,0 0,0 0,-1 0,1 0,0 0,-1 1,1-1,-1 0,0 0,0 0,0 1,0-1,0 0,0 0,0 0,-1 0,1 1,-1-1,0 0,0 1,-1-1,0 1,0-1,0 0,0 0,0 0,-1 0,1 0,-1-1,1 1,-1-1,1 1,-1-1,0 0,0 0,0 0,0-1,-8 3,1-1,-1-1,1 0,-1 0,0-1,0 0,1-1,-1-1,-8-1,2-3,3-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56.3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 0,'1'1,"-1"0,0-1,1 1,-1 0,0-1,1 1,-1-1,1 1,-1-1,1 1,-1-1,1 1,-1-1,1 0,0 1,-1-1,1 0,0 1,-1-1,1 0,0 0,-1 0,1 1,0-1,-1 0,1 0,0 0,-1 0,1 0,0 0,0-1,24 4,143 7,-164-11</inkml:trace>
  <inkml:trace contextRef="#ctx0" brushRef="#br0" timeOffset="700.858">163 13,'-1'40,"-2"0,-2 0,-1 0,-3 0,1-18,7-21,1-1,-1 0,0 1,1-1,-1 0,1 0,-1 0,0 1,1-1,-1 0,0 0,1 0,-1 0,0 0,1 0,-1 0,0 0,1 0,-1-1,0 1,1 0,-1 0,1-1,-1 1,0 0,1-1,-1 1,1 0,-1-1,1 1,-8-3,0 0,1 1,-1 0,0 1,0 0,0 0,0 0,0 1,0 1,1-1,-1 1,0 0,-2 1,61 13,-20-9,-16-2,1-1,-1 0,1-1,0-1,0 0,0-2,0 1,9-3,-13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54.2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0 31,'-5'39,"-10"13,-3-1,-1-1,-3-1,-23 38,42-84,3-10,3-8,0 0</inkml:trace>
  <inkml:trace contextRef="#ctx0" brushRef="#br0" timeOffset="577.455">105 1,'-2'1,"0"0,0 0,-1 0,1 0,0 1,0-1,0 1,0 0,1 0,-2 1,-38 40,0 3,41-46,0 0,0 0,1 0,-1 0,0 0,0 0,0 0,0 0,0 0,0 0,0 0,1 0,-1 0,0 0,0 0,0 0,0 0,0 0,0 0,0 0,0 1,0-1,0 0,0 0,0 0,1 0,-1 0,0 0,0 0,0 0,0 1,0-1,0 0,0 0,0 0,0 0,0 0,0 0,0 0,0 0,0 1,0-1,0 0,0 0,0 0,0 0,0 0,-1 0,1 0,0 0,0 1,0-1,0 0,0 0,0 0,0 0,0 0,0 0,15-8,17-14,-19 12,-7 4,1 0,0 1,1 0,-1 0,1 1,0 0,6-2,-12 5,1 1,0-1,-1 1,1 0,-1 0,1 0,0 0,-1 0,1 1,-1-1,1 1,-1 0,1 0,-1 0,1 0,-1 0,0 0,0 1,1-1,-1 1,0-1,0 1,-1 0,1 0,0 0,0 0,-1 0,1 1,40 56,-36-52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49.3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1,'0'1,"0"0,-1 1,1-1,0 0,0 1,0-1,0 0,0 1,0-1,1 0,-1 0,0 1,0-1,1 0,-1 1,1-1,0 0,-1 0,1 0,0 1,16 28,-15-29,67 92,-50-71,-2 0,0 2,-1 0,-2 1,0 1,-14-26,0 1,0-1,0 0,1 1,-1-1,0 0,0 1,0-1,0 0,1 1,-1-1,0 0,0 1,1-1,-1 0,0 1,1-1,-1 0,0 0,1 0,-1 1,0-1,1 0,-1 0,0 0,1 0,-1 1,0-1,1 0,-1 0,1 0,-1 0,0 0,1 0,-1 0,1 0,-1 0,0-1,1 1,-1 0,1 0,-1 0,0 0,1 0,-1-1,0 1,1 0,-1 0,0-1,0 1,1 0,-1 0,0-1,1 1,-1 0,0-1,0 1,0 0,1-1,-1 1,0 0,0-1,0-2</inkml:trace>
  <inkml:trace contextRef="#ctx0" brushRef="#br0" timeOffset="354.335">175 79,'0'0,"0"0,0 0</inkml:trace>
  <inkml:trace contextRef="#ctx0" brushRef="#br0" timeOffset="735.225">163 177,'0'0,"0"0,0 0,0 0,0 0,0 0,26 17,-21-9,0 0,-1 0,0 1,0-1,1 5,-4-10,0-1,0 0,0 0,-1 0,1 1,-1-1,1 0,-1 0,0 1,0-1,0 0,0 1,0-1,-1 0,1 1,-1-1,1 0,-1 0,0 1,0-1,0 0,0 0,-1 2,0-3,0 0,0 0,0 0,-1 0,1 0,0 0,-1 0,1-1,-1 1,1-1,0 1,-1-1,1 0,-1 0,-2-1,-41-5,32 3,-6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25.0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3 1,'0'4,"0"0,0 0,1 0,0 0,-1 0,1-1,1 1,-1 0,1 0,0 2,2 3,0 6,0 1,0 0,-2-1,0 1,0 10,-3-17</inkml:trace>
  <inkml:trace contextRef="#ctx0" brushRef="#br0" timeOffset="1">117 434,'-1'5,"0"0,1 0,-1 0,1 0,0 1,1-1,-1 0,1 0,0 8,-1 89,0-85</inkml:trace>
  <inkml:trace contextRef="#ctx0" brushRef="#br0" timeOffset="617.179">90 818,'-7'47,"7"58,0-87</inkml:trace>
  <inkml:trace contextRef="#ctx0" brushRef="#br0" timeOffset="618.179">112 1205,'0'43,"0"28,0-62</inkml:trace>
  <inkml:trace contextRef="#ctx0" brushRef="#br0" timeOffset="20619.862">18 726,'0'0,"0"0,0 0,0 0,0 0,0 0,0 0,0 0,0 0,0 0,0-1,0 1,0-2,0 0</inkml:trace>
  <inkml:trace contextRef="#ctx0" brushRef="#br0" timeOffset="20620.862">8 749,'0'0,"0"0,0 0,0 0,0 0,0 1,-1 0,0 1,-2 0,1 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48.6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 0,'-17'113,"14"-18,3-89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0:52.61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3 246,'5'4,"0"-1,1 0,-1 0,1 0,0-1,0 1,0-1,0-1,0 1,0-1,0 0,2-1,81 3,-55-3,605-19,-97 0,1285 7,-1808 12,44-1,-59 1,0-1,0 1,1-1,-1 0,0 0,0 0,0-1,-1 1,1-1,0 0,-1 0,3-2,-5 2,0 1,0-1,1 0,-1 1,-1-1,1 0,0 0,0 0,-1 0,1 0,-1 0,1 0,-1 0,0 0,0 0,0 0,0 0,0 0,-1 0,1 0,0 0,-1 0,0 0,1 0,-1 0,0 1,0-1,0 0,0 0,0 1,0-1,-1 1,0-1,-5-9,-1 1,-1 0,0 0,-5-3,-46-38,68 55,0 1,0-1,0-1,0 1,0-1,2-1,36 16,-36-13,0 0,0 1,-1 0,0 1,0 0,7 7,-14-12,0 0,0 0,-1 0,1 0,-1 0,1 1,-1-1,0 1,0-1,0 0,0 1,0 0,-1-1,1 1,-1-1,0 1,0 0,0-1,0 1,0 0,0-1,-1 1,1 0,-1-1,0 1,0-1,0 1,0-1,0 1,0-1,-2 2,-7 12,-1-1,-1 0,0 0,-1-1,-1-1,0 0,-10 6,7-7</inkml:trace>
  <inkml:trace contextRef="#ctx0" brushRef="#br0" timeOffset="780.955">65 123,'-3'3,"-2"2,15-4,116-29,-188 63,31-23,22-9,0 0,1 0,-1 1,1 0,0 1,0-1,0 2,1-1,-1 1,2 0,-2 1,8-5,-1-1,0 0,1 0,0 0,-1 1,1-1,0 0,0 0,0 1,0-1,0 0,0 1,0-1,0 0,0 0,0 1,1-1,-1 0,1 0,-1 1,1-1,-1 0,1 0,0 0,-1 0,1 0,0 0,0 0,0 0,0 0,0 0,0 0,0 0,42 29,-33-24,25 17,2-1,1-2,-25-13,0-2,0 0,0 0,1-1,0-1,0 0,0-1,1 0,3-2</inkml:trace>
  <inkml:trace contextRef="#ctx0" brushRef="#br0" timeOffset="1230.72">1996 1,'0'0,"-1"0,0 1,0-1,1 1,-1-1,0 1,1-1,-1 1,0 0,1-1,-1 1,0 0,1 0,-1-1,1 1,0 0,-1 0,1 0,0-1,-1 1,1 0,0 0,0 0,0 0,-1 0,1 0,-4 29,4-27,-7 90,5 62,3-107,-1-14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48.1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 1,'-9'208,"9"-20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47.84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 1,'-13'188,"13"-157,0-2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47.4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 0,'-1'62,"-1"-29,2 0,1 1,2-1,6 30,-5-47</inkml:trace>
  <inkml:trace contextRef="#ctx0" brushRef="#br0" timeOffset="1">32 538,'-1'52,"-1"-1,-7 33,7-73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47.0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0,'-1'76,"-3"-1,-5 18,8-8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46.7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1'1,"0"0,0 0,0 0,0 0,0 0,-1 0,1 0,0 0,0 0,-1 0,1 1,-1-1,1 0,-1 0,1 1,-1-1,0 0,0 1,1 0,5 28,-3 8,0 0,-3 21,0-38,0-13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46.3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 1,'1'65,"0"6,-5 31,2-89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45.9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 1,'1'48,"1"17,-2-58</inkml:trace>
  <inkml:trace contextRef="#ctx0" brushRef="#br0" timeOffset="1">1 394,'0'38,"0"92,0-12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42.61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5 79,'-1'-3,"1"1,0-1,-1 0,1 0,0 0,1 0,-1 1,0-1,1 0,-1 0,1 1,0-1,0 0,0 1,0-1,1 1,-1-1,2-1,-2 8,0 1,-1 0,0 0,0-1,0 1,-1 0,0 2,-9 30,-2 0,-2-1,-14 27,-18 49,140-318,-83 181,14-41,-24 65,0-1,0 0,-1 0,1 0,-1 0,1 0,-1 0,0 0,0 0,0 0,0 0,0 0,0 0,0 0,-1 0,1 0,-1 0,1 0,-1 1,0-1,0 0,0 0,0 0,-1 0,0 1,0 0,0 0,0 1,0-1,0 1,-1-1,1 1,0 0,0 0,0 0,-1 0,1 0,0 0,0 1,0-1,0 1,-1-1,1 1,0 0,0 0,0 0,-49 26,39-20,-79 37,222-100,-126 52,1 1,-1 0,1 0,0 1,0-1,0 1,0 1,0-1,1 1,-1 0,-3 1,0 1,0-1,0 1,0 0,0 0,0 0,0 0,-1 1,1-1,-1 1,1 0,-1 0,1-1,-1 2,0-1,0 0,0 0,0 1,0-1,-1 1,1-1,0 2,43 81,-43-8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26.84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3 1,'-13'49,"-6"56,18-101</inkml:trace>
  <inkml:trace contextRef="#ctx0" brushRef="#br0" timeOffset="1">36 400,'-10'167,"10"-150</inkml:trace>
  <inkml:trace contextRef="#ctx0" brushRef="#br0" timeOffset="10898.927">68 802,'-10'126,"18"-47,-7-69</inkml:trace>
  <inkml:trace contextRef="#ctx0" brushRef="#br0" timeOffset="10899.927">68 1179,'-11'63,"2"-14,1 47,8-91</inkml:trace>
  <inkml:trace contextRef="#ctx0" brushRef="#br0" timeOffset="10900.927">52 1663,'0'0,"0"2,-1 2,-1 3,-1 2,0 3,-2 0,0 1,0-2,0-2,1-1,1-2,-1 1,0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26.2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40,"0"-29,0 91,0-83</inkml:trace>
  <inkml:trace contextRef="#ctx0" brushRef="#br0" timeOffset="1">10 328,'0'46,"0"100,0-13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0:54.49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7,'0'0,"0"0,34-1,-1-1,51-1,-79 3,1 1,0-1,0 1,-1 0,1 1,-1-1,1 1,-1 0,1 1,-1-1,0 1,1 1,-4-2,0-1,-1 1,1 0,-1 0,1 0,-1 1,0-1,0 0,0 0,0 1,0-1,0 1,-1-1,1 1,-1-1,0 1,0-1,0 1,0-1,0 1,0-1,0 1,-1-1,0 1,1-1,-1 0,0 1,0-1,0 0,0 1,-1-1,1 0,-2 1,-6 12,-1-1,0 0,-1 0,-5 3,14-15,-56 51,46-43,0-1,1 1,1 1,-1 0,1 1,1 0,-3 5,12-17,0 1,-1 0,1-1,0 1,0-1,0 1,0-1,0 1,-1-1,1 1,0 0,0-1,0 1,0-1,1 1,-1-1,0 1,0 0,0-1,0 1,0-1,1 1,-1-1,0 1,1-1,-1 1,0-1,1 1,-1-1,0 0,1 1,21 11,27 0,-48-12,157 20,-130-17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24.40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 0,'3'131,"-3"-119</inkml:trace>
  <inkml:trace contextRef="#ctx0" brushRef="#br0" timeOffset="1">1 471,'0'42,"0"89,0-122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23.7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6'143,"-6"-13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23.1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2'6,"-1"0,0-1,0 1,0 0,0 0,-1 0,-1 4,1-8,3 33,-3-28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6:13.1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7 202,'0'0,"0"1,1 0,-1-1,0 1,0 0,0-1,0 1,1 0,-1-1,0 1,0 0,0-1,0 1,0 0,-1-1,1 1,0 0,0-1,0 1,-1 0,1-1,0 1,-1 0,1-1,0 1,-1-1,1 1,-11 23,11-23,-13 26,-4 5,3 0,0 1,3 0,-8 34,17-58,0 1,1-1,1 1,0-1,0 1,1 0,0-1,0 0,2 5,-1-8,0 0,0 0,1-1,0 1,0-1,0 0,1 0,-1 0,1 0,0 0,1-1,-1 0,1 0,0 0,1 1,-4-4,0 1,1-1,-1 0,0 0,0 0,1 0,-1 0,0 0,1-1,-1 1,1-1,-1 1,1-1,-1 0,1 0,-1 0,1-1,11-2</inkml:trace>
  <inkml:trace contextRef="#ctx0" brushRef="#br0" timeOffset="636.506">384 327,'-29'21,"24"-15,0 1,0-1,0 1,1 0,0 0,0 1,1-1,0 1,0 0,1-1,0 1,0 0,0 1,2-1,-1 5,1-9,0-1,0 1,0-1,1 0,0 1,-1-1,1 0,1 1,-1-1,0 0,1 0,0 0,-1 0,1 0,0 0,1-1,-1 1,0-1,1 1,-1-1,1 0,0 0,0 0,0 0,0 0,0-1,0 0,0 1,1-1,-1 0,0 0,1-1,-1 1,0-1,1 0,-1 0,4 0,-4 1,1-1,0 0,0 0,0 0,0 0,0-1,0 1,0-1,-1 0,1 0,0-1,-1 1,1-1,-1 1,1-1,-1 0,0-1,0 1,0-1,0 1,0-1,0 0,-1 0,1 0,-1 0,0 0,0-1,0 1,0-1,-1 1,1-3,-1 1,0-1,0 0,0 0,-1 0,0 0,0 0,-1 0,1 0,-1 0,-1 0,1 0,-1 1,0-1,0 0,-1 1,0 0,0-1,0 1,0 0,-2-1,-1-1,0 1,0-1,0 1,-1 0,0 1,0 0,-1 0,1 0,-1 1,0 0,-1 0,1 1,0 1,-1-1,0 1,1 0,-1 1,0 0,-2 1,7 0</inkml:trace>
  <inkml:trace contextRef="#ctx0" brushRef="#br0" timeOffset="1058.042">742 494,'5'51,"-3"-45,-1 0,0 0,0 0,-1 0,0 1,0-1,0 0,-1 0,0 0,0 0,0 0,-1 0,0 0,-1 3,1-6,1 0,-1 0,1 1,-1-1,0 0,0-1,-1 1,1 0,0-1,-1 1,0-1,0 1,1-1,-1 0,0-1,-1 1,1 0,0-1,0 0,-1 1,1-1,-1-1,1 1,-1 0,1-1,-1 0,1 0,-3 0,-10-4</inkml:trace>
  <inkml:trace contextRef="#ctx0" brushRef="#br0" timeOffset="1431.243">1025 400,'1'2,"-1"0,1-1,0 1,-1 0,1 0,0-1,0 1,0-1,0 1,1-1,-1 1,0-1,1 0,-1 0,1 1,-1-1,1 0,-1 0,1 0,0-1,0 1,-1 0,1-1,0 1,0-1,0 0,0 1,0-1,1 0,65 6,-60-5,6-1,-1 0,1-1,-1 0,1-1,-1 0,8-3,2-3</inkml:trace>
  <inkml:trace contextRef="#ctx0" brushRef="#br0" timeOffset="1831.214">1141 296,'-1'39,"0"-14,1 0,1 0,3 14,-3-37,0 0,-1 1,1-1,0 0,0 0,1 1,-1-1,0 0,1 0,-1 0,1 0,6 7</inkml:trace>
  <inkml:trace contextRef="#ctx0" brushRef="#br0" timeOffset="2249.075">1533 403,'0'0,"0"0,0 0,6-42,-6 40,0-1,0 1,0-1,0 0,-1 1,0-1,1 1,-1-1,0 1,0 0,0-1,0 1,-1 0,1 0,-1 0,1 0,-1 0,0 0,0 0,0 0,0 1,0-1,0 1,0-1,0 1,-1 0,1 0,0 0,-1 0,0 0,0 1,0 0,0 1,0-1,0 0,0 1,0-1,0 1,0 0,1 0,-1 0,0 1,1-1,-1 0,0 1,1 0,0 0,-1 0,1 0,0 0,0 0,0 0,0 1,1-1,-1 1,1-1,-1 1,1-2,0 0,0 1,1-1,-1 0,0 1,1-1,-1 0,1 1,-1-1,1 1,-1-1,1 1,0-1,0 1,0-1,0 1,0-1,0 1,0-1,1 1,-1-1,0 1,1-1,-1 0,1 1,0-1,-1 1,1-1,0 0,0 0,0 1,0-1,0 0,0 0,0 0,0 0,0 0,1 0,-1-1,0 1,1 0,-1-1,0 1,1-1,0 1,3 1,0 0,0-1,1 0,-1 0,0 0,1-1,-1 1,0-1,1 0,-1-1,0 0,3 0,4-3,-1-1,0 0,0-1,-1 0,0-1,0 0,4-4,-6 4,0 1,0 0,1 0,-1 1,1 0,1 1,-1 0,1 0,-1 1,6-1,-12 4,1-1,0 1,-1 0,1 1,-1-1,1 1,-1-1,1 1,-1 0,0 0,1 1,-1-1,0 1,0-1,0 1,0 0,0 0,0 1,0-1,-1 1,1-1,-1 1,0 0,0-1,0 1,0 0,0 1,-1-1,1 0,-1 0,0 1,1 2,-1-3,-1 0,1 0,-1 0,1 0,-1 0,0 0,0 0,0 0,-1 0,1 0,-1 0,0 0,1 0,-1 0,-1 0,1-1,0 1,-1 0,1-1,-1 1,0-1,0 1,0-1,0 0,0 0,0 0,0 0,-1 0,1-1,-1 1,0-1,1 1,-1-1,0 0,0 0,0 0,0 0,0-1,0 1,-5 0,-1 0,1-1,-1 0,1 0,-1-1,1 0,-1 0,1-1,0 0,0-1,-1 0,2 0,-1-1,0 1,1-2,0 1,0-1,0 0,0-1,1 1,0-1,0-1,1 1,-1-2,-3-5</inkml:trace>
  <inkml:trace contextRef="#ctx0" brushRef="#br0" timeOffset="2629.069">1845 1,'5'3,"-1"1,1 1,-1-1,1 1,-1-1,-1 1,3 5,7 6,4 4,0 1,-2 1,0 0,-2 2,0-1,-2 1,0 3,-7-18,-1 0,-1 1,0 0,0-1,0 1,-1 0,-1 0,0 0,0 0,-1 0,0 0,-1 0,0-1,-1 1,0-1,0 1,-1-1,0 0,0 0,-4 4,0-2,0 0,-1-1,0 0,-1 0,0-1,0-1,-1 0,0 0,0-1,-1 0,0-1,-1 0,-6 2,-30 9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5:33.6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3 0,'-1'10,"-1"-1,0 0,-1 1,0-1,0-1,-1 1,0 0,-1 0,-10 24,3-2,5-16,1 0,0 1,1-1,1 1,0 0,1 0,1 1,1 8,0-24,1-1,0 0,0 1,0-1,0 0,0 0,1 1,-1-1,0 0,0 1,0-1,0 0,0 1,0-1,0 0,1 0,-1 1,0-1,0 0,0 0,1 1,-1-1,0 0,0 0,1 1,-1-1,0 0,0 0,1 0,-1 0,0 0,0 0,1 1,-1-1,0 0,1 0,-1 0,0 0,1 0,-1 0,0 0,1 0,-1 0,0 0,1 0,-1-1,20-10,13-20,50-72,-51 61,24-25,-56 67,1-1,-1 1,0 0,0-1,0 1,0 0,0 0,1-1,-1 1,0 0,0 0,1-1,-1 1,0 0,0 0,1 0,-1-1,0 1,0 0,1 0,-1 0,0 0,1 0,-1 0,0 0,1 0,-1 0,0 0,0 0,1 0,-1 0,0 0,1 0,-1 0,0 0,1 0,-1 0,0 0,1 0,-1 0,0 1,0-1,1 0,-1 0,0 0,1 1,1 18,-7 35,4-50,-3 17,2-13,0 0,1 0,0 1,0-1,1 0,0 0,0 1,1-1,0 0,0 0,1 0,1 1,-3-8,1 0,0 0,0 0,0-1,0 1,0 0,0 0,0-1,0 1,0-1,0 1,0-1,0 1,0-1,0 0,1 1,-1-1,0 0,0 0,0 0,1 0,-1 0,0 0,0 0,0 0,1-1,-1 1,0 0,0-1,0 1,0-1,0 1,0-1,0 1,0-1,0 0,0 0,0 1,0-1,0 0,42-33,-41 32,16-17,0-2,-1 0,-1-1,13-22,7-11,-34 77,-5 12,0-18,-6 51,9-63,-1 0,1 0,0 0,1 0,-1 0,1 0,0 0,0-1,0 1,0 0,1 0,-1-1,1 1,1 0,-2-3,-1 0,1-1,0 1,0 0,0-1,0 1,0-1,0 1,0-1,1 0,-1 0,0 1,0-1,0 0,0 0,0 0,0 0,0 0,1 0,-1 0,0-1,0 1,0 0,0 0,0-1,0 1,0-1,0 1,0-1,0 0,0 1,0-1,0 0,0 0,-1 1,1-1,0 0,0 0,33-36,-33 35,57-87,-71 179,12-79,0-1,0 1,1-1,1 0,0 6,-1-15,0 0,0 0,0 0,1 0,-1 0,0 0,1 0,-1 0,0 0,1 0,-1-1,1 1,-1 0,1 0,0-1,-1 1,1 0,0-1,0 1,-1 0,1-1,0 1,0-1,0 1,1-1,-1 0,1 0,0-1,-1 1,1 0,0-1,-1 1,1-1,-1 1,1-1,-1 0,1 0,-1 0,0 0,1 0,-1 0,0 0,0 0,1 0,-1-1,8-7,-1 0,1-1,-2 0,1 0,-2 0,1-1,-1 0,-1-2,-32 68,16-36,1 0,1 1,1 1,0 0,2 0,-3 12,11-26,6-18,7-18,-11 19,0 0,-1-1,0 1,-1-1,0 0,0 0,-1 0,-1 1,0-1,-1-10,1 21,-1-1,1 0,0 0,-1 0,1 0,0 1,-1-1,1 0,-1 0,1 1,-1-1,0 1,1-1,-1 0,0 1,1-1,-1 1,0-1,0 1,1 0,-1-1,0 1,0 0,0-1,1 1,-1 0,0 0,0 0,0 0,0 0,0 0,1 0,-1 0,0 0,0 0,0 0,0 1,0-1,1 0,-1 0,0 1,0-1,1 1,-1-1,0 1,0-1,1 1,-1 0,-39 30,37-28,-80 84,83-87,0 1,0-1,-1 0,1 0,0 0,0 0,0 0,0 1,-1-1,1 0,0 0,0 0,-1 0,1 0,0 0,0 0,0 0,-1 0,1 0,0 0,0 0,-1 0,1 0,0 0,0 0,0 0,-1 0,1 0,0 0,0 0,0-1,-1 1,1 0,0 0,0 0,0 0,-1 0,1 0,0-1,0 1,0 0,0 0,0 0,-1-1,1 1,0 0,-4-16,3-22,1 35,1-16,-2-45,1 61,0 0,-1 0,1 0,-1 0,0 0,0 0,0 0,0 1,0-1,0 0,-1 1,1-1,-1 1,0-1,0 1,0 0,-1-2,1 3,0 1,0-1,1 1,-1-1,0 1,0 0,0-1,0 1,0 0,0 0,1 0,-1 1,0-1,0 0,0 1,0-1,0 1,1 0,-1 0,0-1,1 1,-1 0,0 0,1 1,-1-1,1 0,-2 2,-42 41,39-37,-22 29,23-28,-1 0,0 0,0 0,-1-1,0 0,-4 3,10-11,1 1,-1 0,1-1,-1 1,1-1,-1 1,1 0,-1-1,1 1,0-1,-1 1,1-1,0 1,-1-1,1 0,0 1,0-1,0 1,-1-1,1 1,0-1,0 0,0 1,0-1,0 0,0 1,0-1,0 1,0-1,0 0,1 1,-1-1,0 1,-1-28,1 27,1-24,0-35,-1 57,0 0,0 0,-1-1,0 1,1 0,-1 0,0 0,-1 0,1 0,0 1,-1-1,0 0,0 0,1 1,-3-3,2 5,0-1,0 0,0 0,0 1,0-1,0 1,0 0,0-1,0 1,0 0,0 0,-1 0,1 1,0-1,0 0,0 1,0-1,0 1,0 0,0 0,1 0,-1 0,0 0,0 0,1 0,-1 0,0 1,1-1,-1 1,0 0,-5 5,0-1,0 1,1 0,-1 1,2-1,-2 3,5-6,4-6,0-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5:15.21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4 573,'-5'36,"-13"28,6-20,1 0,2 2,0 16,7-50,2 0,-1 1,2-1,-1 0,2 0,0 0,0 0,1 0,0-1,1 1,1-1,0 0,0 0,7 10,-10-18,1 0,0 0,-1 0,1 0,0-1,0 1,0-1,3 2,10 5</inkml:trace>
  <inkml:trace contextRef="#ctx0" brushRef="#br0" timeOffset="347.044">245 853,'0'1,"0"1,0-1,0 0,0 0,0 0,0 0,1 0,1-1,1 0,3 1,1-1,4 0,2 0,-1 0,2 0,-2-1</inkml:trace>
  <inkml:trace contextRef="#ctx0" brushRef="#br0" timeOffset="1298.699">719 844,'-4'-3,"1"1,-1-1,1 0,0 0,0-1,1 1,-1-1,0 0,-7-8,7 8,-1 1,1-1,-1 1,1 0,-1 1,0-1,0 1,0-1,-1 1,1 1,-1-1,1 0,-1 1,1 0,-1 0,0 0,1 1,-1 0,0 0,0 0,1 0,-1 1,0 0,-1 0,1 1,0 0,0 0,0 1,0 0,1 0,-1 0,1 0,-1 1,1 0,0-1,0 2,1-1,-1 0,1 1,0 0,0-1,1 1,-1 0,1 1,0 2,-1-2,1 1,0-1,1 1,-1 0,1-1,1 1,-1 0,1 0,1 0,-1-1,1 1,1 2,-2-6,1-1,0 0,0 0,0 0,0 0,0 0,0 0,0-1,1 1,-1 0,1-1,-1 1,1 0,0-1,-1 0,1 1,0-1,0 0,0 0,0 0,0 0,0-1,0 1,0 0,1-1,-1 0,0 1,0-1,1 0,-1 0,0 0,0 0,0-1,1 1,-1-1,0 1,0-1,0 0,1 0,8-3,0 0,0-1,0-1,-1 0,0 0,0-1,0 0,3-4,-6 5,0 0,1 0,0 0,0 1,0 0,1 1,0 0,-1 0,2 1,-1 0,0 1,5-1,-10 3,-1 0,1 1,-1-1,1 1,-1 0,0 0,1 1,-1-1,0 0,0 1,0 0,0 0,0 0,0 0,0 0,-1 1,1-1,-1 1,0 0,0 0,0 0,0 0,0 0,-1 0,1 0,-1 0,0 1,0-1,0 0,0 1,0 1,1 2,0 1,-1 0,0-1,0 1,-1 0,0 0,0 0,0 0,-1 0,-1-1,1 1,-1 0,-3 5,4-9,-1-1,0 1,0-1,0 1,0-1,-1 0,1 0,-1 0,0-1,0 1,0 0,0-1,0 0,-1 0,1 0,-1 0,1 0,-1-1,0 0,1 0,-1 0,0 0,0 0,0-1,0 1,0-1,0 0,0-1,1 1,-1-1,0 1,0-1,-1-1,0 1,1-1,-1 0,1 0,0 0,0-1,0 0,0 1,0-1,1-1,-1 1,1 0,0-1,0 0,0 0,0 0,0 0,1 0,0 0,0-1,0 1,1-1,-1 0,1 1,0-1,0-1,3-59,0 46</inkml:trace>
  <inkml:trace contextRef="#ctx0" brushRef="#br0" timeOffset="2198.839">1097 665,'4'4,"0"0,0 0,0 0,-1 1,0 0,0-1,0 1,0 0,0 2,-1-2,0 1,0 0,0 0,-1 0,0 0,0 0,0 0,-1 0,0 1,0-1,0 0,-1 0,0 0,0 0,-1 0,0 0,0 0,0 0,0-1,-1 1,0-1,0 0,-1 1,0-2,0 1,0 0,0-1,0 0,-1 1,0-2,0 1,-3 1,-5 2</inkml:trace>
  <inkml:trace contextRef="#ctx0" brushRef="#br0" timeOffset="3118.712">1223 401,'0'0,"0"0,0 0,0 0,0 0,0 0,0 0,1 0,3 0,1 0,3 0,3 0,2 0,3-1,2-2,1-1,6-5,-2 0</inkml:trace>
  <inkml:trace contextRef="#ctx0" brushRef="#br0" timeOffset="3540.732">1615 160,'0'43,"0"13,-4 253,3-295</inkml:trace>
  <inkml:trace contextRef="#ctx0" brushRef="#br0" timeOffset="3897.605">1770 545,'0'1,"0"0,0 0,0 1,0-1,0-1,0 1,0 0,0 0,-1 1,0-2,-1 0,0-2,1-1</inkml:trace>
  <inkml:trace contextRef="#ctx0" brushRef="#br0" timeOffset="4386.303">1897 232,'-1'-1,"11"-7,-3 4,0 1,1 1,-1-1,1 1,-1 0,1 1,0 0,0 0,0 1,0 0,-1 0,3 1,-8-1,0 0,0 1,0-1,0 1,0-1,0 1,0 0,0 0,0 0,0 0,0 0,-1 1,1-1,0 0,-1 1,1-1,-1 1,0 0,1 0,-1 0,0 1,0-1,-1 1,1-1,0 1,-1-1,0 1,0 0,0-1,0 1,0 0,0-1,-1 1,1-1,-1 1,0-1,0 1,0-1,-1 3,-4 6,0 1,-1-1,-1 0,0-1,-1 0,0 0,0-1,-1 0,0-1,0 0,-1 0,-5 2,-12 10,43-25,-1 0,0 1,1 1,0 0,0 1,0 1,0 0,12 1,-23 0,0 1,0-1,0 1,-1 0,1 0,0 0,0 0,-1 1,1-1,0 1,-1 0,0 0,1 0,-1 1,0-1,0 1,0 0,-1-1,1 1,-1 1,1-1,-1 0,0 0,0 1,-1-1,1 1,0 3,-1-2,0-1,0 1,-1 0,0-1,0 1,0 0,-1 0,0-1,0 1,0-1,0 1,-1-1,1 1,-1-1,0 0,-1 0,1 0,-1 0,0 0,1 0,-2-1,1 1,-1-1,-3 4,-1 0,0-1,0 0,-1-1,0 0,0 0,0-1,-8 3,12-5,1 0,0-1,-1 0,1 0,0 0,-1-1,1 1,-1-1,1 0,-1-1,1 1,-1-1,1 1,-1-1,1-1,0 1,-1-1,1 1,0-1,-3-2,-2-3</inkml:trace>
  <inkml:trace contextRef="#ctx0" brushRef="#br0" timeOffset="5045.547">2228 270,'0'0,"0"0,23-20,-13 16,1 0,0 0,0 1,0 1,0-1,0 2,0 0,11 0,-19 1,0 0,0 0,0 0,-1 1,1-1,0 1,0 0,0-1,0 2,-1-1,1 0,-1 0,1 1,-1-1,1 1,-1 0,0 0,-1-1,0 1,0 0,0 0,0 0,-1 0,1 0,0 0,-1-1,1 1,-1 1,0-1,0 0,0 0,0 0,0 0,0 0,0 0,-1 0,1 0,-1 0,1 0,-1 0,0 0,0 0,-4 8,0-1,0 0,-1 0,-1 0,1-1,-1 0,0 0,-1-1,0 1,0-2,-1 1,0-1,-51 47,69-57,0 0,0 1,0 0,0 1,1-1,-1 2,1-1,4 1,-8 1,0 0,0 0,0 0,0 1,0-1,-1 2,1-1,0 0,-1 1,1 0,-1 1,1-1,-1 1,0 0,0 0,0 1,-1-1,4 4,-6-5,0 0,0 1,-1-1,1 1,-1 0,1-1,-1 1,0 0,0 0,0 0,0 0,0 0,-1 0,0 0,1 0,-1 0,0 0,0 0,-1 0,1 0,-1 0,1 0,-1 0,0 0,0 0,0-1,-1 1,1 0,-1-1,1 1,-1 0,0-1,0 0,0 0,0 1,-1-1,-6 7,1-1,-1 0,0-1,-1 0,1-1,-1 1,-1-2,1 0,-1 0,0-1,0 0,-1-1,1 0,-11 1,3-2</inkml:trace>
  <inkml:trace contextRef="#ctx0" brushRef="#br0" timeOffset="10897.922">197 472,'-10'0,"25"-1,84-7,-72 1,0-1</inkml:trace>
  <inkml:trace contextRef="#ctx0" brushRef="#br0" timeOffset="11633.968">669 427,'0'-5,"-1"1,0 0,0-1,-1 1,1 0,-1 0,0 0,0 0,-1 0,1 0,-1 0,1 1,-1-1,0 1,-1 0,1 0,-1 0,1 0,-1 1,0-1,0 1,0 0,0 0,0 1,0-1,1 1,0 0,1 0,-1 0,0 0,0 0,0 0,1 1,-1-1,0 1,0 0,0 0,0 0,0 0,0 1,0-1,1 1,-1 0,0 0,0 0,1 0,-1 0,0 0,1 1,-1-1,1 1,0 0,-1 0,1 0,0 0,0 0,0 0,1 0,-1 1,0-1,1 1,0-1,-1 1,1 1,-2 3,1 0,1 0,-1 1,1-1,1 0,-1 0,1 1,1-1,-1 0,1 1,0-1,2 3,-3-8,1 0,-1 1,1-1,0 0,0 0,0-1,0 1,0 0,0 0,1 0,-1-1,1 1,-1-1,1 1,-1-1,1 1,0-1,0 0,0 0,0 0,0 0,0 0,0-1,0 1,0 0,0-1,0 0,0 1,0-1,1 0,-1 0,0 0,0 0,0-1,0 1,0 0,1-1,-1 0,0 1,0-1,0 0,0-1,11-4,-1-1,0 0,0-1,0-1,-1 0,-1 0,6-7,-2 3,1 0,0 1,0 1,8-4,-19 12,1 1,-1 0,1 0,0 0,0 1,0-1,0 1,0 0,0 1,0-1,0 1,0 0,0 0,0 1,0-1,0 1,0 0,1 1,-3-1,0-1,-1 1,1 0,-1 0,0 0,1 0,-1 0,0 0,1 1,-1-1,0 1,0 0,0 0,0-1,-1 1,1 0,0 0,-1 1,0-1,1 0,-1 1,0-1,0 0,0 1,0-1,-1 1,1-1,-1 1,1 0,-1-1,0 1,0 0,0-1,-1 3,0-1,0 0,0 0,-1 0,0 0,1-1,-1 1,0 0,-1-1,1 0,-1 0,1 1,-1-1,0-1,0 1,-1 0,1-1,0 0,-1 1,1-1,-1-1,0 1,0 0,-6 1,0 0,0-1,0 0,0 0,-1-1,1 0,-1-1,1 0,0-1,-1 0,1-1,0 0,0 0,0-1,0 0,0-1,1 0,0-1,-1 0,2 0,-1-1,-7-7,3 1</inkml:trace>
  <inkml:trace contextRef="#ctx0" brushRef="#br0" timeOffset="12013.959">244 91,'-32'34,"5"-4,2 2,2 1,0 1,3 0,-8 18,17-28,1 0,0 0,2 1,1 0,1 0,1 1,1 0,1 0,2 0,2-8,1-1,0 1,2-1,0 0,1 0,0 0,2-1,0 1,0-2,2 1,0-1,1 0,0-1,1 0,1-1,0 0,7 5,2 2</inkml:trace>
  <inkml:trace contextRef="#ctx0" brushRef="#br0" timeOffset="14465.507">2433 0,'0'2,"0"0,1-1,-1 1,1 0,0-1,0 1,-1 0,1-1,0 1,0-1,1 1,-1-1,0 0,0 1,1-1,-1 0,2 1,30 21,-20-15,9 8,0 0,-2 1,0 1,-1 1,-1 0,0 2,9 16,-19-26,-1 1,-1 0,0 1,0-1,-1 1,-1 0,0 1,-1-1,-1 1,0-1,0 1,-1 0,-1 0,-1-1,-1 14,-3-1,0 0,-1-1,-2 1,-1-1,-1 0,-2 3,6-16,0 0,-1-1,0 1,-1-1,0-1,-1 1,0-2,-1 1,0-1,0 0,-1-1,0-1,-1 1,-5-1,2-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7:26.3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29,'2'34,"1"-1,7 31,2 13,-4 28,-6 73,-16-217,9 3,1-1,3 0,1 0,1 0,2 0,2 0,1 0,2 1,1 0,10-21,-17 51,1 0,0 0,0 0,0 0,1 1,0-1,0 1,0 0,0 0,6-3,-9 6,1 1,0 1,0-1,-1 0,1 0,0 1,0-1,0 1,0-1,-1 1,1 0,0 0,0 0,0 0,0 0,0 0,0 0,0 1,0-1,-1 1,1-1,0 1,0 0,0 0,-1 0,1 0,-1 0,1 0,-1 0,1 0,-1 1,1-1,-1 1,0-1,0 1,0-1,0 1,1 1,10 13,-1 2,-1-1,0 1,-2 1,0 0,-1 0,0 0,-2 1,0 0,-2 2,5 28,-2 1,-3 0,-2 26,-1-70</inkml:trace>
  <inkml:trace contextRef="#ctx0" brushRef="#br0" timeOffset="366.029">453 0,'26'532,"-2"-133,-24-392</inkml:trace>
  <inkml:trace contextRef="#ctx0" brushRef="#br0" timeOffset="944.498">844 380,'-1'2,"1"1,-5-8,0 0,-41-42,43 44,0 1,0-1,0 1,0 0,0 0,0 0,-1 1,1-1,0 1,-1 0,0 0,1 0,-1 0,0 1,-2-1,4 2,-1-1,1 1,0 0,0 0,-1 0,1 1,0-1,0 0,0 1,0-1,0 1,1 0,-1 0,0 0,1 0,0 0,-1 0,1 0,0 0,0 0,0 1,0-1,0 0,1 1,-1 0,-14 67,14-65,-4 34,1 0,2 30,2-56,0 1,2 0,0-1,0 1,1-1,0 0,2 0,-1 0,6 10,-9-21,0 0,0-1,0 1,0 0,0 0,0-1,0 1,1 0,-1-1,1 0,-1 1,1-1,0 0,-1 0,1 1,0-1,0-1,0 1,0 0,-1 0,1-1,2 1,-2-1,0 0,1-1,-1 1,0-1,-1 1,1-1,0 0,0 0,0 0,0 0,-1 0,1 0,0-1,-1 1,1 0,-1-1,1 0,0 0,6-9,-1 1,0-2,0 1,-1-1,-1 0,1-3,4-10,-2 1,-1-1,0 0,-2-1,-1 1,-2-1,0 0,-2-20,4 90,1 0,5 15,-8-47,1 0,1 0,-1 0,2 0,0-1,0 1,1-1,1-1,0 1,0-1,4 3,-10-11,1-1,-1 1,1-1,-1 0,1 0,-1 0,1 0,0 0,0 0,0 0,-1 0,1-1,0 1,0-1,0 1,0-1,0 0,0 0,0 0,0 0,0 0,0 0,0-1,0 1,0-1,0 1,3-2,0-1,0 1,-1-1,1 1,-1-2,1 1,-1 0,0-1,0 0,17-18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6:30.7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8 0,'-3'3,"0"1,0-1,0 1,0 0,0 0,1 0,0 0,-1 0,1 1,-2 2,-14 25,1 1,1 1,2 0,1 1,0 9,9-29,0 1,1-1,1 1,0-1,2 1,-1 0,2-1,0 1,1 0,1-1,0 0,1 1,4 9,-7-21,0-1,1 1,0-1,0 1,0-1,0 0,0 0,0 0,1 0,0 0,0 0,-1-1,2 1,-1-1,0 0,0 0,1 0,-1 0,1-1,-1 1,1-1,0 0,0 0,-1 0,1-1,5 0</inkml:trace>
  <inkml:trace contextRef="#ctx0" brushRef="#br0" timeOffset="369.025">195 252,'0'0,"0"0,2 1,-1 0,0 1,1-1,1 0,1 1,3-1,2 1,3 0,3-1,2-2,1 0,1-3,4-4,-2-1</inkml:trace>
  <inkml:trace contextRef="#ctx0" brushRef="#br0" timeOffset="740.041">551 64,'2'141,"1"-31,-9 78,4-179,1-3</inkml:trace>
  <inkml:trace contextRef="#ctx0" brushRef="#br0" timeOffset="1102.903">736 539,'0'0,"0"1,0 0,0-1,0 0,0 1,0-1,1 0,0 1,-1 0,3-1,1-1,1 0</inkml:trace>
  <inkml:trace contextRef="#ctx0" brushRef="#br0" timeOffset="1553.821">890 172,'0'0,"25"-1,-9 0,1 1,0 0,0 1,7 2,-22-3,0 0,0 0,0 1,0-1,0 0,0 1,0 0,0-1,0 1,0 0,0 0,0 0,0 1,-1-1,1 0,0 1,-1-1,1 1,-1-1,0 1,1 0,-1-1,0 1,0 0,0 0,0 0,-1 0,1 0,0 0,-1 0,1 0,-1 0,0 0,0 0,0 1,-1 2,0 0,0 0,-1 0,0 0,0 0,-1-1,1 1,-1-1,0 0,0 1,0-1,-1 0,1-1,-1 1,-3 1,-8 8,0-1,-1 0,-9 4,-59 23,101-41,11-1,0 0,21 2,-43 1,0 0,0 0,1 1,-1 0,0 0,0 0,-1 1,1 0,0 0,-1 1,1 0,-1 0,1 0,-1 0,1 2,-4-3,0-1,0 1,-1 0,1 0,0 0,-1 0,0 0,1 1,-1-1,0 0,0 1,0-1,0 0,-1 1,1-1,-1 1,1 0,-1-1,0 1,0-1,0 1,-1 0,1 1,-2-1,1 1,0 0,-1-1,0 1,1-1,-1 1,-1-1,1 0,0 0,-1 0,0 0,-2 1,-2 3,0-2,0 1,-1-1,0 0,0-1,-1 1,1-2,-1 1,0-1,1-1,-1 1,-1-1,4-2,-1 0,0 0,0 0,0-1,1 0,-1 0,0-1,1 1,-1-2,1 1,0-1,-1 0,-9-6</inkml:trace>
  <inkml:trace contextRef="#ctx0" brushRef="#br0" timeOffset="2117.65">1226 261,'0'0,"33"0,-6-1,-17 0,0 1,0-1,1 2,-1-1,0 1,0 1,0 0,0 0,0 1,0 0,0 1,2 2,-11-6,0 1,0 0,0-1,0 1,0 0,0 0,0 0,0-1,-1 1,1 0,0 0,-1 0,1 1,-1-1,1 0,-1 0,1 0,-1 0,0 0,0 1,1-1,-1 0,0 0,0 0,0 1,0-1,-1 0,1 0,-1 2,0 0,0 0,0 0,-1 0,1-1,-1 1,0-1,0 1,0-1,0 0,-1 2,-8 6,-1 0,0-1,0-1,-4 2,5-2,-2-1,1 0,-1-1,0-1,0 0,0-1,-1 0,1-1,-1 0,-1-1,45-4,1 2,-1 1,0 2,25 4,-47-5,-1 0,1 0,0 1,0 0,-1 0,0 1,0 0,0 0,6 5,-10-6,0 0,0 0,0 0,-1 0,0 0,1 0,-1 1,0-1,0 1,-1 0,1-1,-1 1,0 0,0 0,0 0,0 0,-1 0,0 0,0 0,0 0,0 2,-1-1,0 1,-1-1,0 1,1-1,-2 0,1 0,0 1,-1-2,0 1,0 0,-1 0,1-1,-1 0,0 0,0 0,-1 0,1-1,-1 1,1-1,-1 0,0-1,-3 2,2-1,1 0,-1-1,0 1,0-1,0 0,0-1,-1 0,1 0,0 0,-1 0,1-1,0 0,-1-1,1 1,0-1,-1 0,1-1,0 0,0 0,-4-2,-3-4</inkml:trace>
  <inkml:trace contextRef="#ctx0" brushRef="#br0" timeOffset="2550.669">1719 635,'0'1,"0"1,0 1,0-1,0 3,-2 1,-1 3,-2 1,1 3,-1-1,2-2,0-2,1-2,1-2,0-1,1-3,0-2,1-2</inkml:trace>
  <inkml:trace contextRef="#ctx0" brushRef="#br0" timeOffset="2953.467">2059 403,'-2'4,"1"1,0 0,-1-1,0 1,0-1,0 0,-1 1,0-1,-1 1,-8 16,7-10,1-1,1 1,-1 0,2 0,0 0,0 1,1-1,0 1,1 2,0-12,0 1,0-1,0 0,0 1,0-1,1 1,-1-1,1 0,0 0,0 1,0-1,0 0,0 0,0 0,0 0,1 0,-1 0,1 0,0-1,-1 1,1 0,0-1,0 1,0-1,0 0,0 0,0 0,0 0,1 0,-1 0,0 0,0-1,1 1,-1-1,0 0,1 0,-1 0,1 0,-1 0,0 0,1 0,-1-1,0 1,1-1,-1 0,0 0,0 0,2 1,-1-1,0 0,1 0,-1 0,0-1,0 1,0-1,0 0,0 0,0 0,-1 0,1 0,-1 0,1-1,-1 1,0-1,0 0,0 0,0 0,0-1,0-1,0 0,-1 1,0-1,0 0,0 0,0 0,-1 0,0 0,0 0,0 0,-1 0,0 0,0-1,-1-3,0 1,0 0,-1 0,0 1,0-1,-1 1,0-1,-1 1,1 0,-1 1,-1-1,1 1,-1 0,0 0,-1 1,-5-5,-20-4,29 12</inkml:trace>
  <inkml:trace contextRef="#ctx0" brushRef="#br0" timeOffset="3377.597">2280 83,'27'24,"-17"-14,18 14,-1 1,0 2,-3 0,0 2,-2 1,0 0,-3 2,10 20,-23-39,0 1,0 0,-2 0,0 0,0 1,-1-1,-1 1,-1 0,0 0,-1 0,0 0,-1-1,-1 1,0 0,-1 0,-1-1,0 0,-1 0,0 0,-1 0,-1-1,-6 10,4-10,0 0,-1 0,-1-1,0 0,-1-1,0 0,0-1,-1-1,-1 0,1 0,-2-1,1-1,-2 0,-11 4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7:39.4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25,'0'0,"0"0,17 77,-3-9,-7-38,-2 0,-1 0,0 15,-4-99,2 1,5-28,-4 61,0-1,2 1,0 0,1 1,2-1,-1 1,2 0,5-6,-13 22,0 1,1 0,-1 0,0 0,1 0,-1 0,1 0,0 0,0 0,0 1,0-1,0 0,0 1,0 0,0 0,1 0,-1 0,0 0,1 0,-1 0,1 1,-1 0,0 0,0 1,0 0,0-1,0 1,0 0,0 0,0 0,0 0,0 1,-1-1,1 0,0 1,-1-1,1 1,-1-1,0 1,1 0,-1 0,0 0,0 0,0-1,-1 1,2 2,13 29,-2 1,6 22,-9-23,2-1,1 0,3 2,-15-32,0 0,-1 0,1 0,0-1,0 1,1 0,-1-1,0 1,0-1,1 0,-1 1,1-1,-1 0,1 0,0 0,-1 0,1 0,0 0,0 0,0-1,-1 1,1 0,0-1,2 1,-2-2,0 1,-1-1,1 0,0 0,0 1,0-1,-1 0,1-1,0 1,-1 0,1 0,-1-1,1 1,-1-1,0 1,0-1,0 1,0-1,0 0,0 0,0 1,0-1,0-2,6-13</inkml:trace>
  <inkml:trace contextRef="#ctx0" brushRef="#br0" timeOffset="410.918">488 0,'0'54,"9"324,-3-294,4 0,4-1,13 38,-25-113</inkml:trace>
  <inkml:trace contextRef="#ctx0" brushRef="#br0" timeOffset="909.619">876 349,'15'-1,"-22"-15,5 13,0-1,0 1,-1 0,1 0,-1 0,0 0,0 1,0-1,0 1,0 0,0 0,-1 0,1 0,-1 0,0 1,1-1,-1 1,0 0,0 1,0-1,-3 0,4 1,0 0,0 1,0-1,0 1,0-1,0 1,0 0,0 0,0 1,1-1,-1 0,0 1,1 0,-1-1,1 1,0 0,0 0,-1 1,1-1,1 0,-1 1,0-1,1 1,-1-1,1 1,0 0,-1 0,1 1,-5 16,0 0,2 1,0-1,2 1,0 0,1 0,1-1,1 1,1 0,0 0,2-1,1 1,5 15,-10-33,1-1,0 0,0 1,-1-1,1 0,1 1,-1-1,0 0,1 0,-1 0,1 0,-1 0,1 0,0 0,0-1,0 1,0-1,0 1,0-1,0 0,0 0,1 0,-1 0,1 0,-1 0,0-1,1 1,-1-1,1 0,-1 1,1-1,-1 0,1-1,1 0,-1 0,0-1,1 1,-1-1,0 0,0 0,0 0,0-1,0 1,0-1,-1 1,1-1,-1 0,0 0,0 0,0 0,0-1,0 1,-1 0,0-1,1 1,-1-1,6-22,-2 0,0 0,-2 0,-1-1,-1 0,-2-25,4 78,2-1,1 0,7 18,-10-33,1 0,-1 0,2-1,0 0,0 0,0 0,1-1,1 0,-1 0,7 6,-11-13,-1 0,1 0,-1 0,1 0,-1 0,1-1,0 1,-1 0,1-1,0 0,-1 1,1-1,0 0,-1 0,1 0,0 0,0 0,-1 0,1 0,0-1,-1 1,1-1,0 1,-1-1,1 0,-1 1,1-1,-1 0,1 0,-1 0,1 0,0-1,13-12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4:09.6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 57,'-1'2,"0"0,0-1,0 1,1 0,-1 0,1 0,-1 0,1 0,0 0,0 0,0 0,0 0,0 0,0 0,0 0,1 1,-1-2,0 0,0 0,1 0,-1 0,0 0,1 0,-1-1,1 1,-1 0,1 0,-1 0,1-1,-1 1,1 0,0-1,0 1,-1-1,1 1,0-1,0 1,-1-1,1 1,0-1,0 0,0 1,0-1,0 0,0 0,0 0,-1 1,1-1,0 0,0 0,0 0,0-1,0 1,0 0,0 0,0 0,0-1,0 1,-1-1,1 1,0 0,0-1,0 1,-1-1,1 0,0 1,-1-1,1 0,0 1,-1-1,2-1,0 0,0 0,-1 0,1 0,-1 0,0-1,0 1,1 0,-1-1,-1 1,1-1,0 1,-1-1,1 1,-1-1,0 1,0-1,0 0,0 1,0-1,-1 0,0 0,0 0,-1 0,1 0,-1 0,1 0,-1 1,0-1,0 1,0-1,-1 1,1 0,0 0,-1 0,0 0,1 0,-1 1,0-1,0 1,1 0,1 0,-1 1,1-1,-1 1,1 0,-1-1,1 1,-1 0,1 0,-1 0,1 0,-1 0,1 1,-1-1,1 0,-1 1,1-1,-1 1,1 0,-1-1,1 1,0 0,-1 0,1 0,0 0,0 0,0 0,0 0,0 0,0 0,0 0,0 1,0-1,0 0,1 1,-1-1,0 1,1-1,-1 1,1 0,-1 0,1 1,-1-1,1 0,-1 1,1-1,0 0,0 1,0-1,0 1,0-1,1 0,-1 1,1-1,-1 0,1 1,0-1,0 0,0 0,0 0,1 0,-1 0,0 0,1 0,0 0,-1 0,1-1,0 1,0-1,0 1,0-1,0 0,1 1,-2-1,1 0,-1-1,1 1,-1 0,1-1,0 1,-1-1,1 0,0 1,-1-1,1 0,0 0,0 0,-1 0,1 0,0-1,-1 1,1 0,0-1,-1 1,1-1,0 0,-1 1,1-1,-1 0,1 0,-1 0,0 0,1 0,-1 0,0-1,0 1,0 0,0-1,0 1,0-1,0 1,0-1,-1 1,1-1,0 1,-1-1,1 0,-1 0,0 1,0-1,0 1,0-1,0 1,-1-1,1 1,0 0,0-1,-1 1,1-1,-1 1,0 0,1-1,-1 1,-1-1,2 1,0 1,0-1,-1 1,1 0,0-1,0 1,-1-1,1 1,0 0,-1-1,1 1,0 0,-1-1,1 1,-1 0,1 0,-1-1,1 1,-1 0,1 0,0 0,-1 0,1 0,-1-1,1 1,-1 0,1 0,-1 0,1 0,-1 0,1 1,-1-1,1 0,-1 0,1 0,-1 0,1 0,-1 1,1-1,0 0,-1 0,1 1,-1-1,1 0,0 1,-1-1,1 0,-1 1,1-1,0 1,0-1,0 0,0 0,1 1,-1-1,0 0,0 0,0 1,0-1,0 0,0 0,0 1,0-1,0 0,1 0,-1 0,0 0,0 1,0-1,1 0,-1 0,0 0,0 0,0 1,1-1,-1 0,0 0,0 0,0 0,1 0,-1 0,0 0,0 0,1 0,-1 0,0 0,0 0,1 0,-1 0,0 0,0 0,1 0,-1 0,0 0,27 3,26-2,534 15,54-34,-518 14,-122 4,-1 0,1 0,0 0,0 0,-1-1,1 1,0 0,0 0,-1 0,1-1,0 1,-1 0,1-1,0 1,-1 0,1-1,-1 1,1-1,-1 1,1-1,-1 1,1-1,-1 1,1-1,-1 0,0 1,1-1,-1 0,0 1,1-1,-1 0,0 1,0-1,0 0,0 0,0 1,0-1,0 0,0 0,0 1,0-1,0 0,0 1,0-1,-1 0,1 0,0 1,-1-1,1 0,0 1,-1-1,1 1,-1-1,1 1,-1-1,1 0,-1 1,1 0,-1-1,0 1,1-1,-1 0,1 1,-1-1,1 1,-1-1,1 0,-1 1,0 0,1-1,-1 1,0-1,1 1,-1 0,0-1,1 1,-1 0,0 0,0 0,0 0,1-1,-1 1,0 0,0 0,1 1,-1-1,0 1,1 0,-1-1,0 1,1-1,-1 1,1 0,-1 0,1-1,-1 1,1 0,0 0,-1-1,1 1,0 0,0 0,-1 0,1 0,0-1,0 1,0 0,0 0,0 0,0 0,0 0,1 0,-1 0,0 2,1-1,0 1,-1 0,1 0,0-1,1 1,-1 0,0-1,1 0,-1 1,1-1,0 0,0 1,0-1,0 0,0-1,0 1,3 1,-5-2,1-1,0 1,0-1,-1 1,1-1,0 1,0-1,0 0,0 0,-1 1,1-1,0 0,0 0,0 0,0 0,0 0,0 0,0 0,-1 0,1-1,0 1,0 0,0 0,0-1,0 0,0 0,-1 0,1 0,0 0,0 0,-1 0,1 0,-1 0,1 0,-1 0,1 0,-1 0,0-1,0 1,1 0,-1 0,0 0,0-1,0 1,0 0,0-1,-1 0,1 1,0-1,0 0,-1 1,1-1,-1 0,1 1,-1-1,0 1,0-1,1 1,-1 0,0-1,0 1,0 0,-1-1,1 1,0 0,0 0,-1 0,1 0,-1 0,1 1,-2-2,2 2,0-1,0 1,1 0,-1-1,0 1,0 0,0 0,0 0,0 0,0 0,0 0,0 0,0 0,0 0,0 0,0 0,0 0,0 1,0-1,0 1,0-1,1 0,-1 1,0-1,0 1,0 0,1-1,-1 1,0 0,1-1,-1 1,0 0,1 0,-1-1,1 1,-1 0,1 0,0 0,-1 0,1 0,0 0,-1 0,1 0,0-1,0 1,-1 0,1-1,0 1,0 0,0-1,0 1,0 0,0-1,0 1,0 0,0-1,0 1,1 0,-1-1,0 1,0-1,0 1,1 0,-1-1,0 1,1-1,-1 1,1-1,-1 1,1-1,-1 1,1-1,-1 1,1-1,-1 0,1 1,-1-1,1 0,0 1,-1-1,1 0,0 0,-1 0,1 1,0-1,0 0,0 0,1 0,-1 0,0 0,1 0,-1 0,1 0,-1 0,0-1,1 1,-1-1,0 1,1-1,-1 1,0-1,1 0,-1 1,0-1,0 0,0 0,0 0,0 0,0 0,0 0,0 0,0 0,-1 0,1 0,0 0,-1 0,1 0,0 0,-1 0,1 0,-1 0,0-1,1 1,-1 0,0 0,0-1,0 1,0 0,0 0,0 0,0-1,0 1,-1-1,1 1,-1 1,1-1,-1 0,0 1,1-1,-1 1,0-1,1 1,-1-1,0 1,1-1,-1 1,0 0,0-1,0 1,1 0,-1 0,0 0,0-1,0 1,0 0,1 0,-1 0,0 0,-1 0,1 0,0 0,0 0,0 0,-1 0,1 1,0-1,0 0,0 0,0 1,0-1,0 1,0-1,-1 1,1-1,0 1,1 0,-1-1,0 1,0 0,0 0,0 0,0 0,1-1,-1 1,1 0,-1 0,0 1,1-1,-1 0,1 0,0 0,-1 0,1 0,0 0,0 1,0-1,0 0,0 0,0 0,0 1,1-1,-1 0,1 0,0 0,-1 0,1 0,0 0,0-1,0 1,0 0,0 0,0-1,0 1,0-1,0 1,0-1,0 0,0 1,0-1,0 0,1 0,-1 1,0-1,0 0,0 0,0 0,1 0,-1-1,0 1,0 0,1-1,-2 1,1 0,0 0,0 0,-1-1,1 1,0 0,-1 0,1-1,-1 1,1 0,0-1,-1 1,1-1,-1 1,1-1,-1 1,1-1,-1 1,1-1,-1 0,0 1,1-1,-1 1,0-1,0 0,1 0,-1 1,0-1,0 0,0 1,0-1,0 0,0 1,0-1,0 0,0 0,0 1,0-1,0 0,-1 1,1-1,0 0,-1 1,1-1,0 0,-1 1,1-1,0 1,-1-1,1 1,-1-1,1 1,-1-1,0 1,-8-12,6 7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0:48.42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5,'16'37,"69"71,27 20,-5-5,88 128,-178-237,-11-13</inkml:trace>
  <inkml:trace contextRef="#ctx0" brushRef="#br0" timeOffset="350.064">368 20,'-96'190,"52"-96,-4-3,-4-2,-47 60,95-145,2-6,4-8,-2 9,4-11</inkml:trace>
  <inkml:trace contextRef="#ctx0" brushRef="#br0" timeOffset="917.608">955 1,'-13'67,"5"-49,-1 0,0-1,-1-1,-1 1,0-2,-1 1,-4 2,-20 18,-1-1,-8 4,44-39,1 1,-1-1,0 1,0-1,1 1,-1-1,0 1,1 0,-1-1,0 1,1 0,-1 0,1-1,-1 1,1 0,0 0,-1 0,1 0,0-1,-1 1,1 0,0 0,0 0,0 0,0 0,0 0,0 0,0 0,0 0,0-1,1 2,0-1,0 1,0-1,1 0,-1 0,1 0,-1 0,1 0,-1 0,1 0,-1 0,1-1,0 1,-1-1,1 1,1-1,65 9,-68-9,267 6,-238-9,-19 1</inkml:trace>
  <inkml:trace contextRef="#ctx0" brushRef="#br0" timeOffset="1251.665">813 572,'0'0,"0"0,0 0,0 0,2 0,1 0,3 0,2 0,4 0,3 0,4 0,1 0,2 0,1 0,0-1,-1-1,3-2,-3-1</inkml:trace>
  <inkml:trace contextRef="#ctx0" brushRef="#br0" timeOffset="2055.518">1578 211,'0'0,"0"0,-1 0,1 0,0 0,0 0,0 0,-1 0,1 0,0 0,0 0,0 0,-1 0,1 0,0 0,0 0,0 0,-1 0,1 0,0-1,0 1,0 0,0 0,0 0,-1 0,1 0,0-1,0 1,0 0,0 0,0 0,0 0,0-1,-1 1,1 0,0 0,0 0,0 0,0-1,0 1,0 0,0 0,0 0,0-1,0 1,0 0,0 0,0 0,0-1,0 1,1 0,-1 0,0 0,0-1,0 1,10-15,16-11,-19 20,2 1,-1 1,0 0,1 0,0 0,0 1,0 1,0-1,0 1,0 1,1 0,-1 0,1 1,-1 0,3 1,-8-1,0 1,-1-1,1 1,0 0,-1 1,1-1,-1 0,1 1,-1 0,0 0,0 0,0 0,0 0,0 1,0-1,2 4,-3-3,0 1,0-1,0 1,-1 0,1 0,-1 0,0 0,0 0,0 0,-1 0,1 0,-1 0,0 0,0 0,-1 0,1 0,-1 0,-1 3,-2 13,-1-1,-1 0,-1 0,-1 0,-1-1,0 0,-1-1,-12 16,-16 16,-3-1,-10 8,-46 52,97-108,-1 1,1-1,0 0,-1 1,1-1,0 0,-1 1,1-1,0 0,0 1,0-1,-1 1,1-1,0 0,0 1,0-1,0 1,0-1,0 1,0-1,0 1,0-1,0 0,0 1,0-1,0 1,0-1,0 1,0-1,0 0,1 1,-1-1,0 1,0-1,1 0,-1 1,0-1,0 0,1 1,-1-1,0 0,1 1,-1-1,0 0,1 0,-1 1,1-1,-1 0,33 7,40-10,191-24,-253 2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6:55.6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,"0"0,12 28,-4 5,-1 0,-1 0,-2 0,-1 1,-2 0,-1-1,-3 7,3 20,-1-12,0-32,2-42,2-29,2 1,3-1,1 1,16-45,-23 94,-1 0,1 0,0 1,0-1,0 1,1-1,-1 1,1 0,0 0,1 0,-1 1,1-1,-1 1,1 0,0 0,3-2,-5 4,1 0,-1 1,1-1,0 1,-1-1,1 1,-1 0,1 0,0 0,-1 0,1 0,0 1,-1-1,1 1,-1 0,1 0,-1 0,1 0,-1 0,0 0,0 1,1-1,-1 1,0 0,0-1,0 1,-1 0,1 0,0 0,-1 0,2 3,6 7,-1 1,-1 0,0 0,-1 0,0 1,-1 0,0 0,-1 1,-1-1,0 1,-1 0,3 30,-2-1,-2 1,-1 2,-1-32,0-14</inkml:trace>
  <inkml:trace contextRef="#ctx0" brushRef="#br0" timeOffset="498.676">521 53,'-17'83,"16"-55,1 0,1 0,2 0,1 1,-3-22,0 1,0-1,1 0,0 1,1-1,-1 0,1 0,1 0,-1-1,1 1,1-1,-1 0,1 0,0 0,0 0,0-1,4 2,-7-5,0-1,0 1,0-1,0 0,0 0,1 0,-1 0,0 0,0 0,1-1,-1 1,1-1,-1 1,1-1,-1 0,1 0,-1 0,0 0,1-1,-1 1,1-1,-1 1,1-1,-1 0,0 0,0 0,1 0,-1 0,0-1,0 1,0 0,0-1,-1 0,1 0,0 1,-1-1,1 0,-1 0,1 0,-1 0,0-2,3-2,-1-1,0 1,-1-1,0 0,0 0,-1 0,1-1,-2 1,1 0,-1 0,0-1,0 1,-2-6,0 2,-1 0,0 0,-1 0,0 1,-1-1,0 1,0 0,-1 1,-1-1,0 1,-5-5,8 9,-1 0,1 1,-1-1,0 1,-1 0,1 1,-1-1,0 1,0 0,0 1,0-1,0 1,0 0,-1 1,1-1,-1 2,1-1,-1 0,0 1,-4 1,3 0</inkml:trace>
  <inkml:trace contextRef="#ctx0" brushRef="#br0" timeOffset="942.851">836 82,'0'0,"6"172,-2-101,-5 62,8-174,1 0,3 1,1 0,1 1,14-25,-22 54,1-1,0 1,1 1,0-1,0 1,1 1,5-6,-12 13,0 0,0-1,1 1,-1 0,1 0,-1 0,1 0,-1 0,1 0,-1 0,1 0,0 1,-1-1,1 0,0 1,0 0,0-1,-1 1,1 0,0 0,0 0,0 0,-1 0,1 1,0-1,0 0,0 1,-1-1,1 1,0 0,-1 0,1 0,0-1,-1 1,1 1,-1-1,0 0,1 0,-1 0,0 1,0-1,0 1,0-1,0 1,0-1,0 1,0 0,-1-1,1 1,0 2,6 15,-1 1,0 0,-2 0,0 0,-2 1,0 0,-1-1,-1 1,-2 10,2 5,1 0,3 17,-2-48,-1-9</inkml:trace>
  <inkml:trace contextRef="#ctx0" brushRef="#br0" timeOffset="1330.829">1312 346,'37'-10,"-30"7,-1 0,0-1,0 0,0-1,0 1,-1-1,1 0,-1 0,-1-1,1 1,-1-1,2-3,-4 6,-1 1,1-1,-1 0,1 0,-1 0,0 0,0 0,0 0,-1 0,1 0,-1 0,1-1,-1 1,0 0,0 0,-1 0,1 0,-1-1,1 1,-1 0,0 0,0 0,-1 0,1 0,0 1,-1-1,0 0,0 1,0-2,1 3,0 0,0 0,0 0,0 0,0 0,-1 0,1 0,0 1,0-1,0 0,-1 1,1-1,0 1,-1-1,1 1,-1 0,1-1,0 1,-1 0,1 0,-1 0,1 0,-1 0,1 0,0 1,-2-1,0 2,-1-1,1 1,-1 0,1 0,0 0,-1 0,1 0,0 1,1 0,-3 1,-4 6,1 1,-1 0,2 0,0 1,-4 7,8-12,0 0,0 1,0 0,1-1,0 1,1 0,0 0,0 0,0 0,1 0,1 0,-1 1,1-1,0 0,1-1,0 1,0 0,4 6,-4-9,1 0,0-1,0 1,0 0,0-1,1 0,0 0,0 0,0 0,0-1,1 1,-1-1,1 0,0-1,0 1,0-1,0 0,1 0,-1 0,0-1,1 0,-1 0,1 0,0-1,-1 0,1 0,0 0,25-2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7:45.514"/>
    </inkml:context>
    <inkml:brush xml:id="br0">
      <inkml:brushProperty name="width" value="0.1" units="cm"/>
      <inkml:brushProperty name="height" value="0.2" units="cm"/>
      <inkml:brushProperty name="color" value="#A9D8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151,'2'-3,"0"0,1 0,-1 1,1-1,0 1,-1 0,1-1,0 1,1 1,-1-1,0 0,2 0,1-1,25-13,2 1,-1 2,1 1,1 2,0 1,1 1,9 1,61-6,83 2,-48 8,0 6,0 7,-1 5,-1 7,104 30,-231-49,-5-2,0 1,0 0,0 0,-1 0,1 1,4 2,-10-5,0 0,0 0,1 1,-1-1,0 0,0 0,0 0,0 0,0 0,0 0,0 1,0-1,0 0,0 0,0 0,0 0,0 0,0 1,0-1,0 0,0 0,0 0,0 0,0 0,0 1,0-1,0 0,0 0,0 0,0 0,0 0,0 0,0 1,0-1,0 0,-1 0,1 0,0 0,0 0,0 0,0 0,0 0,0 1,0-1,-1 0,1 0,0 0,0 0,0 0,0 0,0 0,-1 0,1 0,0 0,0 0,0 0,0 0,0 0,-1 0,1 0,0 0,0 0,0 0,0 0,0 0,-1 0,1-1,-17 4,-477 11,-8-1,414-5,0 4,1 4,0 3,-54 22,140-41,1 0,-1 0,1 0,-1 0,1 0,-1 0,1 0,-1 0,1 0,-1 0,1 1,0-1,-1 0,1 0,-1 0,1 1,-1-1,1 0,0 0,-1 1,1-1,0 0,-1 1,1-1,0 1,0-1,-1 0,1 1,0-1,0 1,0-1,-1 1,1-1,24 2,114-12,93-20,-64 7,69-4,36 9,-179 16,1 4,-2 5,1 3,42 12,-120-19,-7-2,0 1,0 0,-1 0,1 1,0 0,-1 0,1 1,-8-4,0 0,1 0,-1 1,0-1,0 0,0 0,0 0,1 0,-1 0,0 1,0-1,0 0,0 0,0 0,0 0,1 1,-1-1,0 0,0 0,0 0,0 1,0-1,0 0,0 0,0 1,0-1,0 0,0 0,0 0,0 1,0-1,0 0,0 0,0 1,0-1,-1 0,1 0,0 0,0 0,0 1,0-1,0 0,0 0,-1 0,1 0,0 1,0-1,0 0,0 0,-1 0,1 0,0 0,0 0,0 0,-1 0,1 1,0-1,0 0,-1 0,1 0,0 0,0 0,0 0,-1 0,1 0,-22 6,-49 6,0-4,-68-1,-3 1,-88 15,-135 34,232-29,2 6,2 5,-56 28,164-58,13-7,0 0,0 1,0 0,1 1,0 0,-1 0,1 0,1 1,-1 0,1 1,-1-1,-1 4,8-8,0 0,0 0,0-1,0 1,0 0,1 0,-1 0,0-1,1 1,-1 0,0-1,1 1,-1 0,1 0,-1-1,1 1,-1-1,1 1,-1-1,1 1,0-1,-1 1,1-1,0 1,0-1,-1 0,1 1,0-1,0 0,-1 0,1 0,0 1,0-1,0 0,-1 0,1 0,0 0,0-1,40 8,37-5,-1-4,1-3,0-3,43-12,60-6,16 7,160 5,-260 16,0 4,-1 4,0 5,66 19,-158-33,14 3,-1 1,0 1,0 0,0 1,-1 1,1 1,-16-9,-1 0,0 0,1 0,-1 0,1 0,-1 1,1-1,-1 0,0 0,1 0,-1 1,0-1,1 0,-1 0,0 1,1-1,-1 0,0 1,1-1,-1 0,0 1,0-1,0 0,1 1,-1-1,0 1,0-1,0 0,0 1,0-1,0 1,0-1,0 1,0-1,0 0,0 1,0-1,0 1,0-1,0 1,0-1,0 0,0 1,-1-1,1 1,0-1,0 0,0 1,-1-1,1 0,0 1,-1-1,-26 9,-68 1,0-4,-77-6,-20 1,-268 33,343-18,0 5,-101 33,210-51,-70 24,72-25,0 1,1 0,-1 0,1 1,0-1,0 1,0 0,0 0,1 1,0-1,-2 4,6-8,-1 0,1 1,0-1,-1 1,1-1,0 1,0-1,0 0,-1 1,1-1,0 1,0-1,0 1,0-1,0 1,0-1,0 1,0-1,0 1,0-1,0 1,1-1,-1 1,0-1,0 1,0-1,0 1,1-1,-1 1,0-1,1 0,-1 1,0-1,1 0,-1 1,0-1,1 0,-1 1,1-1,-1 0,1 0,-1 1,0-1,1 0,27 8,31-5,1-3,-1-2,0-3,18-5,-1 2,227-21,99 10,-292 20,-1 4,0 5,-1 5,0 5,51 18,-318-60,-89-11,0 10,-2 12,-48 12,223 1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7:50.4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4 35,'-21'30,"-4"-2,1 1,2 1,2 1,0 0,2 2,2 0,1 1,-8 27,20-49,0 1,2-1,-1 1,1 0,1 0,0 0,1-1,2 9,-2-13,0-1,1 1,0-1,0 0,1 0,0 0,0 0,0-1,1 1,0-1,0 0,1 0,0 0,0 0,2 1,-5-6,0 1,0-1,0 0,1 0,-1 0,0 0,0 0,1 0,-1 0,1-1,-1 1,1-1,-1 0,1 0,-1 0,1 0,-1 0,1 0,22-5</inkml:trace>
  <inkml:trace contextRef="#ctx0" brushRef="#br0" timeOffset="495.711">428 236,'-2'1,"0"0,1 0,-1 0,0 1,0-1,1 0,-1 1,1-1,-1 1,1-1,0 1,-1 0,1-1,0 1,0 0,0 0,1 0,-1 0,-15 42,12-30,-1 2,0 0,1 0,1 1,1 0,1-1,0 1,1 0,2 14,-2-25,0-1,1 1,0-1,0 0,0 1,1-1,0 0,0 0,0 0,1 0,-1 0,1-1,0 1,1-1,-1 0,1 0,0 0,0 0,0 0,0-1,1 0,-1 0,1 0,0-1,0 1,0-1,0 0,4 1,-5-3,1 1,-1 0,0-1,0 0,0 0,0 0,0-1,0 1,0-1,0 0,0 0,0 0,0-1,0 1,-1-1,1 0,-1 0,1 0,-1-1,0 1,0-1,0 0,0 0,0 0,0 0,-1 0,0-1,0 1,0-1,0 1,0-1,0 0,-1 0,0 0,0 0,0 0,2-5,-1 0,0 0,-1 0,1 0,-2 0,1 0,-1-1,-1 1,0 0,0 0,-1 0,0 0,0 0,-1 0,-3-6,2 7,-1-1,-1 1,0 0,0 1,0 0,-1-1,0 2,0-1,0 1,-1 1,0-1,-1 1,1 0,-1 1,0 0,0 1,0-1,0 2,-1-1,1 1,-1 1,-3 0,7 0</inkml:trace>
  <inkml:trace contextRef="#ctx0" brushRef="#br0" timeOffset="849.776">819 466,'0'1,"0"2,0 0,0 4,-1 2,-1 3,-1 2,-2 2,-1 3,-1 0,-2 1,0 0,-1-2,1-3,1-5,1-3,1-9,1-3</inkml:trace>
  <inkml:trace contextRef="#ctx0" brushRef="#br0" timeOffset="1214.776">1116 309,'-5'2,"0"0,0 1,0 0,0 0,0 0,1 0,-1 1,1 0,0-1,0 2,1-1,-3 3,-2 3,0 1,1 0,0 0,-4 11,9-17,1-1,-1 1,1 1,0-1,0 0,0 0,1 0,-1 0,1 1,1-1,-1 0,1 0,0 0,0 1,0-1,1 0,0 0,0-1,0 1,0 0,1-1,0 1,0-1,0 0,0 0,1 0,0 0,-1-1,0 0,1 0,0 0,0 0,0-1,0 0,0 0,0 0,0 0,1-1,-1 1,0-1,1 0,0 0,-1-1,1 1,-1-1,1 0,0-1,-1 1,1-1,-1 0,1 0,-1 0,1 0,-1-1,0 0,0 0,1 0,1-2,-2 2,-1 0,0 0,0 0,0-1,-1 1,1-1,0 1,-1-1,0 0,1 0,-1 0,0 0,-1-1,1 1,-1 0,1-1,-1 1,0-1,0 0,-1 1,1-1,-1 0,1 1,-1-1,-1 0,1 1,0-1,-1 0,0 1,1-1,-2 0,1 1,0-1,-1 1,0-1,-4-9,-1 1,-1-1,0 1,-1 0,0 1,-1 0,0 1,-4-3,11 11,0-1,0 0,0 1,0-1,0 0,0-1,1 1,0 0,0-1,0 1,0-1,0 0,1 0,-1 1,1-1,0 0,0 0,1 0,-1-1,1 1,0 0,0 0,2-14</inkml:trace>
  <inkml:trace contextRef="#ctx0" brushRef="#br0" timeOffset="1659.765">1324 1,'1'6,"1"0,0 0,0 0,1-1,-1 1,1 0,1-1,-1 0,1 0,0 0,0 0,0-1,1 1,3 2,12 14,6 9,-2 1,0 1,-3 1,-1 1,-1 0,6 19,-20-40,0 0,-1 1,0-1,-1 1,-1 0,0 0,-1 0,-1 0,0 0,-1 0,0 0,-1 0,-1 0,0 0,-1-1,0 1,-1-1,0 0,-7 10,7-14,-1 0,0-1,0 0,-1 0,0 0,0-1,-1 0,0 0,0-1,0 0,-1 0,0-1,0-1,0 1,-1-1,0-1,0 0,0 0,-3 0,-24 3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7:58.391"/>
    </inkml:context>
    <inkml:brush xml:id="br0">
      <inkml:brushProperty name="width" value="0.1" units="cm"/>
      <inkml:brushProperty name="height" value="0.2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14 46,'5'5,"-5"-4,1 0,-1 0,1-1,-1 1,1-1,0 1,-1 0,1-1,0 1,-1-1,1 0,0 1,-1-1,1 1,0-1,0 0,-1 0,1 1,0-1,0 0,0 0,25 2,0-1,0-1,-1-2,1 0,18-5,12 0,196-19,163 7,-329 19,0 5,0 3,-1 4,-1 3,0 5,66 24,-197-41,-273-13,-89 17,301 0,0 5,0 5,2 4,0 5,-75 29,168-50,7-3,-1-1,1 2,0-1,0 1,0 0,0 0,0 0,0 1,1 0,0 0,0 0,0 1,-4 5,9-9,0-1,0 1,-1 0,1 0,0 0,0 0,1-1,-1 1,0 0,0 0,0 0,1 0,-1-1,0 1,1 0,-1 0,0-1,1 1,-1 0,1 0,-1-1,1 1,0-1,-1 1,1 0,0-1,-1 1,1-1,0 0,0 1,-1-1,1 0,0 1,0-1,0 0,-1 0,1 1,0-1,1 0,40 10,28-5,0-3,1-3,-1-3,23-6,-4 2,530-25,-496 34,-1 6,-1 4,0 6,9 7,-108-19,-1 0,0 2,0 0,5 4,-27-11,1 0,0 0,0 0,0 0,0 0,0 0,0 0,0 0,0 0,0 0,0 0,0 0,0 0,0 0,-1 0,1 0,0 0,0 0,0 0,0 0,0 0,0 0,0 0,0 1,0-1,0 0,0 0,0 0,0 0,0 0,0 0,0 0,0 0,0 0,0 0,0 0,0 1,0-1,0 0,0 0,0 0,0 0,0 0,0 0,0 0,0 0,0 0,0 0,0 0,0 0,0 0,0 0,0 1,1-1,-1 0,0 0,0 0,0 0,0 0,0 0,-14 2,-21-2,-220-25,61 6,-88 5,118 17,-106 17,186-9,1 3,0 5,1 2,-8 8,82-27,-24 10,31-11,0-1,0 0,0 1,0 0,0-1,0 1,0-1,0 1,0 0,0 0,0 0,0 0,0 0,1-1,-1 1,0 0,1 1,-1-1,1 0,-1 0,1 0,0 0,1 0,0 0,0 0,-1 0,1-1,0 1,0 0,0 0,0-1,0 1,0 0,0-1,0 1,0-1,0 0,0 1,0-1,0 0,1 1,-1-1,0 0,0 0,0 0,0 0,1 0,2 0,37 6,-1-2,1-2,0-1,24-4,165-24,-148 16,167-22,0 12,178 10,-253 15,-245-4,-185 0,-9 13,26 14,1 10,2 10,-168 60,377-98,16-5,1-1,-1 1,0-2,-8 2,101-2,0-4,0-3,0-4,31-9,-37 6,289-34,365 2,-668 42,-28 0,1 1,-1 3,3 0,-49-2,0 0,0 1,0 0,-8 2,-22 1,-191 13,1 10,2 10,2 10,-67 29,280-71,10-3,-1 0,0 1,0-2,0 1,-1-1,1 0,0 0,-1-1,1 0,0 0,0 0,-1-1,1 0,-5-1,2-3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8:03.5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5 475,'-4'36,"-19"92,0 55,20-136,1 1,3-1,1 1,3-1,6 27,-8-60,0-1,1 0,1-1,0 1,0-1,1 0,1 0,0-1,1 1,-6-10,-1 0,1 1,0-1,0 0,1 0,-1 0,0 0,1 0,-1-1,1 1,-1-1,1 1,0-1,0 0,-1 0,1 0,0-1,0 1,0-1,0 1,0-1,0 0,0 0,0-1,0 1,0 0,0-1,0 0,0 0,-1 0,1 0,0 0,0 0,-1-1,1 1,-1-1,1 0,-1 0,0 0,0 0,2-2,15-14</inkml:trace>
  <inkml:trace contextRef="#ctx0" brushRef="#br0" timeOffset="360.044">152 774,'0'0,"0"0,0 0,1 1,2 1,0 0,1 0,2 1,4-1,3 0,2 0,3-2,3 0,1-3,0-2,-2-3,2-6,-3 0</inkml:trace>
  <inkml:trace contextRef="#ctx0" brushRef="#br0" timeOffset="711.116">589 465,'3'32,"7"70,4 49,-6 117,-9-239</inkml:trace>
  <inkml:trace contextRef="#ctx0" brushRef="#br0" timeOffset="712.116">778 946,'0'0,"0"1,0 0,0 0,0 0,0 1,1 1,0 0,1-2,0-2,0-3,-1-8,0-2</inkml:trace>
  <inkml:trace contextRef="#ctx0" brushRef="#br0" timeOffset="1315.512">915 584,'8'-1,"0"0,0-1,0 0,-1-1,1 1,-1-1,1-1,-1 0,0 0,-1 0,1-1,1-1,-1 1,0 0,0 0,0 1,0 0,1 0,0 1,-1 0,1 0,0 1,1 0,-1 1,2-1,-9 2,1 0,-1 0,0 0,0 0,0 0,1 0,-1 0,0 1,0-1,0 0,1 1,-1-1,0 1,0-1,0 1,0 0,0-1,0 1,0 0,0 0,0 0,-1-1,1 1,0 0,0 0,-1 0,1 1,0 1,0-1,-1 0,0 1,1-1,-1 1,0-1,0 1,0 0,0-1,-1 1,1-1,-1 0,0 1,-3 11,0-1,-2-1,0 1,-3 6,-1-4,0-1,0 1,-2-2,1 1,-2-2,0 0,0 0,-1-1,-8 4,39-26,0 1,0 0,1 1,0 1,0 1,19-5,-32 11,0-1,0 2,1-1,-1 0,0 1,0 0,1 0,-1 0,0 1,0 0,1 0,-1 0,3 2,-5-1,0-1,0 1,0 0,-1 0,1 0,-1 1,0-1,1 1,-1-1,0 1,-1 0,1-1,0 1,-1 0,1 0,-1 0,0 1,0-1,0 0,-1 0,1 0,-1 1,0 1,1 3,-2-1,1 0,-1 0,0 0,0 0,-1 0,0 0,0 0,-1 0,0-1,0 1,0-1,-1 0,0 0,0 0,-1 0,0-1,0 0,0 0,0 0,-1-1,-2 2,4-2,0-1,-1 0,1 0,-1 0,0-1,0 0,0 1,0-2,0 1,0-1,0 1,-1-1,1-1,0 1,-1-1,1 0,-1 0,1-1,-1 1,1-1,0 0,0-1,-1 1,1-1,0 0,0-1,1 1,-1-1,-2-1,-7-8</inkml:trace>
  <inkml:trace contextRef="#ctx0" brushRef="#br0" timeOffset="2039.625">1305 462,'0'0,"32"6,11-15,-37 7,-1 0,1 0,-1 1,1-1,0 2,0-1,0 0,0 1,-1 0,1 1,0-1,0 1,0 0,-1 1,6 1,-10-2,0 0,0 0,0 0,0 1,0-1,0 1,-1-1,1 0,0 1,-1-1,1 1,-1 0,0-1,1 1,-1-1,0 1,0-1,0 1,0 0,0-1,0 1,0 0,-1-1,1 1,-1-1,1 1,-1-1,0 1,1-1,-1 1,0-1,0 0,-1 2,-34 49,34-49,-16 20,0-2,-1 0,-2-1,0-1,-9 6,40-31,0 1,1 0,0 1,0 0,0 0,0 1,1 1,-1 0,1 1,-1 0,4 0,-10 1,-1 0,1 1,0-1,-1 1,1 0,-1 0,1 0,-1 1,1-1,-1 1,0 0,0 1,3 1,-4-1,-1-1,0 0,0 1,0-1,0 1,0-1,0 1,-1 0,0 0,1 0,-1 0,0 0,0 0,-1 0,1 0,-1 0,1 0,-1 1,0-1,0 0,-1 3,0 1,-1 0,0-1,0 1,0-1,-1 1,0-1,0 0,-1 0,0 0,0-1,0 1,0-1,-1 0,0 0,0 0,-3 1,5-3,-1 1,0-1,0 0,-1 0,1-1,-1 1,1-1,-1 0,0 0,0 0,0-1,0 0,0 0,0 0,0 0,0-1,0 0,0 0,0 0,0-1,-1 0,0 0,4 0,0 0,1 0,-1 0,0 0,1 0,-1 0,0 0,1-1,0 1,-1-1,1 1,0-1,0 1,0-1,0 0,0 0,0 0,-3-7</inkml:trace>
  <inkml:trace contextRef="#ctx0" brushRef="#br0" timeOffset="2415.002">1703 845,'0'1,"1"3,-1 4,1 4,-1 3,1 3,-1 3,0 1,-2 1,-2 2,-1-2,-3-1,-1-4,0-6,-1-5,0-7,0-3</inkml:trace>
  <inkml:trace contextRef="#ctx0" brushRef="#br0" timeOffset="2767.072">2001 277,'3'47,"1"109,-16 156,9-256,2-42</inkml:trace>
  <inkml:trace contextRef="#ctx0" brushRef="#br0" timeOffset="2768.072">2180 748,'0'1,"0"1,0 0,0 0,0-1,0 0,0 0,0-1,0 0,0 0,0-1,0-2,0-3,0-5,0 1</inkml:trace>
  <inkml:trace contextRef="#ctx0" brushRef="#br0" timeOffset="3129.11">2378 326,'1'150,"0"6,-10 61,8-210</inkml:trace>
  <inkml:trace contextRef="#ctx0" brushRef="#br0" timeOffset="3591.884">2710 516,'0'0,"0"0,-13-37,8 27,0 1,0 0,-1 0,-1 0,1 1,-1 0,-1 1,1-1,-2 0,7 7,0-1,0 1,0-1,0 1,0 0,0-1,-1 1,1 0,0 1,0-1,-1 0,1 1,-1-1,1 1,0 0,-1 0,1 0,-1 0,1 0,-1 0,1 1,0-1,-1 1,1 0,0-1,-1 1,1 0,0 0,0 1,0-1,0 0,0 1,0-1,0 1,0 0,1 0,-1-1,1 1,-1 0,1 0,-1 3,-3 2,2 2,-1-1,1 0,0 1,1-1,0 1,0 0,1-1,0 1,0 0,1 0,0-5,0 0,0 0,1 0,-1 0,1 0,0-1,0 1,0 0,1-1,-1 1,1 0,1 0,-2-2,0 0,1-1,-1 1,1-1,-1 0,1 0,0 1,-1-1,1 0,0 0,0 0,-1-1,1 1,0 0,0-1,0 1,0-1,0 0,0 0,0 1,0-1,0 0,0-1,0 1,4-1,0-1,0 1,0-1,0-1,0 1,-1-1,0 0,1 0,-1 0,0-1,0 0,-1 0,1 0,-1-1,0 1,0-1,-1 0,4-5,1-3,0-1,0 0,-1 0,-1 0,0-1,2-13,-10 49,0 0,2-1,1 21,0 21,-8 184,7-248</inkml:trace>
  <inkml:trace contextRef="#ctx0" brushRef="#br0" timeOffset="3947.974">2758 1,'2'2,"1"0,-1 0,0 1,0-1,0 1,0-1,0 1,-1 0,1 0,-1 0,5 7,26 36,-3 2,-2 0,-1 2,-3 1,0 9,-12-29,-3-1,0 1,-2 1,-2-1,0 1,-2 0,-2-1,-1 1,-4 29,-1-26,-2-1,-1 0,-2 0,-1-1,-1 0,-2-1,-1-1,-2 0,-1-1,-1-1,-2-1,0-1,-3 0,-4 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0:14.7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 0,'-1'2,"1"0,-1 0,1-1,0 1,0 0,0 0,0 0,0-1,0 1,0 0,0 0,1-1,-1 1,1 0,-1 0,1 1,8 7,-8-11,0 1,0-1,-1 0,1 1,0-1,0 0,-1 0,1 0,0 0,-1 0,1 0,-1 0,1 0,-1 0,0 0,1 0,-1 0,0 0,0 0,1 0,-1 0,0 0,1 0,-1 0,0 0,0 0,1 0,-1 1,0-1,0 0,0 0,0 0,0 0,-1 0,1 0,0 0,0 0,0 0,-1 0,1 0,-1 1,1-1,-1-1,1 2,-1 0,1 0,-1 0,1 0,-1 0,1 0,-1 0,1 0,-1 0,1 0,-1 0,1 0,-1 0,1 0,-1 0,1 0,-1 1,1-1,-1 0,1 0,-1 1,1-1,0 0,-1 1,1-1,-1 0,1 1,0-1,-1 0,1 1,0-1,0 1,-1-1,1 1,0-1,0 1,0-1,-1 1,-1 1,1-3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0:05.8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 1,'0'0,"1"-1,-1 1,1 0,-1 0,0 0,1 0,-1 0,1 0,-1 0,1 0,-1 0,0 0,1 0,-1 1,1-1,-1 0,0 0,1 0,-1 0,1 1,-1-1,0 0,1 0,-1 1,0-1,1 0,-1 1,0-1,0 0,1 1,-1-1,0 0,0 1,1-1,-1 0,0 1,0-1,0 1,0-1,0 1,0-1,0 0,0 1,0-1,0 1,0-1,0 1,0-1,0 0,0 1,0-1,0 1,-1-1,1 0,0 1,0-1,0 1,-1-1,1 0,-21 30,10-15,10-13,0 0,1 0,-1-1,0 1,1 0,0 0,-1 0,1-1,0 1,0 0,0 0,0 0,0 0,0 0,1 0,-1-1,1 1,-1 0,1 0,0-1,0 1,-1 0,1-1,0 1,1-1,-1 1,0-1,0 1,1-1,-1 0,0 0,1 1,-1-1,1 0,0 0,0-1,0 1,0 0,0-1,1 1,-1-1,0 0,0 0,0 0,0 0,1 0,-1 0,0 0,0-1,0 1,0-1,0 0,0 0,0 1,0-1,0 0,0-1,0 1,-1 0,1 0,0-1,-1 1,1-1,0-1,7-15,-16 9,5 9,0 0,1 0,-1 0,0 0,1 0,-1 0,0 0,1 0,-1 1,1-1,-1 1,1-1,-1 1,1 0,-1-1,1 1,-1 0,1 0,0 0,-1 0,0 1,-1 3,-1-1,1 1,0 0,1 1,-1-1,1 0,0 1,-1 2,2 19,1-26,1 0,-1-1,0 1,1 0,-1-1,1 1,-1 0,1-1,-1 1,1-1,-1 1,1-1,0 1,-1-1,1 1,0-1,-1 0,1 1,0-1,0 0,-1 0,1 0,0 1,0-1,0 0,-1 0,1 0,0 0,0 0,0 0,2-1,0 0,0 0,0 0,0-1,-1 1,1-1,0 1,-1-1,1 0,-1 0,1 0,-1 0,0-1,0 1,0-1,0 1,0-1,-1 1,1 1,-1-1,0 1,0-1,0 0,0 0,0 1,0-1,0 0,-1 0,1 0,-1 0,1 0,-1 0,0 0,1 0,-1 0,0 0,-1 0,1 0,0 0,0 0,-1 0,0 0,1 0,-1-1,0 2,1 1,-1 0,1-1,-1 1,1 0,-1-1,1 1,-1 0,1 0,-1 0,1-1,-1 1,0 0,1 0,-1 0,1 0,-1 0,0 0,1 0,-1 0,1 0,-1 0,1 0,-1 0,0 1,1-1,-1 0,1 0,-1 1,1-1,-1 0,1 1,-19 11,17-10,-2 2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8:47.01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 70,'9'-3,"1"0,-1 1,1 0,0 0,0 1,0 0,-1 1,1 0,4 1,57-5,-59 1,0-1,0 0,-1 0,1-1,-1-1,1 0,3-4</inkml:trace>
  <inkml:trace contextRef="#ctx0" brushRef="#br0" timeOffset="367.024">144 0,'0'43,"1"26,1-23,-3 1,-1 0,-7 28,7-69,0-3</inkml:trace>
  <inkml:trace contextRef="#ctx0" brushRef="#br0" timeOffset="807.026">1 362,'74'-1,"25"-6,-70 4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8:46.5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066,'3'4,"0"-2,6-9,15-20,-1-2,-1-1,-1 0,-2-2,-1 0,-1-1,-2-1,0-6,25-76,19-94,-55 194,-1 2,17-55,-4-1,-3 0,-2-1,-1-54,-10 125,0-1,0 0,0 1,0-1,0 0,0 1,0-1,0 1,0-1,0 0,0 1,0-1,-1 1,1-1,0 0,0 1,-1-1,1 1,0-1,-1 1,1-1,-1 1,1-1,-1 1,1 0,-1-1,1 1,-1-1,1 1,-1 0,0-1,-19 7,-27 31,39-29,3-4,-28 23,2 1,1 2,-19 23,112-91,0-13,-42 32,1 1,0 1,8-2,-28 18,0 0,0 0,0 1,0-1,0 1,0-1,0 1,1-1,-1 1,0 0,0 0,1 0,-1 1,0-1,0 0,0 1,0 0,0-1,1 1,-1 0,0 0,-1 0,1 0,0 0,0 1,9 6,-1 0,0 0,0 1,1 3,29 23,-36-32,0-1,0-1,0 1,1 0,-1-1,1 0,-1 0,1 0,0-1,7 1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8:43.7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0,"0"0,0 0,0 0,0 0,0 0,0 0,0 0,0 0,0 0,0 0,0 0,0 0,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0:04.01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693,'16'-34,"3"5,1 0,19-19,-31 38,1 1,0 0,0 1,0 0,1 1,0 0,1 0,0 1,7-3,-16 9,0-1,0 0,0 0,0 1,0-1,1 1,-1-1,0 1,0 0,1 0,-1 0,0 0,0 0,1 1,-1-1,0 1,0-1,0 1,0 0,1 0,-1 0,0 0,0 1,1 0,-1 1,1-1,-1 1,0 0,0 0,0 0,-1 0,1 0,-1 0,1 0,-1 1,0-1,0 0,-1 1,3 11,-1 0,0 1,-2-1,0 0,0 1,-3 6,-4 35,-3 1,-3-1,-19 53,20-77,-2 0,0 0,-3-1,0-1,-2-1,-1-1,-4 3,23-32,1 0,0 0,0 1,0-1,0 0,-1 0,1 0,0 1,0-1,0 0,0 0,0 1,0-1,0 0,0 0,0 0,0 1,0-1,0 0,0 0,0 1,0-1,0 0,0 0,0 1,0-1,0 0,0 0,0 1,0-1,0 0,1 0,-1 0,0 1,0-1,0 0,0 0,1 0,-1 0,0 1,0-1,0 0,1 0,-1 0,0 0,0 0,0 0,1 0,-1 0,19 5,21-3,297-12,-330 10,-7 0</inkml:trace>
  <inkml:trace contextRef="#ctx0" brushRef="#br0" timeOffset="729.054">230 1,'2'2,"1"1,0-1,-1 0,1 0,0 0,0 0,1 0,-1-1,0 1,1-1,-1 0,0 0,1 0,1 0,8 4,10 7,0 0,-1 2,0 1,-1 1,-1 0,-1 2,0 0,-1 1,-1 1,-1 0,-1 2,2 4,11 20,-2 0,-2 2,-3 1,-1 1,5 26,7 35,-5 2,9 98,-28-144,-3 0,-3 0,-3 0,-3 0,-9 43,11-100,-2 15,-1-1,-8 23,12-42,-1 0,0-1,0 1,0-1,0 1,-1-1,0 0,0 0,0 0,0 0,0 0,-1-1,0 1,1-1,-1 0,-1 0,-1 0,1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8:41.25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6'14,"0"0,-1 1,-1 0,0 0,-1 0,-1 0,0 0,-1 1,-1 10,1-16,0 31,2 0,1-1,9 33,-9-66,-3-9</inkml:trace>
  <inkml:trace contextRef="#ctx0" brushRef="#br0" timeOffset="490.732">1 0,'3'4,"1"0,0-1,0 1,0-1,0 0,0 0,1-1,-1 1,1-1,0 0,5 2,11 6,1 2,14 7,0 3,24 19,-53-36,1 1,-1 0,0 0,-1 1,0 0,0 0,0 0,-1 1,0 0,0 0,-1 0,0 1,-1-1,3 9,-6-14,1 1,0-1,-1 1,0 0,0-1,0 1,0 0,-1-1,1 1,-1-1,0 1,0-1,0 1,-1-1,1 1,-1-1,0 0,0 0,0 0,-2 2,0 0,-1-1,0 1,0-1,-1 0,1-1,-1 1,0-1,0 0,0-1,0 0,-3 1,-3 1,-1-1,1 0,-1-1,1-1,-1 0,0-1,1 0,-1 0,0-2,1 0,-1 0,0-1,-9-5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8:40.7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1 1,'-1'1,"0"-1,1 1,-1 0,0 0,1 0,-1 1,1-1,-1 0,1 0,-1 0,1 0,0 0,-1 1,1-1,0 0,0 0,0 0,0 1,0-1,0 0,0 0,1 0,-1 1,0-1,1 0,-1 0,1 0,9 51,-8-42,18 72,4-2,7 10,9 28,-37-110,-1 0,0 0,-1 0,1 0,-1 5,-1-12,0-1,0 1,0 0,0 0,0-1,0 1,0 0,-1 0,1-1,0 1,0 0,-1-1,1 1,0 0,-1-1,1 1,-1 0,1-1,-1 1,1-1,-1 1,1-1,-1 1,1-1,-1 1,0-1,-1 0,1 0,-1 0,1 0,-1 0,1 0,-1 0,1 0,0-1,-1 1,1 0,-1-1,1 0,0 1,-1-1,1 0,0 1,-1-2,-15-8,1-1,0-1,1 0,1-1,0 0,1-2,0 1,1-2,0 1,2-2,0 1,-6-15,16 31,0 0,0 0,0 0,0 0,0 0,0 0,1 0,-1 0,0 1,0-1,0 0,0 0,0 0,0 0,0 0,1 0,-1 0,0 0,0 0,0 0,0 0,0 0,0 0,0 0,1 0,-1 0,0-1,0 1,0 0,0 0,0 0,0 0,0 0,0 0,0 0,1 0,-1 0,0 0,0 0,0 0,0-1,0 1,0 0,0 0,0 0,0 0,0 0,0 0,0 0,18 16,17 23,-19-19,-6-6,2-1,-1 0,1 0,1-1,11 8,-21-18,1 1,-1-1,1 0,0 0,-1-1,1 1,0-1,0 0,0 0,0 0,0 0,0-1,0 0,0 0,1 0,-1 0,0 0,0-1,0 0,0 0,0 0,0 0,0-1,-1 0,1 1,2-3,4-2,0 0,-1-1,0-1,0 0,0 0,-1 0,0-2,-4 5,0 0,0 0,-1 0,1-1,-1 1,-1-1,1 0,-1 0,0 0,0 0,-1 0,1 0,-1-6,-2 10,0 3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8:59.8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8 0,'-1'7,"-1"1,0-1,-1 0,1-1,-1 1,-1 0,1-1,-1 0,-4 5,-11 21,-7 24,2 2,3 1,3 1,-2 17,14-53,2 1,0-1,2 1,1 0,1-1,0 1,2 0,1 0,2-1,0 0,1 0,4 6,-9-25,2 1,-1-1,1 0,0-1,0 1,0 0,0-1,1 0,0 1,0-1,10 6</inkml:trace>
  <inkml:trace contextRef="#ctx0" brushRef="#br0" timeOffset="787.24">300 260,'45'-2,"-26"0,-1 0,1 2,0 0,-1 2,9 1,-25-3,-1 0,1 1,-1-1,0 1,1-1,-1 1,0 0,1-1,-1 1,0 0,0 0,0 0,1 0,-1 0,0 0,0 0,-1 0,1 0,0 1,0-1,0 0,-1 0,1 1,-1-1,1 2,-1 0,1 0,-1 0,0 0,0 0,0 1,-1-1,1 0,-1 0,0 0,0 0,0 0,0 0,-4 8,0 1,-1-2,0 1,-1-1,0 0,0 0,-17 14,-1-1,-1-1,-1-2,-13 8,52-31,0 1,0 0,0 0,0 2,0-1,0 2,0-1,0 2,0 0,7 1,-15-2,1 0,0 1,-1-1,1 1,-1 0,1 0,-1 0,0 0,0 1,0 0,0 0,0 0,-1 0,1 0,-1 1,0 0,0 0,0 0,-1 0,1 0,-1 0,0 0,0 1,-1-1,1 1,-1 0,1 3,-2-4,0 0,-1 1,1-1,-1 0,0 1,0-1,-1 0,1 0,-1 0,0 0,0 0,0 0,0-1,-1 1,0-1,1 1,-1-1,0 0,-1 0,1 0,0-1,-1 1,0-1,0 0,1 0,-1 0,-1 0,-11 6,0-1,-1-1,0 0,0-1,0-1,-2-1,15-1,-1-1,0 0,0-1,0 1,1-1,-1 0,0 0,0 0,0-1,0 0,0 1,1-2,-1 1,0-1,1 1,-2-2,-3-4</inkml:trace>
  <inkml:trace contextRef="#ctx0" brushRef="#br0" timeOffset="1132.292">787 732,'0'1,"0"1,0 1,0-2,-1 1,-1 1,-2 2,0 2,-4 3,-1 2,-2 1,-2 0,-3 2,1-3</inkml:trace>
  <inkml:trace contextRef="#ctx0" brushRef="#br0" timeOffset="1517.271">1012 465,'0'0,"0"0,0 0,0 0,1 0,2-1,4-2,2-1,4 1,4 0,4 0,2 0,2 0,0-1,-1 0,3 1,-4 0</inkml:trace>
  <inkml:trace contextRef="#ctx0" brushRef="#br0" timeOffset="1868.342">1117 280,'0'1,"0"0,0 1,0-1,0 1,0 4,0 3,0 5,0 4,1 11,0 5,3 3,-1-1,1-1,1-4,1-1,0-4</inkml:trace>
  <inkml:trace contextRef="#ctx0" brushRef="#br0" timeOffset="2368.019">1655 421,'-4'-2,"1"0,-1 0,1 0,-1-1,1 1,0-1,0 0,1 0,-1 0,0 0,0-2,-12-11,6 7,0 2,-1-1,0 1,0 0,-1 1,0 1,0-1,-5 0,14 5,-1 0,0 1,1-1,-1 1,0-1,0 1,1 0,-1 0,0 0,0 0,1 1,-1-1,0 1,0 0,1 0,-1 0,1 0,-1 0,1 0,-1 1,1-1,0 1,0-1,-1 1,1 0,1 0,-1 0,0 0,0 1,1-1,-1 0,1 1,0-1,0 1,-1-1,2 1,-1 0,0-1,0 1,-2 9,0 0,0 1,1-1,1 0,0 1,1 8,-1-17,1-1,0 0,0 0,0 0,1 1,-1-1,1 0,0 0,0 0,0 0,0 0,0 0,0 0,1 0,0 0,-1-1,1 1,0 0,0-1,1 0,-1 1,0-1,1 0,-1 0,1-1,0 1,0 0,0-1,0 0,1-1,0 0,0 0,-1 0,1 0,0-1,0 1,-1-1,1 0,-1 0,1 0,-1-1,1 1,-1-1,0 0,1 0,-1 0,0 0,0-1,1-1,11-9,-1-1,0 0,3-7,-8 10,1 0,5-7,1 0,1 1,0 1,18-13,-31 26,1 0,0 0,0 1,0-1,0 1,0 0,1 0,-1 1,1 0,3-1,-6 2,0 0,0 0,1 0,-1 1,0-1,0 1,0 0,0 0,1 0,-1 0,0 0,-1 1,1-1,0 1,0 0,-1 0,1 0,1 2,-2-3,1 1,-1 0,0-1,0 1,0 0,-1 1,1-1,0 0,-1 0,1 1,-1-1,0 1,0-1,0 1,0-1,0 1,-1 0,1-1,-1 1,1 0,-1 0,0-1,0 1,-1 0,1 0,0-1,-1 1,0 0,1-1,-1 1,0-1,0 1,-1-1,1 1,-1-1,1 0,-1 1,0-1,1 0,-1 0,0 0,0-1,-1 1,0 1,-5 2,0 1,0-1,0 0,-1-1,1 1,-1-2,0 1,-1-1,1-1,0 0,-1 0,-3-1,7 0,0-1,0 0,0-1,0 1,0-1,0 0,0-1,1 1,-1-1,0-1,1 1,-5-3,-3-4</inkml:trace>
  <inkml:trace contextRef="#ctx0" brushRef="#br0" timeOffset="2778.929">1924 0,'28'22,"0"-2,10 5,-21-16,-2 0,1 2,-1 0,-1 0,0 2,-1-1,0 2,-1 0,0 0,8 14,-14-15,0-1,0 1,-2 0,1 0,-2 1,0-1,0 1,-1 0,-1 0,0 0,-1 0,0 0,-2-1,1 1,-2 0,0 0,0-1,-1 0,-1 1,-6 11,-5 6,-1 0,-2-1,0-1,-3-1,0-1,-2 0,-19 16,13-1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9:47.0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4 0,'-6'5,"0"1,0 0,1 0,0 0,0 1,-1 2,-16 27,1 2,2 0,2 1,1 1,2 0,2 1,2 1,2 0,1 0,2 0,3 1,1 0,2 20,2-44,0-1,0 0,2 0,0 0,2-1,-1 0,2 0,0 0,2-1,-1-1,2 1,0-2,0 1,2-2,0 1,0-2,1 0,9 5,-21-15,0-1,0 0,0 0,0 0,1 0,-1-1,0 1,1-1,-1 1,0-1,2 0,9 0</inkml:trace>
  <inkml:trace contextRef="#ctx0" brushRef="#br0" timeOffset="549.574">1789 49,'24'33,"-15"-20,28 31,-12-15,-2 0,15 25,-31-43,0 1,-1 1,-1-1,0 1,-1-1,0 2,-1-1,0 0,-1 9,0-1,-2 1,0-1,-2 1,0-1,-2 0,0 1,-1-2,-1 1,-1-1,-6 11,9-22,0 1,-1-1,0 0,0 0,-1 0,-1-1,1 0,-1 0,-1-1,1 0,-1 0,-1-1,1 0,-1 0,0-1,0 0,-1 0,1-1,-1-1,0 1,0-2,-5 2,-10-2</inkml:trace>
  <inkml:trace contextRef="#ctx0" brushRef="#br0" timeOffset="1402.312">445 343,'-5'11,"5"-10,0-1,0 0,0 0,0 1,0-1,0 0,-1 1,1-1,0 1,0-1,0 0,0 1,0-1,1 0,-1 1,0-1,0 0,0 1,0-1,0 0,0 1,0-1,1 0,-1 0,0 1,0-1,0 0,1 0,-1 1,0-1,0 0,1 0,-1 1,0-1,1 0,-1 0,0 0,1 0,-1 0,0 1,1-1,-1 0,0 0,1 0,-1 0,0 0,1 0,12-1,0 0,0-1,0 0,4-2,-10 1,1 1,0 0,0 1,0 0,0 0,1 0,-1 1,0 1,0-1,0 1,0 1,7 1,-13-2,-1 0,1-1,-1 1,1 0,-1 0,1 0,-1 1,1-1,-1 0,0 0,0 1,0-1,0 1,0-1,0 1,0-1,0 1,0-1,-1 1,1 0,-1 0,1 0,-1 3,1-1,-1 0,0 0,-1 0,1 0,-1 0,1 1,-1-1,-1 0,1 0,-5 13,-2-1,1 0,-2-1,-3 6,10-19,-6 12,-1 1,0-2,-1 1,-1-1,0-1,0 0,-2-1,1 0,-1 0,-1-2,-5 4,60-48,-33 31,0 0,0 0,1 1,0 0,0 1,0 0,0 0,0 1,0 0,0 0,0 1,1 1,-1-1,6 2,-11-1,0 0,0 0,0 0,0 1,0 0,0 0,0 0,-1 0,1 0,-1 1,1-1,-1 1,0 0,0 0,0 0,-1 0,1 1,-1-1,1 1,-1 0,0-1,-1 1,1 0,-1 0,0 0,1 0,-2 1,1-1,0 0,-1 0,0 0,0 3,-1 3,0 0,-1-1,0 1,0-1,-1 1,0-1,-1 0,0 0,-1 0,1-1,-2 0,1 0,-1 0,-4 4,3-3,0-1,-1 0,1-1,-2 0,1 0,-1-1,0 0,0-1,0 1,-1-2,0 1,0-2,-2 1,-2-1</inkml:trace>
  <inkml:trace contextRef="#ctx0" brushRef="#br0" timeOffset="1812.352">928 761,'0'1,"0"0,0 0,0 2,0 2,0 4,0 3,-1 4,-1 2,-2 2,0 1,-1 1,-2-2,-1-3,-1-3,-1-4</inkml:trace>
  <inkml:trace contextRef="#ctx0" brushRef="#br0" timeOffset="2167.27">964 470,'0'0,"1"1,0 1,0 0,2 1,0-1,2 0,3-1,2-1,2 1,3-1,1 0,1-1,2 0,-3-3,3-6,-3 0</inkml:trace>
  <inkml:trace contextRef="#ctx0" brushRef="#br0" timeOffset="2533.287">1313 355,'-2'14,"1"0,-2 0,0-1,-1 1,0-1,-1 0,-1 0,-4 7,4-7,0 0,1 0,0 0,1 1,1 0,0-1,0 1,1 7,2-20,0 0,0 0,0 0,0 1,1-1,-1 0,0 0,1 0,-1 0,0 0,1 0,0 0,-1 0,1 0,-1 0,1 0,0-1,0 1,0 0,-1 0,1 0,0-1,0 1,0-1,0 1,0-1,0 1,0-1,0 1,0-1,0 0,1 0,-1 1,0-1,0 0,0 0,0 0,0 0,0 0,0-1,1 1,-1 0,0 0,1-1,59-18,-46 14,-8 3,7-2,0-1,0-1,0 0,-1 0,7-5,-8 3</inkml:trace>
  <inkml:trace contextRef="#ctx0" brushRef="#br0" timeOffset="2963.226">1473 343,'0'0,"0"1,0 1,-2 6,-2 9,-1 7,0 5,1 13,1 11,5 18,1 2,2-3,0-8,-1-1,-2-12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9:10.8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4 102,'-25'41,"6"4,2 0,2 1,2 0,2 1,2 0,-3 46,10-63,2-1,0 1,2 0,1 0,1-1,2 0,1 0,1 0,2-1,0 0,13 22,-16-36,-6-13</inkml:trace>
  <inkml:trace contextRef="#ctx0" brushRef="#br0" timeOffset="2403.673">243 515,'0'0,"0"0,0 0,0 0,0 1,1 0,2 0,2 1,3-1,-1 1,2-2,3 2,3-1,2-1,-3 1,0-2,4-2,-2-1</inkml:trace>
  <inkml:trace contextRef="#ctx0" brushRef="#br0" timeOffset="3185.583">811 517,'1'0,"-1"0,0 0,0 0,0 0,0 0,1 0,-1 0,0 0,0 0,0 0,0 0,1 0,-1 0,0 0,0 0,0-1,0 1,0 0,1 0,-1 0,0 0,0 0,0 0,0 0,0-1,0 1,1 0,-1 0,0 0,0 0,0 0,0-1,0 1,0 0,0 0,0 0,0 0,0-1,0 1,0 0,0 0,0 0,0 0,0-1,0 1,0 0,0 0,0 0,0 0,0-1,0 1,-7-13,-11-7,12 16,1 0,-1 0,0 1,0 0,0 0,0 0,0 1,-1-1,1 2,-1-1,1 1,-1 0,0 0,0 1,1 0,-1 0,0 0,0 1,1 0,-1 0,-3 2,5-1,1 0,-1 0,0 0,1 1,0 0,-1-1,1 2,0-1,1 0,-1 1,1 0,-1 0,1 0,0 0,0 0,1 1,-1-1,1 1,0 0,1 0,-1-1,1 1,0 0,0 1,0-1,1 0,-1 0,2 4,-2-6,1 0,0 0,0 0,0 0,1 1,-1-1,1 0,-1 0,1 0,0 0,0 0,1 0,-1 0,1-1,-1 1,1 0,0-1,0 1,0-1,0 0,0 1,1-1,-1 0,1 0,0-1,0 0,0 1,0-2,0 1,1 0,-1-1,0 1,1-1,-1 0,0 0,1-1,-1 1,0-1,1 1,-1-1,0 0,0 0,0-1,0 1,0-1,0 1,0-1,0 0,1-1,15-12,0-1,-2 0,0-2,-1 0,-1 0,1-3,0 0,0 1,2 1,0 1,1 0,2 0,-17 15,-1 1,1 0,-1 0,1 1,0-1,0 1,-1 0,1 0,0 0,0 0,0 1,0-1,0 1,0 0,0 1,0-1,0 1,0-1,0 1,0 0,0 1,0-1,0 1,-1-1,1 1,-1 0,1 1,-1-1,0 0,0 1,0 0,0 0,0 0,-1 0,1 0,0 2,-1-3,0 1,0 0,0 0,0 0,0 0,-1 0,0 0,1 0,-1 1,0-1,0 0,-1 1,1-1,-1 1,0-1,0 1,0-1,0 1,0-1,-1 1,0-1,1 0,-1 1,-1-1,1 0,0 0,-1 0,0 1,1-2,-1 1,0 0,-1 0,1-1,0 1,-1-1,1 1,-1-1,0 0,0 0,0 0,-1 0,-5 2,-1 0,0-1,-1 0,1 0,0-1,-1 0,1-1,-1 0,1-1,-1 0,0 0,-6-2,10 1,-1 0,1 0,0-1,0 0,0 0,0-1,0 1,1-1,-1-1,1 1,-1-1,1-1,1 1,-1-1,1 0,-1 0,2 0,-4-4,1-4</inkml:trace>
  <inkml:trace contextRef="#ctx0" brushRef="#br0" timeOffset="3585.495">1385 614,'0'0,"0"0,0 0,-1 1,-1 2,0 3,-3 4,0 3,-1 3,-2 5,0 0,-1 1,-3 1,1-3</inkml:trace>
  <inkml:trace contextRef="#ctx0" brushRef="#br0" timeOffset="4353.456">1619 349,'1'-1,"0"-1,-1 0,1 0,0 1,0-1,0 0,0 1,0-1,1 1,-1 0,0-1,1 1,-1 0,1 0,-1-1,1 1,0 1,-1-1,1 0,0 0,0 1,0-1,-1 1,1-1,1 1,48-10,-49 9,1 1,-1-1,1 1,0 0,-1 0,1 1,-1-1,1 0,-1 1,1-1,-1 1,0 0,1 0,-1 0,0 0,1 0,-1 1,0-1,0 1,0-1,0 1,0 0,-1-1,1 1,0 0,-1 0,1 1,-1-1,0 0,1 2,-2-1,1 1,-1 0,1-1,-1 1,0 0,0 0,-1-1,1 1,-1 0,0 0,0-1,0 1,-1-1,1 1,-1-1,0 0,0 1,0-1,0 0,-1 1,3-4,-51 61,47-57,0 0,0-1,0 0,0 1,0-1,-1-1,1 1,-1-1,0 1,0-1,0-1,0 1,-5 0,55-29,-33 24,1 1,-1 0,1 0,0 1,0 1,-1 0,1 1,0 0,-1 1,1 1,1 0,-9-2,0 1,-1 0,1 0,0 0,0 1,-1-1,0 1,1 0,-1 0,0 1,0-1,-1 1,1 0,-2-1,0 0,0 0,0 0,-1 1,1-1,-1 0,0 1,0-1,0 1,0 0,-1-1,0 1,1 0,-1-1,-1 1,1 0,0-1,-1 1,0 3,-1-2,0 1,0-1,-1 0,1 1,-1-1,0 0,0 0,-1-1,0 1,0-1,0 0,0 0,0 0,-1 0,0-1,0 1,0-1,0-1,-4 3,1-2,1 0,-1 0,0 0,0-1,0 0,0 0,0-1,0-1,-1 1,1-1,0 0,0-1,-6-1,-5-3</inkml:trace>
  <inkml:trace contextRef="#ctx0" brushRef="#br0" timeOffset="4704.556">1884 0,'2'4,"1"-1,-1 0,0 0,1-1,0 1,-1 0,1-1,0 0,0 0,1 0,-1 0,0 0,1 0,1 0,9 6,11 9,1 2,-2 1,-1 0,0 2,-2 1,0 1,-2 0,7 13,-17-23,-1 1,0 0,-2 0,1 0,-2 1,0 0,-1 0,-1 0,0 0,-1 1,-1-1,0 1,-1-1,-1 1,-1-1,-3 15,-1-5,-1-1,-2-1,0 1,-2-2,0 1,-11 14,-6 5,-1-1,-32 34,39-51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9:53.7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55,'9'37,"1"21,-2 0,-3 0,-3 1,-4 57,-1-98,1-28,-1-34,9-38,10-47,-12 105,1 2,1-1,1 1,1 0,1 0,0 1,2 0,2-2,-12 20,1 0,0 0,0 0,0 0,1 1,-1-1,1 0,-1 1,1 0,0 0,0 0,0 0,0 0,0 0,1 1,-1-1,0 1,1 0,-1 0,1 0,1 1,-2 0,0 1,0 0,0-1,0 2,0-1,0 0,-1 0,1 1,0 0,-1-1,1 1,-1 0,0 0,1 1,-1-1,0 0,0 1,-1-1,1 1,0-1,-1 1,0 0,0 0,1 0,-1 1,10 25,-2 0,0 1,-2 1,0 6,-1-4,1-1,2 0,9 21,-17-50,1 1,-1-1,1 1,0-1,0 0,0 0,1 0,-1 0,1 0,-1 0,1-1,0 1,0-1,0 0,3 2,-4-4,0 1,0-1,0 1,0-1,0 0,0 0,0 1,0-2,0 1,0 0,0 0,0-1,0 1,0-1,0 1,0-1,0 0,-1 0,1 0,0 0,0 0,-1 0,1 0,-1-1,1 1,-1 0,1-1,-1 0,1 0,6-7,-1-1,0 0,-1 0,4-7,4-11</inkml:trace>
  <inkml:trace contextRef="#ctx0" brushRef="#br0" timeOffset="366.031">575 0,'9'214,"8"0,11 2,-15-128,10 29,-19-99</inkml:trace>
  <inkml:trace contextRef="#ctx0" brushRef="#br0" timeOffset="883.66">1003 308,'9'10,"-18"-20,8 8,-1 0,0 0,0 0,0 1,0-1,-1 0,1 1,0 0,-1-1,1 1,-1 0,1 0,-1 1,1-1,-2 0,2 2,-1 0,1-1,-1 1,1 0,-1 1,1-1,0 0,0 1,0-1,0 1,0 0,0 0,0-1,0 1,1 0,-1 1,1-1,0 0,-1 0,1 1,0-1,0 0,0 1,1-1,-1 1,-15 70,14-59,-1-1,-3 23,1 1,2 12,2-40,1-1,0 1,1-1,-1 1,2-1,-1 0,1 1,1-1,0 0,0 0,0-1,1 1,0-1,-4-6,1 0,0 0,-1 0,1 0,0 0,-1 0,1 0,0 0,0-1,0 1,0 0,-1-1,1 1,0 0,0-1,0 1,1-1,-1 0,0 1,0-1,0 0,0 0,0 1,0-1,0 0,1 0,-1 0,0-1,0 1,1 0,1-1,-1-1,0 1,1-1,-1 1,0-1,0 0,0 0,0 0,0 0,0 0,0 0,1-2,5-9,-1 0,0 0,-1-1,2-5,7-35,-3 0,-1-5,-5 31,-5 36,1 21,2-1,1 0,2 4,-6-26,0-1,1 0,-1 1,1-1,1 0,-1 0,1 0,0 0,0-1,0 1,0-1,1 1,0-1,0 0,0-1,0 1,1-1,-1 0,2 1,-3-3,1-1,-1 1,0 0,1-1,-1 0,0 0,1 0,-1 0,0-1,1 1,-1-1,0 1,0-1,1-1,-1 1,0 0,0-1,0 1,-1-1,1 0,0 0,0 0,1-2,18-14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9:38.9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69,'5'42,"10"40,-5-35,-2-1,-2 1,-3 1,-1 7,-7-29,-1-22,0-16,1-11,1 1,1 0,1-1,1 1,1-1,1 1,1-7,3-8,1 1,1 1,2-1,4-4,-10 31,0 0,0 0,1 1,1-1,0 1,4-7,-8 14,0 0,0 0,0 0,0 0,0 0,0 0,0 0,1 0,-1 0,0 1,1-1,-1 0,0 1,1-1,-1 1,1-1,-1 1,1 0,-1 0,0 0,1 0,-1 0,1 0,-1 0,1 0,-1 0,1 1,-1-1,1 0,-1 1,0 0,1-1,-1 1,0 0,1-1,-1 1,0 0,0 0,0 0,0 0,0 0,0 1,0-1,0 0,0 0,0 1,11 15,1 1,-2 0,-1 0,0 1,-1 1,5 17,-7-18,0-1,1 0,1-1,0 0,1 0,1-1,1 0,8 7,-19-21,1 0,-1-1,1 1,0-1,0 0,0 1,0-1,0 0,0 0,0 0,0 0,1-1,-1 1,0 0,0-1,1 0,-1 1,0-1,1 0,-1 0,0-1,0 1,1 0,-1-1,0 1,1-1,-1 0,0 0,0 0,0 0,0 0,0 0,0 0,0-1,0 1,-1-1,1 1,1-3,9-8</inkml:trace>
  <inkml:trace contextRef="#ctx0" brushRef="#br0" timeOffset="379.99">553 1,'0'0,"0"1,0 1,0 2,0 4,2 13,3 21,4 26,5 21,2 9,4 7,1-3,-1-13,-3-16,-3-16,-3-15,-3-10,-3-10</inkml:trace>
  <inkml:trace contextRef="#ctx0" brushRef="#br0" timeOffset="828.801">1156 353,'4'10,"1"1,-16-20,5 1,0 1,-1 0,0 0,0 0,-1 1,0 0,0 1,-1 0,1 0,-3-1,8 5,0 0,0 0,-1 1,1-1,0 1,0-1,0 1,0 0,-1 0,1 0,0 1,0-1,0 1,0 0,-1 0,1 0,0 0,1 0,-1 1,0-1,0 1,1 0,-1 0,0 0,1 0,0 0,0 0,-1 1,2-1,-1 1,0-1,0 1,1 0,-7 10,1 1,1-1,0 1,1 0,0 1,1-1,1 1,0 0,1 0,1 14,0-2,1 1,1 0,2 0,1 0,4 12,-7-33,1 0,0 0,1 0,0 0,0 0,0-1,1 1,0-1,0 0,2 1,-5-5,1-1,-1 1,1-1,0 1,-1-1,1 0,0 0,0 0,0 0,0 0,0 0,0-1,0 1,0-1,0 1,0-1,0 0,0 0,0 0,0 0,0 0,1 0,-1 0,0-1,0 1,0-1,0 0,0 1,0-1,0 0,-1 0,1 0,0 0,0-1,-1 1,2-2,6-4,0-1,0-1,-1 1,-1-1,1-1,-2 1,1-1,-1-1,-1 1,1-1,-2 0,1-1,8-27,-2-1,5-34,-3 13,-11 64,1 0,0 0,-1 0,0 0,0 0,0 1,0-1,0 1,-1-1,1 2,4 8,5 13,1 0,1-1,1-1,10 13,-20-32,-1 0,1-1,0 1,0-1,0 0,1 0,0 0,-1 0,1-1,1 0,-1 0,0 0,1-1,-1 0,1 0,0 0,0 0,0-1,0 0,0-1,0 1,0-1,5-1,17-4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0:18.6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04,'3'3,"-1"-1,-1 1,1 0,0 0,-1 0,1 0,-1 0,0 1,0-1,0 0,-1 2,1-3,12 41,2 3,-2 0,-2 1,-2 0,1 31,-21-107,-3-29,13 42,2 1,-1 0,2-1,0 1,0 0,2-1,1-2,-3 11,0 0,0 0,1 0,0 1,0-1,1 1,0 0,0 0,0 0,1 1,0-1,0 1,0 0,0 0,1 1,3-2,-6 5,-1 0,1 0,0 1,-1-1,1 1,0 0,0 0,-1 0,1 0,0 0,-1 1,1-1,0 1,-1 0,1 0,-1 0,1 0,-1 0,1 0,-1 1,0-1,0 1,0-1,1 1,-2 0,1 0,0 0,0 0,-1 0,1 1,0 0,9 12,0 0,-1 2,-1-1,0 1,-7-13,36 86,-30-68,0 0,2-1,0 0,1 0,10 11,-20-31,-1 1,1-1,0 0,0 0,0 1,0-1,0 0,0 0,1 0,-1 0,0 0,0-1,1 1,-1 0,0 0,1-1,-1 1,1-1,-1 0,1 1,-1-1,1 0,-1 0,1 0,-1 0,1 0,1 0,-1-1,0 0,0-1,1 1,-1 0,0-1,0 1,-1-1,1 0,0 0,0 0,-1 0,1 0,-1 0,0 0,1-2,5-11,0 0,-1 0,-1-1,2-11,2-13,-3 5</inkml:trace>
  <inkml:trace contextRef="#ctx0" brushRef="#br0" timeOffset="369.044">526 0,'3'4,"0"-1,-1 1,0 0,0 0,0 0,0 1,-1-1,1 0,-1 1,0 3,0-4,52 178,45 146,-82-275,-11-34</inkml:trace>
  <inkml:trace contextRef="#ctx0" brushRef="#br0" timeOffset="816.848">951 239,'6'0,"-19"-6,-26-4,36 10,1 0,0 1,0-1,-1 1,1 0,0 0,0 0,0 0,0 0,0 0,0 0,0 1,0-1,1 1,-1-1,0 1,1 0,-1 0,1 0,0-1,0 1,0 1,0-1,0 0,0 0,0 0,1 0,-1 1,1-1,-1 0,1 0,0 1,0 0,-1 12,0 0,1 0,0 0,3 10,-3-22,3 24,1-1,6 22,-8-40,1 0,-1-1,1 1,0 0,1-1,0 0,0 0,1 0,0 0,0-1,2 2,-6-7,-1 0,1 0,-1-1,1 1,0 0,0-1,-1 1,1 0,0-1,0 1,0-1,0 0,-1 1,1-1,0 0,0 1,0-1,0 0,0 0,0 0,0 0,0 0,0 0,0 0,0 0,0 0,0 0,0-1,0 1,0 0,0-1,0 0,1-1,-1 1,1-1,-1 0,0 0,0 1,1-1,-1 0,-1 0,1 0,0 0,0 0,-1 0,1-1,2-12,-1 0,0 0,0-13,-2 26,2-127,-2 129,0-1,0 1,-1 0,1-1,0 1,0 0,0-1,0 1,0 0,0-1,1 1,-1 0,0-1,0 1,0 0,0 0,0-1,0 1,0 0,1-1,-1 1,0 0,0 0,0-1,1 1,-1 0,0 0,0 0,1-1,-1 1,0 0,1 0,-1 0,0 0,0 0,1-1,-1 1,0 0,1 0,-1 0,0 0,1 0,13 10,10 22,-9-9,30 43,-43-63,1 0,-1 0,1 0,0 0,0 0,0-1,0 0,0 1,1-1,-1 0,1 0,0-1,-1 1,1-1,0 0,1 0,7-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0:28.7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59,'8'41,"22"62,-20-73,0-1,-3 2,0-1,-2 1,-1 0,-1 0,-2 15,-18-103,10 6,1-1,2-9,4 40,0-1,2 1,0 0,1 0,2 0,4-16,-8 36,-1-1,0 1,1-1,-1 0,1 1,0-1,0 1,-1 0,1-1,0 1,0-1,0 1,1 0,-1 0,0 0,0 0,1 0,-1 0,0 0,1 0,-1 0,1 0,-1 1,1-1,0 1,0 0,0 0,1 0,-1 0,0 1,1-1,-1 1,0-1,0 1,0 0,0 0,0 0,0 0,0 1,0-1,0 0,0 1,11 9,-1 1,-1 0,0 0,7 12,-15-20,46 68,-37-50,2-1,0-1,1-1,11 10,-25-27,0-1,0 0,0 1,0-1,0 0,1 0,-1 0,0 0,1 0,-1 0,1 0,-1-1,1 1,-1 0,1-1,-1 1,1-1,0 0,-1 1,1-1,0 0,-1 0,1 0,-1 0,1-1,0 1,-1 0,1-1,0 1,-1-1,1 1,-1-1,1 0,-1 1,1-1,-1 0,0 0,1 0,-1 0,0 0,0-1,1 0,5-9</inkml:trace>
  <inkml:trace contextRef="#ctx0" brushRef="#br0" timeOffset="352.039">422 0,'3'4,"-1"-1,0 0,0 1,0 0,0-1,-1 1,0 0,1 0,-1 0,-1 0,1 0,0 2,5 21,88 246,89 171,-175-426</inkml:trace>
  <inkml:trace contextRef="#ctx0" brushRef="#br0" timeOffset="854.732">941 354,'1'1,"-1"-1,1 0,0 0,0 0,-1 0,1 0,0-1,-1 1,1 0,0 0,0 0,-1-1,1 1,0 0,-1-1,1 1,0 0,-1-1,1 1,-1-1,1 1,-1-1,1 1,-1-1,1 1,-1-1,1 0,-1 1,0-1,1 0,-1 1,0-2,0 0,1 0,-1 0,-1 0,1 0,0 0,0 0,-1 0,1 0,-1 0,0 0,1 0,-2-1,0-3,-1 0,-1 0,1 1,-1-1,0 1,0 0,0 0,-2-1,5 5,0 0,0 0,-1-1,1 1,0 0,-1 0,1 0,-1 1,1-1,-1 0,0 0,1 1,-1-1,0 1,1 0,-1-1,0 1,1 0,-1 0,0 0,0 0,1 0,-1 0,0 1,-1 0,2 0,0 0,-1 0,1 1,0-1,0 1,0-1,0 1,0 0,0-1,0 1,1 0,-1 0,1 0,-1-1,1 1,-1 0,1 0,0 0,0 0,0 14,0 0,0 0,2 0,3 14,26 110,-25-120,1-1,1 1,0-1,2 0,10 15,-20-32,1 0,0-1,0 1,0-1,0 1,1-1,-1 0,0 1,0-1,1 0,-1 0,1 0,-1 0,1 0,0 0,-1-1,1 1,0 0,0-1,-1 0,0 0,0 0,0-1,0 1,-1 0,1-1,0 1,0 0,0-1,-1 1,1-1,0 0,0 1,-1-1,1 1,0-1,-1 0,1 0,-1 1,1-1,-1 0,0 0,1 0,-1 0,1 0,1-6,1-1,-2 0,1 1,-1-1,0 0,0 1,-1-6,-12-115,7 92,1-1,2 1,1-14,1 50,0 0,0-1,0 1,0 0,0 0,0 0,0 0,1 0,-1 0,0-1,0 1,0 0,0 0,0 0,0 0,0 0,0 0,0 0,0 0,1 0,-1-1,0 1,0 0,0 0,0 0,0 0,0 0,1 0,-1 0,0 0,0 0,0 0,0 0,0 0,0 0,1 0,-1 0,0 0,0 0,0 0,0 0,0 0,0 0,1 0,-1 0,0 1,0-1,0 0,0 0,0 0,0 0,0 0,1 0,-1 0,0 0,0 0,0 1,0-1,0 0,0 0,0 0,0 0,13 13,9 16,9 20,28 43,-53-84,0-1,0 0,1 0,-1 0,2-1,-1 0,1 0,0-1,5 3,-11-7,0 0,0 0,0-1,0 1,1-1,-1 1,0-1,0 0,1 0,-1 0,0 0,0 0,1 0,0-1,10-3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5:03.27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69 60,'0'0,"-22"58,19-47,0 0,0 0,1 0,0 0,1 0,1 1,0-1,0 0,1 1,0-1,1 0,0 0,1 0,1 0,-1 0,2-1,-1 0,1 0,1 0,0 0,0-1,1 0,0 0,1-1,0 0,0 0,3 1,37 22,-47-30</inkml:trace>
  <inkml:trace contextRef="#ctx0" brushRef="#br0" timeOffset="613.371">226 239,'63'6,"51"-3,-110-3</inkml:trace>
  <inkml:trace contextRef="#ctx0" brushRef="#br0" timeOffset="1246.691">581 79,'1'39,"4"171,-5-210,0 5</inkml:trace>
  <inkml:trace contextRef="#ctx0" brushRef="#br0" timeOffset="1932.87">829 331,'-3'47,"-3"-19,-1 0,-7 17,-9 34,22-76</inkml:trace>
  <inkml:trace contextRef="#ctx0" brushRef="#br0" timeOffset="4049.259">1194 153,'-7'-40,"6"37,0 0,0 0,-1 0,1 1,-1-1,0 0,0 1,0 0,0-1,0 1,0 0,0 0,-1 0,1 0,-1 1,0-1,1 1,-1-1,0 1,0 0,0 0,0 0,0 1,0-1,0 1,0-1,0 1,0 0,0 0,-1 1,1-1,0 0,0 1,-1 0,-2 1,1 0,-1-1,1 2,-1-1,1 1,0 0,0 0,0 0,1 1,-1-1,1 1,-1 0,1 1,1-1,-1 1,1 0,-3 4,2-1,1 1,0 0,0 1,1-1,0 0,0 1,1-1,1 1,0-1,0 1,0-1,2 1,1 8,-2-14,-1-1,1 0,1 0,-1 1,0-1,1 0,0 0,0 0,0 0,0-1,0 1,0-1,1 1,-1-1,1 0,-1 0,2 1,-1-2,0 1,1-1,-1 0,1 0,-1 0,1-1,-1 1,1-1,0 0,-1 0,1 0,-1-1,1 1,0-1,-1 0,0 0,1 0,-1 0,3-2,-2 2,0-1,0 0,0 0,0 0,0-1,0 1,0-1,-1 0,0 0,1 0,-1 0,-1-1,1 1,0-1,-1 0,1 0,-1 0,0 0,-1 0,1-1,-1 1,0 0,0-1,0 1,0-1,-1 1,0-1,0-4,0 0,-1 1,0-1,0 1,-1 0,0-1,-1 1,0 0,0 0,-1 1,0-1,0 1,-1-1,0 1,-2-3,4 4</inkml:trace>
  <inkml:trace contextRef="#ctx0" brushRef="#br0" timeOffset="4477.118">1334 279,'0'0,"0"1,0 0,0-1,0 1,0-1,0 1,0-1,0 0,0 0,0 0,0 0,0 0,0-1,0-2,0-1</inkml:trace>
  <inkml:trace contextRef="#ctx0" brushRef="#br0" timeOffset="5431.587">1498 189,'-1'-14,"1"11,0 0,0 1,0-1,0 0,0 0,1 1,-1-1,1 1,-1-1,1 0,0 1,0-1,0 1,1 0,-1-1,4-5,0 1,1-1,0 1,0 0,1 1,0 0,0 0,0 0,1 1,8-5,-13 8,0 0,0 0,1 1,-1-1,0 1,1 0,-1 0,1 0,0 0,-1 1,1-1,0 1,-1 0,1 0,0 0,-1 1,1-1,-1 1,1 0,0 0,-1 0,0 0,1 1,-1 0,0-1,0 1,0 0,0 1,1-1,-2 1,1 1,-1-1,0 1,0 0,0-1,-1 1,1 0,-1 0,0 0,0 0,0 0,-1 1,0-1,1 0,-1 0,0 0,-1 0,1 1,-1-1,0 0,0 0,0 0,-1 0,1 0,-1 0,-6 15,0 0,-1-1,-1 0,-6 8,11-18,-21 30,24-36,1 0,-1 0,1-1,-1 1,0 0,0-1,0 1,0-1,0 0,0 0,-1 0,1 0,0 0,0 0,-1 0,1-1,1 0,1 0,0 0,-1-1,1 1,-1 0,1-1,0 1,0 0,-1-1,1 1,0-1,0 1,-1 0,1-1,0 1,0-1,0 1,0-1,0 1,0-1,0 1,0 0,0-1,0 1,0-1,0 1,0-1,0 1,0-1,0 1,0-1,1 1,-1 0,0-1,0 1,0-1,1 1,-1 0,0-1,1 1,-1 0,0-1,11-19,-7 16,1 0,0 0,-1 1,2 0,-1 0,0 0,1 1,-1-1,1 1,0 1,0-1,0 1,0 0,0 0,4 1,-8-1,0 1,0 0,0 0,0 0,1 0,-1 0,0 1,0-1,0 1,0-1,0 1,0 0,-1 0,1 0,0 0,0 0,0 0,-1 0,1 0,-1 1,1-1,-1 1,1-1,-1 1,0 0,0-1,0 1,0 0,0 0,0 0,0 0,-1 0,1 0,-1 0,1 0,-1 0,0 0,1 0,-1 0,-1 0,1 0,0 0,0 0,-1 0,0 2,1-3</inkml:trace>
  <inkml:trace contextRef="#ctx0" brushRef="#br0" timeOffset="6112.779">1936 80,'0'9,"-2"69,-10 55,9-121,3-12,0 1,0-1,0 0,0 0,0 0,0 0,-1 1,1-1,0 0,0 0,0 0,0 0,0 0,0 0,-1 1,1-1,0 0,0 0,0 0,0 0,-1 0,1 0,0 0,0 0,0 0,-1 0,1 0,0 0,0 0,0 0,0 0,-1 0,1 0,0 0,0 0,0 0,0 0,-1 0,1 0,0 0,0-1,0 1,0 0,-1 0,1 0,0 0,0 0,0 0,0-1,0 1,0 0,-1 0,1 0,0 0,0-1,0 1,0 0,0 0,0 0,-4-6</inkml:trace>
  <inkml:trace contextRef="#ctx0" brushRef="#br0" timeOffset="6879.743">2199 152,'0'-4,"0"1,0-1,0 0,-1 1,1-1,-1 1,0-1,0 1,0-1,-1 0,1 1,-1 1,1 0,0-1,-1 1,0 0,1 0,-1 0,0 0,0 0,0 1,0-1,0 1,-1-1,1 1,0 0,-1 0,1 0,-1 0,1 0,-1 0,1 1,-1-1,0 1,1 0,-1-1,1 2,-1-1,0 0,1 0,-1 1,0-1,1 1,-1 0,-1 0,2 0,0 0,0 0,0 0,0 0,0 1,0-1,0 0,0 1,0-1,1 1,-1 0,0 0,1-1,0 1,-1 0,1 0,0 0,0 0,0 1,0-1,1 0,-1 0,1 1,-1-1,1 0,0 1,0-1,0 0,0 1,0-1,0 0,1 1,-1-1,1 0,-1 0,1 1,0-1,1 1,-2-2,0 0,1 0,-1 1,1-1,0 0,-1 0,1 0,0 0,0 0,-1 0,1 0,0 0,0-1,0 1,0 0,0-1,0 1,0 0,1-1,-1 1,0-1,0 1,0-1,1 0,-1 0,0 1,1-1,31-10,-30 9,-1-1,1 1,0 0,-1 0,1 1,0-1,0 0,-1 1,1 0,0-1,0 1,0 0,-2 1,0 0,0 0,0 0,0 0,0 0,0 0,0 0,-1 0,1 0,0 0,-1 0,1 0,-1 0,1 1,-1-1,1 0,-1 0,0 1,0-1,0 0,0 0,0 1,0-1,0 0,0 1,0-1,-1 0,1 1,-7 38,-1-12,-5 28,15-59,1-1</inkml:trace>
  <inkml:trace contextRef="#ctx0" brushRef="#br0" timeOffset="7684.609">2348 1,'4'0,"-1"1,1 0,0 0,0 0,-1 1,1-1,-1 1,1 0,-1 0,0 0,0 1,1-1,-2 1,1-1,0 1,-1 0,1 0,-1 1,0-1,0 0,0 1,0-1,0 1,-1-1,0 2,3 4,0 0,-1 0,-1 1,1 0,-2-1,1 1,-1 0,-1 0,0 0,0 3,-3 3,-1 0,0-1,-1 1,-1-1,0 0,-1 0,-1 0,0-1,-1-1,0 1,-1-1,-1-1,0 0,0 0,-11 6,7-10,13-8</inkml:trace>
  <inkml:trace contextRef="#ctx0" brushRef="#br0" timeOffset="9203.578">189 617,'-10'3,"0"0,-1 0,1 1,1 0,-1 1,1 0,0 1,0 0,0 0,-2 3,10-8,-6 5,0 0,0 1,1-1,0 2,0-1,1 0,0 1,0 0,1 0,0 1,0-1,1 1,0 0,1-1,0 1,0 1,1-1,0 0,0 0,1 1,0 2,0-1,1 0,1 0,-1 0,2 0,-1 0,2 0,-1 0,2-1,-1 0,1 0,1 0,0 0,0-1,1 0,2 2,-3-4,-1-1,0-1,0 0,1 0,0 0,-1-1,6 3,1 1,-10-6</inkml:trace>
  <inkml:trace contextRef="#ctx0" brushRef="#br0" timeOffset="10952.843">294 856,'-1'0,"0"1,0-1,0 0,-1 0,1 1,0-1,0 0,-1 0,1 0,0 0,0 0,-1 0,1-1,0 1,0 0,-1-1,1 1,0 0,0-1,0 0,0 1,0-1,0 0,0 1,0-1,0 0,0 0,0 0,0 0,1 0,-1 0,0 0,1 0,-1 0,0 0,1 0,0-1,-1 1,1 0,0 0,-1 0,1-1,0 1,0 0,0 0,0-1,0 1,0 0,1 0,-1-1,0 1,1 0,-1-1,1-4,0 0,0-1,1 1,0 0,0 0,1 0,-1 0,1 1,0-1,1 1,0 0,1 1,-1-1,1 2,0-1,0 0,0 1,1 0,-1 0,1 0,-1 1,1 0,0 0,6-1,-10 3,0 0,-1-1,1 1,0 0,0 0,0 0,0 0,0 1,0-1,-1 1,1-1,0 1,0-1,0 1,-1 0,1 0,0 0,-1 0,1 0,0 1,-1 0,1 0,-1 0,0 0,0 0,0 0,0 1,0-1,0 0,0 0,-1 1,1-1,-1 0,0 1,0-1,0 1,0-1,0 0,-1 2,0 7,-1-1,0 0,-1 0,-1-1,1 1,-1-1,-1 1,0-1,0-1,-7 9,9-12,0 0,-1 0,0 0,0-1,0 1,-1-1,1-1,-1 1,0 0,0-1,0 0,-1 0,1-1,-1 1,1-1,-1-1,0 1,0-1,-2 1,25-13,14-3,-22 12,56-15,-61 16,0 0,1 1,-1-1,0 1,1 0,-1 0,1 0,-1 1,0 0,1 0,-1 0,0 0,1 1,-4-2,-1 1,1 0,0-1,0 1,0 0,-1 0,1 0,0 0,-1 0,1 0,0 0,-1 0,1 0,-1 0,0 0,1 0,-1 0,0 0,0 0,0 1,0-1,0 0,0 0,0 0,0 0,0 1,-10 28,9-28</inkml:trace>
  <inkml:trace contextRef="#ctx0" brushRef="#br0" timeOffset="11417.608">611 959,'0'0,"0"0,0 0,0 0,0 0,0 0,0 0,0 0,0 0,0 0,0 0,-1 0,0-1,0-1</inkml:trace>
  <inkml:trace contextRef="#ctx0" brushRef="#br0" timeOffset="12300.311">734 809,'0'0,"0"0,0-7,1 1,0-1,0 1,0 0,1-1,0 1,0 0,0 0,1 0,0 1,0-1,0 1,2-2,-3 4,0 1,0-1,0 1,0 0,1-1,-1 1,1 0,0 1,-1-1,1 0,0 1,0-1,0 1,0 0,0 0,0 0,1 1,-1-1,0 1,0-1,1 1,-1 0,0 0,0 1,1-1,-1 1,2 0,-3-1,0 1,1 0,-1 0,1 0,-1 0,0 0,0 0,0 0,0 1,0-1,0 1,0 0,0 0,0-1,-1 1,1 0,-1 0,1 0,-1 1,0-1,0 0,0 1,0 1,0 1,0-1,0 1,0 0,-1-1,0 1,0 0,0-1,-1 1,0 0,0 2,-3 6,1 0,-2 0,0 0,0-1,-1 0,-1 0,-7 10,6-12,0 0,0-1,-1 0,-6 4,13-11,0 0,0 0,0 0,0-1,0 1,-1-1,1 0,0 0,-1 1,1-2,-1 1,1 0,-1 0,0-1,1 1,-1-1,1 0,-1 0,0 0,1 0,-1 0,0-1,1 1,-3-2,5 2,-1 0,1 0,-1 0,1-1,0 1,-1 0,1 0,-1-1,1 1,-1-1,1 1,0 0,-1-1,1 1,0-1,0 1,-1 0,1-1,0 1,0-1,0 1,-1-1,1 1,0-1,0 1,0-1,0 0,0 1,0-1,0 1,0-1,0 1,0-1,13-18,22-7,-25 20,1 2,0-1,0 2,1-1,9 0,-16 3,0 0,-1 0,1 1,0-1,0 1,0 1,0-1,0 1,0-1,0 1,0 1,-1-1,1 1,-1 0,2 0,-5-1,0 0,0 0,-1 0,1 0,0 0,0 0,-1 0,1 0,-1 0,1 0,-1 1,1-1,-1 0,0 0,1 0,-1 1,0-1,0 0,0 0,0 1,0-1,0 0,0 0,-1 1,1-1,0 0,-1 0,0 1,1 2,-1-1</inkml:trace>
  <inkml:trace contextRef="#ctx0" brushRef="#br0" timeOffset="13266.701">1207 837,'1'0,"0"0,0 0,0 0,0 0,1 0,-1 0,0-1,0 1,0 0,0-1,0 1,1 0,-1-1,0 1,0-1,0 0,0 1,0-1,-1 0,1 0,0 0,0 1,0-1,-1 0,1 0,0 0,-1 0,1 0,0-2,-1 1,1-1,-1 1,0-1,0 1,0-1,0 1,0-1,0 1,-1-1,1 1,-1-1,0 1,-3-10,0 0,-1 0,0 1,-7-9,8 14,-37-54,39 58,1 0,-1 0,0 0,0 0,0 0,0 0,0 1,0-1,0 1,-1-1,1 1,0 0,-1 0,1 0,-1 0,1 1,-1-1,0 1,1-1,-1 1,0 0,1 0,-1 0,0 0,1 1,-1 1,1-1,0 0,0 1,0-1,1 1,-1-1,0 1,1 0,-1 0,1 0,-1 0,1 0,0 0,0 0,0 0,0 0,0 1,0-1,1 0,-1 1,1-1,0 0,-1 1,1-1,0 3,0 2,0 0,0 0,0 0,1 0,0-1,1 1,-1 0,3 5,0-4,0-1,0 0,1 0,0 0,1-1,0 1,0-1,4 3,-6-6,1 1,-1-1,0 1,0 1,0-1,-1 0,0 1,1 0,-2 0,1 0,0 0,-1 0,0 1,0-1,-1 0,0 1,1 0,-2-1,1 1,-1 0,0 1,-1 1,-1-1,1 1,-1-1,-1 0,1 0,-1 1,-1-2,1 1,-1 0,-3 4,5-8,1-1,-1 0,0 1,0-1,0 0,0 0,0 0,0 0,0 0,-1 0,1-1,-1 1,1-1,-1 0,0 0,1 0,-1 0,0 0,0 0,0-1,0 1,0-1,0 0,1 0,-1 0,0 0,0-1,0 1,0-1,0 1,-1-2,2 1,0 0,0 0,1-1,-1 1,1-1,-1 1,1-1,-1 0,1 1,0-1,0 0,-1 0,2 0,-1 0,0 0,0 0,0 0,1 0,0 0,-1 0,1-1,0 1,0 0,0 0,0 0,0 0,0-1,1 1,0-1,1-8,0 0,1 0,0 0,1 1,1-3,8-14,2 1,0 0,10-10,27-47,-46 61,-6 12</inkml:trace>
  <inkml:trace contextRef="#ctx0" brushRef="#br0" timeOffset="15551.639">1338 987,'-20'43,"6"-12,12-23,-1-1,0 0,-1 0,0 0,0 0,0-1,-1 1,0-1,5-5,0-1,-1 0,1 0,0 0,0 1,0-1,0 0,-1 0,1 0,0 0,0 0,0 1,-1-1,1 0,0 0,0 0,0 0,-1 0,1 0,0 0,0 0,-1 0,1 0,0 0,0 0,-1 0,1 0,0 0,0 0,-1 0,1 0,0 0,0 0,0 0,-1 0,1 0,0-1,0 1,0 0,-1 0,1 0,0 0,0-1,-3-2</inkml:trace>
  <inkml:trace contextRef="#ctx0" brushRef="#br0" timeOffset="17466.556">1605 708,'12'6,"66"-21,-53 10,0 0,1 1,0 2,21 0,-28 4,0 0,-1 1,1 1,0 1,-1 0,0 2,0 0,7 5,-18-9,0 0,0 1,0 0,-1 0,1 1,-1-1,-1 1,1 1,0-1,-1 1,0 0,-1 0,1 1,-1-1,-1 1,1 0,-1 0,0 0,0 1,-1-1,0 1,-1 0,0-5,-1 1,1 0,-1 0,-1 0,1 0,0 0,-1 0,0 0,0 0,0 0,0 0,-1 0,1-1,-1 1,0-1,0 1,-1-1,1 0,-1 0,1 0,-1 0,0 0,0 0,0-1,0 0,-1 1,1-1,-1-1,1 1,-1 0,0-1,0 0,0 1,1-2,-1 1,0 0,-2-1,-4 1,1 0,-1 0,0-1,0-1,1 0,-1 0,0-1,1 0,-1-1,1 0,0 0,0-1,0 0,-8-5,-2-7,1 0,0-2,1 0,0-1,2 0,-5-10,6 9,-1 0,-1 1,-1 1,0 1,-1 0,-5-2,16 14,0 1,0 0,-1 0,1 1,-1 0,0 0,0 1,0 0,0 0,0 1,0 0,-1 0,1 1,0 0,0 1,-1 0,1 0,0 1,0 0,-7 2,8-1,0 1,0-1,0 1,1 0,0 0,0 1,0 0,0 0,1 1,0-1,0 1,0 0,1 1,0-1,0 1,0-1,1 1,-2 5,4-8,-1-1,1 0,0 1,0-1,0 1,1 0,-1-1,1 1,0-1,-1 1,2 0,-1-1,0 1,1 0,0-1,0 1,0-1,0 1,0-1,1 0,0 1,-1-1,1 0,0 0,1 0,-1-1,0 1,1 0,0-1,-1 1,1-1,0 0,0 0,0 0,1-1,-1 1,0-1,1 1,0-1,2 1,-1 0,0 0,1-1,0 0,-1 0,1-1,0 1,-1-1,1 0,0-1,-1 0,1 1,0-2,-1 1,1-1,-1 1,0-2,0 1,2-1,6-6,0 0,-1-1,0 0,0-1,-1 0,0-1,-4 3,0 0,1 1,0 0,1 1,-1 0,1 0,1 1,-1 0,1 1,0 0,1 0,-1 1,1 0,20 6,-11 1,-17-3</inkml:trace>
  <inkml:trace contextRef="#ctx0" brushRef="#br0" timeOffset="18500.076">2120 528,'40'1,"-32"1,-1 0,1 1,-1-1,0 2,1-1,-2 1,1 0,0 1,-1-1,0 1,0 1,0-1,-1 1,0 0,0 0,0 0,-1 1,0 0,0 0,0 0,-1 0,-1 1,1-1,0 3,2 6,-1-1,-1 1,0 0,-1 0,0 0,-1 0,-1 0,-1 0,0 0,-1 0,-3 9,-2-8,0 0,-1 0,-1-1,-1-1,0 1,-1-2,0 1,-1-1,-1-1,-12 10,1 1,36-47,-11 2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9:50.22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0,'17'77,"-16"-53,0-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30:36.00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6,'0'0,"0"1,0-1,0 1,0 0,1 0,4 0,3-1,5 1,5-1,3-1,3-1,0-2,5-4,-2 1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30:22.94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41 150,'-61'14,"51"-12,1 1,0-1,0 2,0-1,0 1,1 0,-1 1,1 0,0 1,1-1,-1 1,1 1,1 0,-1-1,1 2,0-1,0 1,1 0,0 0,1 1,0-1,0 1,1 0,0 0,0 0,1 1,0-1,1 1,-1 9,1 5,1 1,1-1,1 1,1-1,2 0,0 0,1 0,2-1,0 1,1-2,4 6,-5-13,8 18,2 0,18 25,-30-50,0 0,0-1,0 1,1-1,0-1,1 0,-1 0,1 0,0-1,1 0,-1 0,1-1,3 1,3 0</inkml:trace>
  <inkml:trace contextRef="#ctx0" brushRef="#br0" timeOffset="832.787">2986 0,'13'33,"7"9,-1 1,-3 1,-1 0,-3 1,-1 1,-2 0,-2 7,-4-23,-2-1,-1 0,-1 1,-2-1,-1 0,-1 0,-1 0,-2-1,-1 1,-1-2,-12 23,3-15,-2-2,-2 0,-1-1,-1-2,-2 0,-53 67,60-7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9:45.86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8 215,'-2'5,"-12"5,3-4,17-16,15-12,-17 16,0 1,1 0,0 0,0 0,0 1,0 0,1 0,-1 0,1 0,0 1,1 0,-1 0,0 1,1 0,-1 0,7-1,-7 3,0 0,-1 0,1 0,0 1,-1 0,1 0,-1 1,1-1,-1 1,0 0,1 1,-1-1,0 1,0 0,-1 0,1 1,-1-1,0 1,4 4,-3-2,0 1,-1-1,0 1,0-1,0 1,-1 0,0 1,-1-1,1 0,-1 1,-1-1,1 3,-1-4,0 0,0 1,-1-1,0 0,0 0,0 0,-1 0,0 1,0-1,-1 0,1 0,-1-1,-1 1,1 0,-2 2,-7 7,0-1,-1 0,-1-1,0-1,0 0,-1-1,-1 0,0-1,-6 3,16-10,0-1,0 0,-1 0,1 0,-1 0,1-1,-6 1,19 0,0-2,1 1,-1-1,0 0,0-1,0 1,1-2,-1 1,39-4,-37 5,-5-1,1 1,-1 0,1 1,0-1,-1 1,1 0,-1 0,0 1,1 0,-1 0,3 1,-1-1,1 0,-1 0,1-1,-1 0,1-1,4 0,-11-1</inkml:trace>
  <inkml:trace contextRef="#ctx0" brushRef="#br0" timeOffset="1525.992">531 517,'0'0,"0"0,0 0,0 0,0 0,0-1,0 1,0-1,0 1,1-1,-1 0,0 1,0-1,0 1,0-1,1 1,-1-1,0 0,1 1,-1-1,0 1,1-1,-1 1,1 0,-1-1,1 1,-1-1,0 1,1-1,0 1,0 0,-1-1,1 1,0-1,-1 0,1 1,-1-1,1 1,-1-1,0 0,1 1,-1-1,1 0,-1 1,0-1,0 0,1 0,-1 1,0-1,0 0,0 0,0 1,0-1,0-2</inkml:trace>
  <inkml:trace contextRef="#ctx0" brushRef="#br0" timeOffset="4321.525">680 6,'-5'-3,"1"1,12 3,42 4,-45-6,0 1,0 0,0 0,0 0,0 0,0 1,0 0,0 0,0 0,0 1,0 0,-1 0,1 0,-1 0,1 1,-1 0,0 0,0 0,0 0,2 3,-1 2,0 0,-1 0,0 0,0 0,-1 1,0 0,-1-1,1 1,-2 0,1 3,0 9,-1 1,-1-1,-1 0,0 0,-2-7,1-1,-1 1,-1-1,-1 0,0 0,0-1,-1 1,-1-1,0 0,0-1,-2 0,1 0,-1-1,-1 0,0 0,0-1,-2 0,0-1,0 1,30 0,-13-7,1 0,1 1,0-1,-1-1,1 1,0-1,0 0,0-1,3 0,-5-1,-1 0,1-1,-1 0,1 0,-1 0,0 0,1-1,-1 0,-1 1,1-2,0 1,-1 0,1-1,-1 1,0-1,0 0,-1 0,1 0,-1-1,0 1,0 0,0-1,0-1,1-2</inkml:trace>
  <inkml:trace contextRef="#ctx0" brushRef="#br0" timeOffset="6898.893">1204 40,'-38'-32,"36"31,1 0,-1 0,0 0,1 1,-1-1,0 0,1 1,-1-1,0 1,0 0,0-1,0 1,1 0,-1 0,0 0,0 0,0 1,0-1,1 0,-1 1,0-1,0 1,1 0,-1-1,0 1,1 0,-1 0,1 0,-1 0,1 1,-1-1,1 0,0 0,0 1,0-1,-1 1,1-1,1 1,-1 0,0-1,0 1,1 0,-1-1,0 3,-1 0,1 1,-1 0,1 0,0 0,0 0,1 0,0 0,-1 0,2 0,-1 0,0 0,1 0,0 0,0 0,1 0,0 1,6 7,0-1,1 0,0 0,1-1,1 0,0-1,1 2,0 1,-1 0,0 0,4 9,-11-15,-1 0,0 1,-1-1,0 1,0-1,0 1,-1 0,0-1,0 1,-1 0,-1 4,1-8,0 0,0 0,0 0,-1 0,0 0,0 0,0 0,0 0,-1 0,0 0,1-1,-1 1,-1-1,1 1,0-1,-1 0,0 0,1 0,-1 0,0-1,-1 1,1-1,-1 1,0-1,0-1,0 0,0 0,0 0,0 0,0-1,0 1,0-1,0 0,0 0,-1-1,1 1,0-1,0 0,0 0,0 0,1 0,-1-1,0 0,0 0,1 0,-1 0,1 0,0-1,0 1,0-1,0 0,0 0,0 0,1 0,-1-1,-1-3,1 3,0 0,0-1,0 0,1 0,0 0,0 0,0 0,0 0,1 0,0-1,0 1,0 0,0-1,1 1,0-1,1 1,-1-1,1 1,0 0,0-1,0 1,1 0,0 0,2-4,2 0,1 0,0 0,1 1,0 0,0 0,0 1,1 0,7-4,-3 2,42-22,-51 26,1 0,-1 0,0 0,-1-1,1 0,-1 1,0-1,-1 0,1 0,-1-1,0 0,-2 7,0-4,1 0,-1-1,0 1,0 0,0 0,0 0,-1 0,0 0,0 0,0 0,0 0,-1 0,1 0,-1 0,0 0,0 1,-1-1,1 1,-1-1,-22-6,21 9</inkml:trace>
  <inkml:trace contextRef="#ctx0" brushRef="#br0" timeOffset="7933.144">1582 333,'-2'0,"-1"1,1 0,0 0,-1 0,1 0,0 1,0-1,0 1,0-1,0 1,0-1,1 1,-1 0,0 0,1 0,0 0,-2 2,-25 45,20-35,1-1,3-5,0 1,-1-2,0 1,0 0,-1-1,0 0,0-1,-4 4,8 8,2-18</inkml:trace>
  <inkml:trace contextRef="#ctx0" brushRef="#br0" timeOffset="10537.056">1968 3,'0'0,"0"0,0 0,0 0,0 0,-16 9,6-7,0 1,1 0,-1 0,1 1,-1 0,1 1,0-1,1 2,-7 5,14-10,-1 0,1 0,0 0,0 0,1 0,-1 0,0 1,0-1,1 0,-1 1,0-1,1 0,0 1,-1-1,1 1,0-1,-1 1,1-1,0 1,0-1,0 1,1-1,-1 1,0-1,0 1,1-1,-1 0,1 1,-1-1,1 1,0-1,0 0,-1 0,1 1,0-1,0 0,0 0,0 0,0 0,1 0,-1 0,0 0,0-1,1 1,-1 0,0-1,1 1,-1 0,1-1,-1 0,0 1,1-1,-1 0,1 0,-1 0,1 0,-1 0,1 0,-1 0,1-1,25-1,13-3,-34 3,0-1,0-1,0 1,0-1,0 0,2-3,-6 6,-1 0,1 0,-1 0,0-1,1 1,-1 0,0-1,0 1,0-1,0 1,0-1,0 1,0-1,-1 0,1 0,-1 1,1-1,-1 0,0 0,1 1,-1-1,0 0,0 0,0 0,0 0,-1 1,1-1,-4 3,-1 10,-6 21,8-24,-14 49,2 0,2 1,2 8,6-39,-23 115,27-140,1-1,0 0,0 1,0-1,0 1,1-1,-1 0,0 1,0-1,1 0,-1 1,1-1,-1 0,1 0,0 1,-1-1,1 0,0 0,0 0,0 0,0 0,0 0,0 0,0 0,0-1,0 1,1 0,-1-1,0 1,0 0,1-1,-1 0,0 1,1-1,-1 0,0 1,1-1,-1 0,0 0,1 0,-1 0,0-1,1 1,-1 0,1-1,-1 1,0 0,0-1,1 0,-1 1,0-1,3-1</inkml:trace>
  <inkml:trace contextRef="#ctx0" brushRef="#br0" timeOffset="11267.117">2076 443,'0'0,"0"0,0 0,0 0,-3 17,0-37,3 14</inkml:trace>
  <inkml:trace contextRef="#ctx0" brushRef="#br0" timeOffset="13432.375">2223 51,'0'0,"0"0,0 0,0 0,0 0,0 0,0 0,0 0,0 0,-25-2,22 4,1-1,-1 1,1-1,-1 1,1 0,0 0,0 0,-1 0,1 1,1-1,-1 0,0 1,1-1,-1 1,1 0,-1 0,2-2,0 0,-1 1,1-1,0 0,0 0,0 0,0 1,0-1,0 0,0 0,0 0,1 0,-1 0,0 1,1-1,-1 0,1 0,-1 0,1 0,-1 0,1 0,0 0,-1 0,1 0,0-1,0 1,0 0,0 0,0-1,0 1,0 0,0-1,0 1,0-1,0 0,0 1,0-1,1 0,-1 1,0-1,0 0,0 0,0 0,1 0,-1 0,0 0,0-1,0 1,0 0,0 0,1-1,2 0,1-1,-1 0,0 1,0-1,0-1,-1 1,1 0,0-1,-1 0,0 0,0 0,0 0,2-3,3-3,-4 11,-5 28,-42 254,34-172,7-94,2 18,0-35,0 0,1 0,-1 1,1-1,-1 0,0 0,1 0,0 1,-1-1,1 0,0 0,0 0,-1 0,1 0,0 0,0 0,0-1,0 1,0 0,0 0,0-1,1 1,-1-1,0 1,1-1,-2 0,1 0,0 0,-1 0,1 0,0 0,-1 0,1 0,0-1,-1 1,1 0,-1 0,1-1,0 1,-1 0,1-1,-1 1,1-1,-1 1,1-1,-1 1,1-1,-1 1,0-1,1 1,-1-1,1-1</inkml:trace>
  <inkml:trace contextRef="#ctx0" brushRef="#br0" timeOffset="14970.278">2401 30,'0'0,"0"0,0 0,0 0,0 0,0 0,0 0,0 0,0 0,0 0,0 43,0-27,1 11,-1-1,-2 0,0 1,-2-1,-1 0,-1 1,-4 11,2 0,1 1,2 0,2 0,1 2,-4 28,6-68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6:08.00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6 1,'10'100,"-14"-88,2-4,7-12,-4 3,0 1,-1-1,1 1,-1-1,1 1,-1-1,1 0,-1 1,1-1,-1 0,1 1,-1-1,0 0,1 0,-1 1,0-1,0 0,1 0,-1 0,0 1,0-1,0 0,0 0,0 0,0 1,0-1,-1 0,1 0,0 0,0 1,-1-1,1 0,0 0,-1 1,1-1,-1 0,1 1,-1-1,1 1,-1-1,1 0,-1 1,1-1,-1 1,0-1,-34-5,41 3,-1 0,1 0,0 0,0 0,0 1,0 0,0 0,1 1,-1 0,0 0,5 0,39-14,-49 1,-1 3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6:15.12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29 170,'0'0,"0"0,0 0,-38 1,31 2,0-1,1 1,0 0,-1 1,1 0,0 0,1 0,-1 1,-4 4,8-7,0 0,0-1,0 1,0 0,1 0,-1 0,1 0,-1 0,1 0,0 0,0 0,0 1,0-1,0 0,0 1,1-1,-1 1,1-1,-1 1,1-1,0 1,0-1,0 1,1-1,-1 1,1-1,-1 1,1-1,0 2,0-3,0 0,0 0,0 0,0 0,0 0,0 0,0 0,0 0,0 0,0-1,0 1,1 0,-1-1,0 1,1-1,-1 1,0-1,1 0,-1 1,0-1,1 0,-1 0,1 0,-1 0,0 0,1 0,-1-1,1 1,-1 0,0-1,1 1,-1-1,1 0,1 0,-1 0,0 0,1-1,-1 1,0 0,0-1,0 0,0 1,0-1,0 0,-1 0,1 0,-1 0,1-1,-1 1,0 0,0 0,1-2,2 1,0 12,2 11,2 29,-5-33,0 0,-2 0,1 0,-2 7,0-23</inkml:trace>
  <inkml:trace contextRef="#ctx0" brushRef="#br0" timeOffset="1332.463">283 390,'0'0,"0"0,0 0,0 0,0 0,14 22,-12-15,-1 1,0 0,-1-1,0 1,0-1,-1 2,3 40,-1-48,0-3</inkml:trace>
  <inkml:trace contextRef="#ctx0" brushRef="#br0" timeOffset="2011.655">496 202,'3'0,"2"0,0 0,1 0,-1 1,0 0,0 0,0 0,4 1,-6-1,-1 0,0 0,0 1,0-1,0 0,0 0,0 1,0 0,-1-1,1 1,0 0,-1 0,1 0,-1 0,0 0,0 0,0 0,0 0,0 0,0 1,0-1,-1 0,1 1,-1-1,1 2,-1 6,-1 0,1 0,-2 0,1 0,-1 0,-1 0,1 0,-2-1,-1 5,0-3,1 1,1 0,0-1,0 2,0 10,3-22,0 0,0-1,0 1,0 0,0-1,0 1,0 0,0 0,0-1,1 1,-1 0,0-1,0 1,1 0,-1-1,0 1,1 0,-1-1,0 1,1-1,-1 1,1-1,-1 1,1-1,-1 1,1-1,0 1,-1-1,1 0,0 1,-1-1,1 0,0 0,-1 1,1-1,0 0,2 0,0 0,0 0,0 0,0-1,0 1,0-1,0 0,0 1,0-1,0-1,59-29,-56 28,3-2,0 0,0-1,-1 0,0 0,0-1,0 0,6-9,-10 11</inkml:trace>
  <inkml:trace contextRef="#ctx0" brushRef="#br0" timeOffset="2394.641">780 341,'1'8,"5"-11,-4 0</inkml:trace>
  <inkml:trace contextRef="#ctx0" brushRef="#br0" timeOffset="2748.73">858 165,'0'0,"0"0,0 0,-1 0,0 0,-1 0</inkml:trace>
  <inkml:trace contextRef="#ctx0" brushRef="#br0" timeOffset="3115.723">848 168,'0'0,"44"-12,-43 12,1 0,-1 1,1 0,-1-1,1 1,-1 0,0 0,1 0,-1-1,0 1,0 1,0-1,0 0,0 0,0 0,0 1,0-1,0 0,-1 1,1-1,0 1,-1-1,1 1,-1-1,0 1,1-1,-1 1,0-1,0 2,3 47,-13-7,8-37,0 0,0 0,1 0,0 0,0 0,0 0,1 0,-1 0,1 0,1 0,-1 0,2 3,-1-8,0 0,0 0,0 1,1-1,-1 0,0 0,1 0,-1-1,1 1,-1 0,1 0,0-1,-1 1,1-1,-1 1,1-1,0 0,-1 0,1 0,0 0,0 0,-1 0,1 0,0 0,-1-1,1 1,0-1,-1 1,1-1,-1 0,2 0,1 0,1-1,0 0,-1 0,1 0,-1 0,0-1,1 1,-1-1,0 0,1-2,-4 4,0 0,-1 0,1 0,-1-1,1 1,-1 0,1 0,-1 0,0 0,0 0,1-1,-1 1,0 0,0 0,0 0,0-1,-1 1,1-1,-2-6</inkml:trace>
  <inkml:trace contextRef="#ctx0" brushRef="#br0" timeOffset="3646.314">1145 116,'0'0,"0"0,0 0,0 0,0 0,0 0,-30 10,27-8,1-1,0 1,0 0,0 0,0 0,1 1,-1-1,1 0,-1 1,1-1,0 1,-1-1,1 1,1 0,-1-1,0 1,1 0,-1 0,1-1,0 1,0 0,0 0,0 0,0-1,1 1,0 2,3 4,-1 0,2 0,0-1,0 1,0-1,1 0,1 0,-3-2,1-1,-1 1,0 0,0 0,-1 0,0 0,0 0,0 1,-1 0,0-1,0 1,0 2,-2-10,-1-1,1 1,0 0,-1-1,1 1,0 0,-1 0,0-1,1 1,-1 0,0 0,0 0,1 0,-1 0,0 0,0 0,0 0,0 0,0 0,-1 0,1 1,0-1,0 0,0 1,-1-1,1 1,0-1,-1 1,1 0,0 0,-1-1,1 1,0 0,-1 0,1 0,-1 1,1-1,0 0,-1 0,1 1,0-1,0 1,-1-1,1 1,0-1,0 1,0 0,-1 0,1 0,0-1,0 1,0 0,0 0,1 0,-1 1,0-1,0 0,1 0,-1 0,0 1,1-1,0 0,-1 0,1 1,0-1,-1 1,3-14,0 0,1 0,0 0,1 0,0 1,1 0,0 0,2-3,1 0,-1-1,-1 0,-1-1,2-7,-3 5,-3 13</inkml:trace>
  <inkml:trace contextRef="#ctx0" brushRef="#br0" timeOffset="4381.36">1282 35,'0'0,"0"0,1 0,-1 0,0 0,0 0,0-1,1 1,-1 0,0 0,0 0,0 0,0 0,0 0,1 0,-1 0,0-1,0 1,0 0,0 0,0 0,0 0,0-1,1 1,-1 0,0 0,0 0,0 0,0-1,0 1,0 0,0 0,0 0,0 0,0-1,0 1,0 0,0 0,0 0,0-1,0 1,0 0,0 0,0 0,-1 0,1-1,0 1,0 0,0 0,0 0,0 0,0 0,-12-12,-16-4,54 58,-13-23,-2 0,0 0,-2 1,0 0,-1 1,-1 0,-1 0,-1 1,0-1,-2 4,-2-12,0 0,-1 0,-1 0,0 0,0 0,-2 0,1 0,-2-1,0 1,0-1,-1 0,0 0,-1 0,-1-1,0 0,0 0,-7 6,5-10,6-7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6:06.70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5 1,'-2'2,"-1"1,1 0,0 0,0 0,1 0,-1 0,0 0,1 0,0 1,0-1,0 0,0 1,1-1,-2 2,-4 15,1 0,1 1,1-1,1 1,1 0,0 0,2 0,1 7,3 12,1-2,3 1,12 36,-20-72,0 0,-1 0,1 0,-1 0,0 0,0 0,0 0,-1 0,1 0,-1 2,-1 3</inkml:trace>
  <inkml:trace contextRef="#ctx0" brushRef="#br0" timeOffset="1804.86">150 183,'0'0,"0"0,0 0,0 0,0 0,0 0,0 0,0 0,0 17,1 0,1 0,0 0,3 9,-3-20,-1-1,1 1,0-1,0 0,0 1,1-1,-1 0,1-1,1 1,-1 0,1-1,0 0,0 0,0 0,2 2,-5-6,0 0,0-1,0 1,-1 0,1 0,0-1,0 1,-1 0,1-1,0 1,-1-1,1 1,0-1,-1 1,1-1,-1 1,1-1,0 0,-1 1,0-1,1 0,-1 0,1 1,-1-1,0 0,0 0,1 1,-1-1,0-1,10-24,-8 13,0 0,-1 1,-1-1,0 0,0 0,0 11,0 0,0 0,0 0,0 0,-1 0,1 0,0 0,-1 1,0-1,1 0,-1 0,0 0,0 0,0 1,0-1,0 0,0 1,0-1,-1 1,1-1,0 1,-1 0,0 0,1 0,-1-1,0 1,1 1,-1-1,0 0,0 0,0 1,0-1,1 1,-1-1,0 1,-2 0,4 0</inkml:trace>
  <inkml:trace contextRef="#ctx0" brushRef="#br0" timeOffset="3622.217">347 263,'0'0,"0"0,0 0,0 0,0 0,0 0,0 0,0 0,0 0,0 0,0 0,0 1,0 1</inkml:trace>
  <inkml:trace contextRef="#ctx0" brushRef="#br0" timeOffset="5303.857">410 201,'1'0,"-1"1,1-1,0 1,0-1,0 0,-1 1,1-1,0 0,0 0,0 0,0 0,0 0,0 0,-1 0,1 0,0 0,0 0,0 0,0-1,0 1,-1 0,1-1,0 1,0 0,0-1,33-10,-28 9,-4 2,0-1,0 0,0 1,0-1,0 1,0-1,0 1,1 0,-1 0,0 0,0 0,0 0,0 1,0-1,0 1,0-1,0 1,0 0,0 0,0-1,0 2,0-1,-1 0,2 1,-2 0,1 0,0 1,-1-1,1 1,-1-1,0 1,0 0,0-1,0 1,0 0,-1 0,1 0,-1 0,0 0,0 2,0 11,-2 1,0 0,0 0,-2-1,-2 9,-2 21,8-45,0-1,0 1,0-1,0 1,0 0,1-1,-1 1,0-1,0 1,0-1,1 1,-1 0,0-1,1 1,-1-1,0 1,1-1,-1 0,1 1,-1-1,1 1,-1-1,1 0,-1 1,1-1,-1 0,1 0,0 0,1 1,-1-1,1-1,0 1,-1 0,1 0,-1-1,1 1,-1 0,1-1,-1 0,1 1,-1-1,0 0,1 0,-1 0,4-2,-1 1,0-2,0 1,0 0,0-1,0 0,-1 0,0 0,0 0,0-1,0 1,-1-1,1 1,-1-2,4-11,0 0,-2 0,2-11,-3 15,0-1,0 1,1 0,1 0,6-12,-11 25,1-1,-1 1,0 0,0 0,0 0,0-1,1 1,-1 0,0 0,0 0,0 0,1 0,-1-1,0 1,0 0,1 0,-1 0,0 0,0 0,1 0,-1 0,0 0,0 0,1 0,-1 0,0 0,0 0,1 0,-1 0,0 0,0 0,1 0,-1 1,0-1,0 0,0 0,1 0,-1 0,0 0,0 1,0-1,0 0,1 0,-1 0,0 1,0-1,0 0,0 0,0 0,1 1,-1-1,0 0,0 0,0 1,13 23,5 29,-5 52,-10-111,-1 1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6:03.57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3 230,'2'0,"-1"1,0-1,1 1,-1 0,0-1,0 1,0 0,1 0,-1 0,0 0,0 0,0 0,-1 0,1 0,0 0,0 1,0-1,-1 0,1 1,-1-1,1 0,-1 1,0-1,1 0,-1 1,0-1,0 1,0-1,0 1,8 48,-8-43,1 0,-1 0,-1 0,1 1,-1-1,-1 3,2-8,-1-1,1 1,0-1,-1 1,1-1,-1 0,1 1,-1-1,0 0,1 1,-1-1,0 0,0 0,0 0,0 1,0-1,0 0,-1 0,1-1,0 1,0 0,-1 0,1-1,0 1,-1 0,1-1,-1 0,1 1,0-1,-1 0,1 0,-1 1,1-1,-2 0,-1-1</inkml:trace>
  <inkml:trace contextRef="#ctx0" brushRef="#br0" timeOffset="544.553">153 265,'0'1,"1"0,-1 0,1-1,0 1,0 0,-1-1,1 1,0 0,0-1,-1 1,1-1,0 0,0 1,0-1,0 1,0-1,0 0,0 0,0 0,0 1,0-1,0 0,0 0,0 0,0-1,0 1,37 0,-32 0,4 0,-6 1,1-1,-1 0,0 1,1-1,-1-1,0 1,0-1,1 0,-1 0,0 0,0 0,0-1,0 1,0-1,0 0,-1 0,1-1,-1 1,1-1,-1 0,0 0,2-1,-1-2</inkml:trace>
  <inkml:trace contextRef="#ctx0" brushRef="#br0" timeOffset="1060.319">446 124,'6'-11,"-6"12,0 14,0 120,0-135</inkml:trace>
  <inkml:trace contextRef="#ctx0" brushRef="#br0" timeOffset="1598.752">535 1,'-12'-1,"-6"1,18 1,0-1,0 1,0-1,0 1,0 0,0-1,0 1,0 0,0-1,0 1,0-1,1 1,-1-1,0 1,0-1,1 1,-1 0,0-1,1 1,-1-1,1 0,-1 1,1-1,-1 1,1-1,-1 0,1 1,-1-1,1 0,-1 0,1 1,-1-1,1 0,0 0,7 8,0-1,0 1,0 0,-1 1,0 0,-1 0,0 1,-1 0,0 0,0 0,-1 0,1 5,-1 2,0 0,-2 0,0 0,-1 0,-1 0,0 0,-3 14,0-1,-1 0,-6 21,7-41,0 0,0 0,-1-1,0 1,-1-1,0 0,0 0,-1-1,-5 7,7-1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5:58.69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18,'0'0,"0"0,0 0,0 0,43-12,-1 6,-31 5,1 0,-1-1,0 0,1-1,-1-1,0 1,-1-2,6-2,-7-6,-6 8</inkml:trace>
  <inkml:trace contextRef="#ctx0" brushRef="#br0" timeOffset="1849.089">204 178,'3'0,"0"-1,0 1,0-1,-1 0,1 0,0 0,0 0,-1 0,1-1,0 1,1-2,3-3,0 0,0-1,-1 0,1-1,-2 1,1-1,3-7,-7 10,1-1,0 0,1 1,0 0,0 0,0 0,0 0,1 1,-1 0,1 0,0 0,1 0,-1 1,1 0,-1 0,1 0,6-1,-9 3,0 1,0-1,0 1,0 0,0 0,0 1,0-1,0 0,-1 1,1 0,0 0,0 0,0 0,0 0,-1 0,1 1,-1 0,1-1,-1 1,0 0,1 0,-1 0,1 1,4 6,0 1,-1 0,0 0,-1 0,3 8,-5-11,0-1,0 1,0 0,1-1,0 0,1 0,-1 0,1 0,0-1,0 1,1-1,0 0,-2-4,-1 1,0-1,1-1,-1 1,1 0,-1-1,1 0,-1 0,1 0,-1 0,1 0,-1-1,1 0,-1 1,1-1,-1 0,0-1,1 1,-1-1,0 1,0-1,0 0,0 0,-1-1,1 1,0 0,-1-1,0 1,1-1,-1 0,1-1,0-1,1 1,0-1,-1 0,0 0,0 0,-1 0,1 0,-1-1,0 1,0-1,-1 1,0-1,0 0,0 0,-1 1,0-1,0 0,-1-6,1 10,-1-1,0 0,0 1,0-1,0 1,0-1,0 1,-1 0,1-1,-1 1,0 0,0 0,0 0,0 0,0 0,0 1,0-1,-1 1,1-1,0 1,-2-1,0 1,0 0,0 0,0 1,0-1,0 1,0 0,0 0,0 0,0 1,0 0,0-1,0 1,-2 1,-4 2,1-1,-1 2,1-1,1 1,-1 0,1 1,0 0,0 0,0 1,1 0,-3 4,-3 6,-5 8,-1-1,-2-1,0 0,-1-2,-1 0,-6 2,27-22,-1 1,1 0,-1-1,1 1,-1-1,0 0,0 0,0 0,0 0,0 0,0-1,0 1,0-1,0 0,0 0,0 0,0 0,0-1,0 1,0-1,0 0,0 0,0 0,0 0,1 0,-1 0,0-1,1 0,-1 1,1-1,-1 0,1 0,0 0,0-1,0 1,0 0,0-1,1 1,-1-1,1 0,-1 1,1-1,0 0,0 0,1 0,-1 0,0 0,1 0,0 0,-1 0,-1-50,1 3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5:55.52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24 16,'-2'-9,"1"10,1-1,0 0,0 1,0-1,-1 0,1 0,0 1,0-1,-1 0,1 0,0 0,0 1,-1-1,1 0,0 0,-1 0,1 0,0 0,-1 1,1-1,0 0,-1 0,1 0,0 0,-1 0,1 0,0 0,-1 0,1 0,0 0,-1-1,1 1,0 0,-1 0,1 0,0 0,-1 0,1-1,0 1,-1 0,1 0,0-1,0 1,-1 0,1 0,0-1,0 1,0 0,0 0,-1-1,1 1,0 0,0-1,0 1,0 0,0-1,0 1,0 0,0-1,0 1,0 0,0-1,0 1,0 0,0-1,0 1,0 0,0-1,0 1,0-1,-7 7,0-1,0 1,0 1,1-1,0 1,0 0,0 1,1-1,0 1,1 0,0 1,0-1,1 0,0 1,0 0,1 0,0 2,-5 25,2-1,1 1,2 25,1-44,1 0,1 0,0-1,1 1,1 0,1-1,2 6,-2-14,-2-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8:40.89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14,'0'0,"7"19,-1-15,-1-1,0 2,0-1,-1 0,1 1,-1 0,0 0,0 1,0-1,-1 1,0-1,0 1,0 0,-1 0,0 0,0 1,-1-1,1 0,-1 4,3 20,-2 1,-1 0,-3 24,2 26,4-39,2 0,2 1,-9-60,1 0,1 0,1 0,0 0,4-15,4-19,1-1,3 1,2 1,2 1,17-30,-32 74,0-1,0 1,0 0,1 1,0-1,0 1,0 0,1-1,-1 2,1-1,0 1,0-1,6-1,-9 4,1 0,0 0,-1 1,1-1,0 1,-1 0,1-1,0 1,0 1,0-1,-1 0,1 1,0-1,0 1,-1 0,1 0,-1 0,1 0,-1 0,1 1,-1-1,0 1,1-1,-1 1,0 0,0 0,0 0,-1 0,1 0,1 2,12 16,-1 2,0-1,-2 2,0 0,-2 0,0 1,-1 4,16 54,4 40,-25-105,-2-5,-2-10,0 0,0 0,1 0,-1 0,0 0,1 0,0 0,-1 0,1 0,0-1,0 1,1 1,-1-2</inkml:trace>
  <inkml:trace contextRef="#ctx0" brushRef="#br0" timeOffset="918.695">811 127,'-5'0,"1"1,-1 1,1-1,-1 1,1-1,0 1,0 1,0-1,0 0,0 1,0 0,1 0,-1 0,1 0,0 1,-1 0,-49 62,51-63,-5 6,0 1,1 1,0-1,1 1,0 0,1 0,0 0,1 1,0-1,0 1,2 0,-1 0,1 0,1 0,1 6,0-9,1 0,0 1,0-1,1 0,0 0,1 0,0-1,0 1,1-1,0 0,1 0,0-1,0 0,0 0,1 0,0-1,0 1,1-2,6 5,-8-6,1 0,-1-1,1 1,0-1,0-1,0 1,0-1,0-1,0 1,1-1,-1 0,0-1,1 0,-1 0,0-1,1 1,-1-2,0 1,0-1,1 0,-1 0,-1-1,2-1,2-1,0 0,-1-1,0 0,0-1,-1 0,1 0,-1-1,-1 0,0-1,0 1,-1-1,0-1,0 1,-1-1,2-4,-4 5,0 0,0 1,-1-1,0 0,-1 0,0 0,0 0,-1 0,0 0,-1-1,0 1,0 0,-1 0,0 1,-1-1,1 0,-2 1,1-1,-1 1,-1 0,0-1,-3-3,0 1,0 0,-1 0,0 1,-1 0,0 1,-1 0,0 0,0 1,-1 1,0 0,0 0,-10-2,-15-1,36 9,-1 1,0-1,0 1,0 0,0 0,0 0,1 0,-1 0,0 0,0 0,0 1,0-1,0 0,1 1,-1 0,0 0,0-1,0 2,3-1,1 0</inkml:trace>
  <inkml:trace contextRef="#ctx0" brushRef="#br0" timeOffset="1847.197">1060 79,'13'35,"-7"-20,-1 0,-1 0,0 1,-1-1,0 1,-2 0,0 4,-3 116,-1-22,3-114,-1 1,1-1,0 1,0-1,0 1,0-1,0 1,0-1,0 1,0-1,0 1,0-1,0 0,0 1,1-1,-1 1,0-1,0 1,0-1,1 1,-1-1,0 0,0 1,1-1,-1 1,0-1,1 0,-1 1,1-1,-1 0,0 0,1 1,-1-1,12-11,6-23,4-26,-3-2,-3 0,1-19,-14 70,18-80,-18 82,0 0,1-1,0 2,0-1,1 0,0 1,0 0,3-2,-7 9,-1 0,1 0,0 1,-1-1,1 0,0 1,0-1,-1 1,1-1,0 1,0-1,0 1,0 0,0-1,0 1,-1 0,1 0,0-1,0 1,0 0,0 0,0 0,0 0,0 0,0 1,0-1,0 0,0 0,0 1,0-1,1 1,1 1,-1 0,1-1,-1 1,0 0,0 0,0 0,0 0,0 1,1 1,32 59,-2 26,-3 1,3 28,-22-76,-9-36,-1-3,0-1,0 0,-1 0,1 1,-1-1,1 0,-1 1,0-1,0 0,0 1,0-1,-1 1,1-2</inkml:trace>
  <inkml:trace contextRef="#ctx0" brushRef="#br0" timeOffset="2733.844">1491 295,'0'0,"9"18,-2-15,0-1,1-1,-1 1,1-1,-1 0,1-1,0 0,-1 0,1-1,-1 0,1 0,0-1,-1 0,1 0,17-6,1-1,-1-1,6-5,-16 8,-1-1,-1-1,0 0,0 0,-1-1,0-1,0 0,8-11,-17 18,0 1,0-1,0 0,-1 0,1 0,-1 0,0 0,0-1,-1 1,1 0,-1-1,0 1,0-1,0 0,-1 1,1-1,-1 0,-1 1,1-1,0 0,-1 1,0-1,0 0,-1 1,1 0,-1-1,0 1,0 0,0 0,-1 0,1 0,-1 0,0 1,1 0,-1 0,1 1,-1-1,0 1,0 0,0 0,0 0,0 0,0 1,-1-1,1 1,-1 0,1 0,-1 0,1 0,-3 1,-1-1,0 1,-1 0,1 1,0-1,0 1,0 1,0 0,-7 2,-5 3,0 2,0 0,1 1,0 1,-15 12,27-18,-1 0,1 0,0 0,1 1,-1 0,1 0,1 0,-1 1,1 0,0 0,0 0,1 0,0 0,0 1,1-1,0 1,-1 4,3-5,0 0,0 1,0-1,1 0,0 0,0 0,1 0,0 0,0 0,1 0,-1 0,2-1,-1 1,1-1,0 0,0 0,0-1,1 1,2 1,5 7,1-2,1 0,-1 0,2-1,0-1,0 0,1-1,0-1,0 0,1-1,0-1,0-1,0 0,1-1,0-1,0-1,0 0,0-2,0 0,0-1,0 0,0-2,0 0,3-2,31-5,-51 9,0 1</inkml:trace>
  <inkml:trace contextRef="#ctx0" brushRef="#br0" timeOffset="3700.275">534 682,'0'0,"0"0,0 0,0 0,0 0,34-2,-27 1</inkml:trace>
  <inkml:trace contextRef="#ctx0" brushRef="#br0" timeOffset="4064.31">905 637,'20'14,"-19"-11</inkml:trace>
  <inkml:trace contextRef="#ctx0" brushRef="#br0" timeOffset="5069.64">355 836,'0'0,"-8"16,11-9,0 0,0 0,0-1,1 1,0-1,0 1,1-1,0 0,0-1,0 1,1-1,0 0,0-1,0 1,0-1,1-1,3 2,12 7,0-2,0-1,2 0,18 3,9 2,0-2,1-3,32 1,-66-8,1-2,-1-1,0 0,0-1,1-1,-1-1,-1 0,1-1,-1-1,0-1,0 0,2-3,-4 1,-1-2,1 1,-2-2,0 0,0 0,9-13,23-22,-32 16,-13 29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9:49.66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6 1,'-8'51,"-16"208,21-23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28:33.21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66,'1'0,"0"0,0 0,0 0,0 0,0 0,1 0,-1 0,0 0,0 0,0 1,0-1,0 0,0 1,0-1,-1 1,1-1,0 1,0-1,0 1,0 0,0-1,-1 1,1 0,0 0,-1-1,1 1,-1 0,1 0,-1 0,1 0,-1 0,1 0,-1 0,0 0,1 0,-1 0,13 38,4 43,-3 0,-4 1,-4 0,-3 67,-4-120,2-57,-4-70,1 51,1 0,2 1,3-1,4-21,-5 56,0 0,1 0,0 1,1-1,0 1,0 0,1 1,0-1,1 1,0 1,1-1,0 1,8-7,-13 12,1 1,-1-1,1 1,-1 0,1 0,-1 0,1 0,0 1,0 0,0-1,0 2,0-1,0 0,0 1,0 0,1-1,-1 2,0-1,0 0,0 1,0 0,0 0,0 0,0 0,0 1,0 0,-1 0,1 0,-1 0,1 0,-1 1,0-1,0 1,0 0,0 0,0 0,-1 0,3 4,6 8,-1 0,0 1,-1 1,-1-1,-1 1,0 1,-1-1,0 6,6 27,-2 0,1 20,-8 51,-3-124</inkml:trace>
  <inkml:trace contextRef="#ctx0" brushRef="#br0" timeOffset="1003.334">707 181,'-7'-28,"5"27,1 0,0 0,0 0,-1 0,1 0,0 0,-1 0,1 0,-1 1,1-1,-1 0,0 1,1 0,-1-1,1 1,-1 0,0 0,1-1,-1 2,0-1,1 0,-3 0,1 1,-1 0,0 1,0-1,1 1,-1 0,1 0,-1 0,1 0,0 1,0-1,-6 6,0 0,1 1,0 0,1 0,0 0,-2 6,4-7,1 0,0 0,0 0,1 1,0-1,1 1,0 0,0 0,1-1,0 1,0 0,1 1,0-1,1 0,0 0,1 0,-1-1,2 1,-1 0,1-1,0 1,1-1,0 0,1 1,1 0,1 0,-1 0,2-1,-1 0,1-1,0 0,0 0,1 0,0-1,0 0,1-1,-1 0,1-1,0 0,1 0,-1-1,0-1,1 1,0-2,1 1,3-1,0-1,0 0,0-1,0-1,0 0,0-1,-1-1,1 0,-1-1,0-1,0 0,0 0,-1-2,0 0,-7 5,0-1,0 0,0-1,-1 1,0-1,0 0,0-1,0 1,-1-1,0 0,0 0,0-1,-1 1,0-1,0 1,-1-1,0 0,0 0,0 0,-1 0,0 0,-1-1,1 1,-1 0,-1 0,1 0,-1-1,-1 1,0-4,-3-3,0 1,-1-1,-1 1,0 0,-1 1,0 0,0 0,-2 1,1 0,-1 0,-1 1,0 1,0-1,-12-5,9 5,0 1,-1 1,-1 1,1 0,-1 1,0 0,0 1,-1 1,0 1,1 0,-1 1,-11 1,26 1,0 0,1 0,-1 1,0-1,1 0,-1 1,1 0,-1-1,1 1,-1 0,1 0,0-1,-1 1,1 0,0 1,-1-1,1 0,0 0,0 0,0 1,0-1,0 0,1 1,-1-1,0 1,1-1,-1 1,1 0,-2 1</inkml:trace>
  <inkml:trace contextRef="#ctx0" brushRef="#br0" timeOffset="2049.554">1112 73,'16'429,"-15"-441,1 0,1 0,0 1,0-1,3-5,7-21,5-42,-11 43,1 0,2 0,2 1,1 0,15-26,-26 58,0 0,1 0,0 0,-1 0,1 1,0 0,1-1,-1 1,0 0,1 0,0 1,0-1,0 1,0 0,0 0,0 0,0 1,1-1,2 0,-1 2,1-1,-1 1,0 0,0 1,0-1,0 1,0 1,0-1,0 1,0 0,0 0,0 1,1 0,9 6,-1 1,-1 0,1 0,-1 2,-1 0,0 0,-1 1,0 0,5 11,-7-9,-1 1,-1 0,-1 0,0 1,-1 0,-1 0,0 0,-2 1,0 0,1 16,-2 23,-2 0,-5 41,5-97,0 0</inkml:trace>
  <inkml:trace contextRef="#ctx0" brushRef="#br0" timeOffset="2854.493">1720 274,'-1'1,"1"-1,0 1,-1-1,1 1,0-1,-1 1,1-1,0 1,0-1,0 1,-1 0,1-1,0 1,0-1,0 1,0 0,0-1,0 1,0-1,0 1,0 0,0-1,0 1,1-1,-1 1,0-1,0 1,1-1,-1 1,0 0,1-1,-1 0,0 1,1-1,-1 1,1-1,-1 1,16 16,-6-13,0-1,0 0,0 0,0-1,0-1,1 0,-1 0,0-1,1 0,-1-1,7-1,24-5,0-1,10-6,-27 8,18-3,44-13,-78 20,-1-1,0 0,0 0,-1-1,1 1,-1-1,1-1,-1 1,3-5,-7 8,0-1,-1 0,1 0,-1 0,1 0,-1 0,0 0,0 0,0 0,0-1,-1 1,1 0,0-1,-1 1,0 0,1-1,-1 1,0-1,0 1,-1-2,0-1,0 1,0-1,-1 1,0-1,0 1,0 0,0 0,-1 0,1 0,-3-2,-7-8,-1 1,0 1,-1 0,0 0,-3 1,8 4,0 1,-1 1,0-1,0 2,0-1,-1 1,1 1,-1 0,0 0,0 1,0 1,-4-1,10 2,1 0,-1 0,0 1,1-1,-1 1,1 0,0 0,-1 1,1-1,0 1,0 0,0 0,0 1,0-1,0 1,0-1,1 1,0 0,-1 1,1-1,0 1,1-1,-1 1,1 0,-1 0,1 0,0 0,1 0,-1 0,1 1,-1 0,-1 8,1 0,1 0,-1 0,2 0,0 0,0 0,2 0,-1-1,2 1,-1 0,2-1,0 1,0-1,1 0,1 0,0-1,0 0,1 0,2 1,4 7,1 0,1-2,0 1,2-2,0 0,0-1,2-1,0-1,0 0,9 3,-12-9,1 0,0 0,0-2,1 0,-1-1,1-1,14 1,21-2,-1-1,2-3,-48-3,-5 3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30:52.12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70 10,'-3'2,"0"0,-1 0,1 0,0 1,0-1,0 1,0 0,0 0,1 0,-1 0,1 0,-1 1,1 0,-13 16,2 0,1 1,0 1,2 0,0 0,1 1,2 1,0-1,-1 17,-3 18,4 1,2-1,2 27,3-72,0-1,1 0,0 1,1-1,0 0,1 0,1 0,-1 0,2 0,0-1,0 0,2 1,2 12,-9-23</inkml:trace>
  <inkml:trace contextRef="#ctx0" brushRef="#br0" timeOffset="606.537">177 380,'25'4,"1"-1,0-2,0 0,0-2,10-1,31-1,-61 3,0-1,0 1,-1-1,1-1,-1 1,1-1,-1 0,1 0,-1 0,0-1,0 0,1-1,11-7</inkml:trace>
  <inkml:trace contextRef="#ctx0" brushRef="#br0" timeOffset="1021.284">617 95,'2'15,"0"0,2 0,0 0,0-1,1 1,1-1,1 0,7 11,14 36,-17-27,-1 2,-2-1,-1 1,-2 0,0 26,-4-51,8 23,-9-34</inkml:trace>
  <inkml:trace contextRef="#ctx0" brushRef="#br0" timeOffset="1556.907">1012 421,'2'0,"-1"2,1-1,-1 0,0 0,0 0,1 1,-1-1,0 0,0 1,0-1,-1 1,1-1,0 1,0 0,-1-1,1 1,-1 0,0-1,1 1,-1 0,0-1,0 1,0 0,0 0,1 54,-1-42,-3 100,3-113</inkml:trace>
  <inkml:trace contextRef="#ctx0" brushRef="#br0" timeOffset="2288.915">1439 163,'-10'-2,"9"1,0 1,0 0,1 0,-1-1,0 1,0 0,1 0,-1 0,0 0,0 0,0 0,1 0,-1 0,0 0,0 0,0 0,1 1,-1-1,0 0,0 1,1-1,-1 0,0 1,1-1,-1 1,0-1,1 1,-1-1,1 1,-1 0,-4 5,0 0,0 1,1-1,-1 1,2 0,-1 0,1 0,0 1,1-1,0 1,0 0,0-1,1 1,0 0,1 0,0 3,-1 18,2 0,1 0,5 22,-5-38,0 0,1 0,1 0,0-1,1 1,0-1,1 0,0-1,1 1,0-1,1-1,4 5,-6-9,-1-1,1 1,1-1,-1-1,1 1,0-1,0 0,0 0,1-1,-1 0,1-1,0 1,-1-1,1-1,0 0,0 0,0 0,1-1,-1 0,0-1,0 0,-2 1,1-1,-1 0,0 0,1 0,-1-1,0 0,0-1,0 1,0-1,-1 0,1 0,-1-1,0 0,1 0,-2 0,1-1,-1 1,1-1,-1 0,0 0,-1-1,1 1,-1-1,-1 0,1 0,-1 0,0 0,0 0,0 0,-1 0,0-1,0 1,-1-1,1-11,0 1,-2-1,0 0,-1 1,-1-1,0 1,-2 0,0 0,0 0,-2 0,-4-7,1 5,-1 0,-1 1,-1 0,0 1,-1 1,-1 0,-13-11,19 20,0-1,0 1,0 0,-1 1,0 1,0-1,-1 1,1 1,-1 0,0 1,0 0,0 0,-1 1,1 1,-6-1,11 3,1 0,-1 0,1 0,-1 0,1 1,0 0,-1 0,1 1,0-1,1 1,-4 2,5-3,1-1,0 1,0-1,0 1,0 0,0 0,0 0,0 0,1 0,-1 0,1 1,-1-1,1 0,0 1,0-1,0 1,0-1,0 1,1 0,-1-1,1 1,0 0,0 0,0-1,0 2,1-3,0 1,0 0,0 0,0 0,0-1,0 1,0 0,1-1,-1 0,1 1,-1-1,1 0,0 1,-1-1,1 0,1 0,-1 0,5 4</inkml:trace>
  <inkml:trace contextRef="#ctx0" brushRef="#br0" timeOffset="2787.59">1738 0,'0'0,"0"0,27 25,5-4,7 3,-2 1,-1 1,-1 3,13 15,-38-35,-1 1,-1 1,0 0,0 0,-1 0,0 1,-1 0,-1 0,0 1,0 0,-1-1,-1 2,0-1,-1 0,0 1,-1-1,-1 1,-1 23,-1 0,-2 0,-7 31,6-46,0-1,-2 0,0 0,-2-1,0 0,-1-1,-3 4,5-12,1-3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33:00.4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33 804,'1'2,"-1"0,1 0,0 0,-1 0,1 0,0 0,0 0,1 0,-1 0,0-1,0 1,1 0,-1-1,1 1,0-1,-1 0,1 0,0 1,0-1,0 0,0 0,0-1,0 1,0 0,0-1,0 1,0-1,1 0,63 12,-63-12,80 3,0-4,1-3,55-11,30-2,415-56,-584 73,0 0,0 0,1 0,-1 0,0 0,0 0,0 0,1 0,-1 0,0 0,0 0,1-1,-1 1,0 0,0 0,0 0,0 0,1 0,-1 0,0-1,0 1,0 0,0 0,1 0,-1 0,0-1,0 1,0 0,0 0,0 0,0-1,0 1,0 0,0 0,1-1,-1 1,0 0,0 0,0-1,0 1,0 0,-1 0,1 0,0-1,0 1,0 0,0 0,0 0,0-1,0 1,0 0,0 0,-1 0,1-1,0 1,0 0,0 0,0 0,0 0,-1-1,1 1,0 0,0 0,-22-18,-29-12,45 27,-19-13,24 9,17 2,-4 3,0 1,1 0,-1 1,0 0,1 1,-1 0,0 1,0 0,0 1,0 0,0 1,10 5,-20-7,-1-1,1 1,-1-1,1 1,-1-1,0 1,0 0,0 0,0-1,0 1,0 0,0 0,-1 0,1 0,-1 0,1 0,-1 0,0 0,0 0,1 0,-2 1,1-1,0 0,0 0,-1 0,1 0,-1 0,0 0,1 0,-1 0,-4 11,-1 1,0-1,-1-1,-2 4,-1 2,-2 5,-2 0,-12 15,19-28</inkml:trace>
  <inkml:trace contextRef="#ctx0" brushRef="#br0" timeOffset="893.627">324 800,'0'0,"-1"-1,1 1,0 0,-1 0,1 0,0-1,-1 1,1 0,0 0,-1 0,1 0,-1 0,1-1,0 1,-1 0,1 0,-1 0,1 0,0 0,-1 0,1 1,0-1,-1 0,1 0,-1 0,1 0,0 0,-1 0,1 1,0-1,-1 0,1 0,0 0,-1 1,1-1,0 0,0 1,-1-1,1 0,0 1,0-1,0 0,-1 1,1-1,0 0,0 1,0-1,0 0,0 1,0-1,0 1,0-1,0 0,0 1,0-1,0 1,0-1,0 0,0 1,-1 25,2-25,0 1,0 0,0-1,0 1,0-1,1 0,-1 1,0-1,1 0,-1 0,1 0,-1 0,1 0,-1 0,1-1,0 1,0 0,-1-1,1 1,0-1,0 0,0 1,-1-1,1 0,0 0,0 0,0-1,0 1,-1 0,1-1,0 1,0-1,-1 1,1-1,0 0,-1 0,1 0,0 0,1 0,0 0,-1-1,1 1,0-1,0 0,-1 0,1 0,-1 0,1 0,-1-1,0 1,0-1,0 1,0-1,-1 0,1 0,-1 0,0 0,1 0,-1 0,0-3,-1 3,0 0,-1 1,1-1,-1 0,0 1,0-1,0 1,0-1,0 1,0-1,-1 1,1 0,-1-1,0 1,0 0,0 0,0 0,0 1,0-1,0 0,0 1,0 0,1 0,0 0,0 0,-1 1,1-1,0 0,-1 1,1-1,-1 1,1-1,-1 1,1 0,-1 0,1 0,-1 0,1 0,-1 0,1 0,-1 0,1 0,0 1,-1-1,1 1,-1-1,1 1,0-1,-1 1,1 0,0 0,-1 0,1 0,0 0,0 0,0 0,0 0,0 0,0 0,0 1,1-2,-1 1,1-1,0 0,0 1,-1-1,1 1,0-1,0 1,0-1,-1 1,1-1,0 1,0-1,0 1,0-1,0 1,0-1,0 1,0-1,0 1,0-1,0 1,0-1,1 0,-1 1,0-1,0 1,0-1,1 1,-1-1,0 1,0-1,1 0,-1 1,0-1,1 0,20 9,-16-8,0-1,0 1,1-1,-1 0,0 0,0-1,0 1,0-1,-21 23,14-19</inkml:trace>
  <inkml:trace contextRef="#ctx0" brushRef="#br0" timeOffset="1613.709">641 528,'41'-17,"-26"12,74-23,-83 26,-1 1,1-1,0 2,0-1,0 1,0 0,0 0,0 1,0-1,0 1,0 1,0-1,2 2,-7-3,0 1,0-1,0 1,0 0,-1 0,1 0,0-1,0 1,-1 0,1 0,0 0,-1 0,1 0,-1 0,1 0,-1 0,0 0,1 0,-1 1,0-1,0 0,0 0,0 0,0 0,0 0,0 0,0 1,0-1,-1 0,1 0,0 0,-1 0,1 0,-1 0,1 0,-1 0,1 0,-1 0,0 0,0 0,0 0,-33 43,30-41,-22 23,-2-2,0-1,-2-1,-15 8,-62 47,106-77,1 1,-1-1,1 0,0 0,-1 1,1-1,-1 0,1 1,0-1,-1 1,1-1,-1 1,1-1,0 0,0 1,-1-1,1 1,0-1,0 1,0-1,0 1,-1 0,1-1,0 1,0-1,0 1,0-1,0 1,0-1,0 1,1-1,-1 1,0-1,0 1,0 0,20 9,39 0,-50-9,17 2,0-1,0-1,10-1,-29-6,-5 3</inkml:trace>
  <inkml:trace contextRef="#ctx0" brushRef="#br0" timeOffset="2063.512">1063 535,'-1'5,"-1"-1,1 1,-1-1,1 1,-1-1,-1 0,1 1,-1-1,-6 14,-26 66,3 2,-7 39,38-124,1-4</inkml:trace>
  <inkml:trace contextRef="#ctx0" brushRef="#br0" timeOffset="3033.978">1315 713,'6'12,"-6"-11,0-1,0 0,1 1,-1-1,0 0,0 0,1 1,-1-1,0 0,1 0,-1 0,0 0,1 1,-1-1,0 0,1 0,-1 0,1 0,-1 0,0 0,1 0,-1 0,1 0,-1 0,0 0,1 0,-1 0,0 0,1 0,-1 0,0-1,1 1,-1 0,0 0,1 0,-1-1,0 1,1 0,-1 0,0-1,1 1,-1 0,0-1,0 1,0 0,1-1,-1 1,0 0,0-1,0 1,0-1,2-3,-1 0,1 0,-1-1,0 1,-1 0,1-1,-1 1,0-1,0 1,0-1,-1 1,0-1,0 1,0 0,0-1,0 1,-1 0,0 0,0-1,-1-1,0-1,0 0,-1 1,0 0,0 0,0 0,-1 0,0 1,0 0,0 0,-3-2,6 5,-1 1,0 0,1-1,-1 1,0 1,1-1,-1 0,0 0,0 1,0 0,0 0,0-1,0 2,1-1,-1 0,0 0,0 1,0 0,0 0,1 0,-3 0,0 2,0-1,0 1,0 0,0 1,1-1,0 1,-1 0,1 0,0 0,1 0,-2 4,1-3,1 0,0 0,0 0,0 1,1 0,-1-1,1 1,1 0,-1 0,1 5,0-7,1-1,0 0,0 0,0 0,0 0,1 0,-1 0,1 1,0-1,0 0,0-1,0 1,1 0,-1 0,1 0,-1-1,1 1,0-1,0 1,1-1,-1 0,1 0,-1 0,1 0,0-1,0 0,0 1,0-1,0 0,0 0,0-1,0 1,1 0,-1-1,0 0,0 0,0 0,1 0,-1-1,0 1,0-1,0 0,0 0,0 0,0 0,0 0,0-1,0 1,7-4,0-1,-1 1,0-1,0-1,-1 1,1-2,2-3,-11 18,0 0,0-1,-1 1,0-1,0 1,-1-1,1 0,-18 47,11-33,1 1,1 0,0 0,2 0,0 1,0 9,5-19</inkml:trace>
  <inkml:trace contextRef="#ctx0" brushRef="#br0" timeOffset="3396">1552 1103,'0'1,"-1"3,-1 2,-3 4,-1 2,-2 3,-2 1,0 0,0 0,1-3,2-2,1-3,1-3,1-3,0-8,2-1</inkml:trace>
  <inkml:trace contextRef="#ctx0" brushRef="#br0" timeOffset="4164.927">1861 829,'48'8,"-44"-8,12 2,0 1,-1 1,15 5,-27-8,-1-1,0 1,1 0,-1 0,0 0,0 0,0 0,0 0,0 1,0-1,0 1,0-1,0 1,0 0,-1 0,1 0,-1 0,0 0,1 0,-1 0,0 0,0 0,0 1,0-1,-1 0,1 1,-1-1,1 1,-1 0,-1 0,0 0,0 0,0 0,-1-1,1 1,-1-1,1 1,-1-1,0 1,0-1,0 0,0 0,-1 0,1 0,-1 0,1-1,-1 1,1-1,-1 1,0-1,0 0,1 0,-3 0,-69 19,73-20,-16 4,0-2,-1 0,1-1,0-1,-2-1,32 4,0 0,0 0,-1 1,1 1,-1 0,0 1,0 0,-1 1,0 0,0 1,-1 0,2 1,-8-5,1 0,-1 1,0-1,0 1,-1 0,1 0,-1 0,0 0,0 1,-1-1,1 1,-1-1,-1 2,0-3,0-1,-1 1,0 0,0 0,0 0,-1 0,1-1,-1 1,0 0,0-1,0 1,0 0,-1-1,0 1,1-1,-1 0,0 0,-1 1,1-2,-1 1,-2 3,1-2,0-1,0 1,-1-1,1 0,-1 0,0 0,0-1,0 0,0 1,0-2,-1 1,1-1,-1 0,1 0,-1 0,1-1,-1 0,1 0,-1 0,1-1,-1 0,1 0,-1 0,1 0,0-1,0 0,-1 0,2-1,-1 1,0-1,0 0,1-1,-1 1,1-1,0 0,0 0,1 0,-1 0,1-1,0 1,0-1,-2-3,0-8</inkml:trace>
  <inkml:trace contextRef="#ctx0" brushRef="#br0" timeOffset="4524.967">2165 1273,'0'0,"-1"1,0 2,1 1,-1-1,1-1,0 0,-1-2,1 1,1-1,2 0,1 0,1 0</inkml:trace>
  <inkml:trace contextRef="#ctx0" brushRef="#br0" timeOffset="4968.972">2417 1139,'15'0,"0"0,-1 1,1 1,-1 1,1 0,10 4,-22-6,-1-1,1 1,0 0,-1 0,1 1,-1-1,1 0,-1 1,0-1,0 1,1 0,-1 0,0 0,-1 0,1 0,0 1,-1-1,1 0,-1 1,1-1,-1 1,0-1,0 1,-1 0,1-1,0 1,-1 0,0 0,1 0,-1-1,0 1,0 0,-1 0,1 0,-1-1,1 1,-1 0,0-1,0 2,-4 6,0 0,0 0,-1 0,0 0,-1-1,0 0,-1 0,0-1,0 0,0 0,-1-1,0 0,-1-1,-2 2,4-3,-1 0,1 0,-1-1,0 0,0-1,0 0,0 0,-1-1,1 0,-1-1,0 0,1 0,-1-1,0-1,1 1,-1-1,-2-1,11 1,0 1,0 0,0 0,0 0,0-1,-1 1,1-1,0 1,0-1,0 1,0-1,0 0,0 1,1-1,-1 0,0 0,0 0,0 1,1-1,-1 0,1 0,-1 0,1 0,0 0,0 0,0 1,0-1,0 0,0 0,1 1,-1-1,0 0,1 0,-1 1,0-1,1 0,-1 1,1-1,-1 0,0 1,1-1,0 1,-1-1,1 1,-1-1,2 1,1-3,1 0,0 1,0 0,0 0,0 0,0 0,0 1,0 0,1 0,1-1,-2 2,1 0,-1 1,0-1,1 1,-1 0,0 0,0 0,0 1,0-1,0 1,0 0,0 0,0 0,-1 1,1-1,-1 1,0 0,0 0,0 0,0 0,0 1,-1-1,1 1,-1 0,3 2,-1 0,1-1,0 1,1-1,-1 0,1-1,0 0,0 1,3-2,0 0</inkml:trace>
  <inkml:trace contextRef="#ctx0" brushRef="#br0" timeOffset="5445.527">2699 1313,'0'0,"0"0,23 13,3-2,-16-7,-1-1,1 1,-1 1,0 0,-1 0,1 1,5 5,-13-10,1 0,-1 1,0 0,1-1,-1 1,0 0,0-1,0 1,-1 0,1 0,0 0,-1 0,1 0,-1 0,0 0,0 0,1 1,-2 0,1 0,-1 0,0 1,1-1,-2 0,1 0,0 0,0 0,-1 0,0 0,0 0,0-1,0 1,0 0,-7 7,0 0,-1-1,0 0,-1 0,0-1,0 0,0-1,-3 0,7-3,1 0,-2-1,1 0,0-1,0 1,-1-1,0-1,1 1,-1-1,0-1,1 1,-1-1,0-1,0 0,0 0,8 1,-1 0,0 0,0 0,0 0,0 0,0 0,1 0,-1-1,0 1,0 0,0-1,0 1,1-1,-1 1,0-1,1 1,-1-1,0 1,1-1,-1 1,0-1,1 0,-1 0,1 1,0-1,-1 0,1 0,-1 1,1-1,0 0,0 0,-1 0,1 0,0 0,0 1,0-1,0 0,0 0,0 0,0 0,0 0,1 1,-1-1,0 0,0 0,1 0,-1 0,1 1,-1-1,0 0,1 0,0 1,-1-1,1 0,-1 1,1-1,0 1,-1-1,2-1,0 0,0 0,1 0,-1 0,0 0,1 0,-1 1,1-1,0 1,-1 0,1-1,0 1,0 1,0-1,0 0,0 1,2-1,2 3,-1-1,0 1,1 1,-1-1,0 1,0 0,0 0,-1 1,1 0,-1 0,0 0,0 0,0 1,0 0,0 1,0-1,1 0,0-1,0 1,0-1,0 0,1-1,-1 1,1-1,7 2,8-7,-12-3</inkml:trace>
  <inkml:trace contextRef="#ctx0" brushRef="#br0" timeOffset="5792.606">2919 1401,'39'26,"-2"-12,-25-10,0 0,1 1,-2 0,1 1,-1 1,7 4,-16-9,0 0,0-1,0 1,-1 0,1 0,0 0,-1 0,0 0,1 0,-1 1,0-1,0 0,0 1,0-1,-1 1,1-1,-1 1,0-1,1 1,-1-1,0 1,0 0,-1-1,1 1,0-1,-1 1,0-1,1 0,-1 1,0-1,0 1,-1-1,1 0,0 0,-1 1,-13 21,-1 0,-1 0,-6 5,24-34,3-3</inkml:trace>
  <inkml:trace contextRef="#ctx0" brushRef="#br0" timeOffset="6141.67">3344 1188,'10'49,"-1"-15,0 26,-2-1,-3 2,-3 55,-2-89,-1 1,-2-1,-1 1,-1-1,-1 0,-1-1,-1 0,-2 0,-10 17,16-34,0-1,-1 0,0 0,-1 0,1 0,-2-1,1 0,-1-1,0 0,0 0,-1-1,1 1,-1-2,-6 3,2-3,0 0,0-1,0 0,-1 0,0-2,1 0,-1 0,0-2,1 1,-5-2,-38-6</inkml:trace>
  <inkml:trace contextRef="#ctx0" brushRef="#br0" timeOffset="6530.639">733 1,'-46'14,"2"3,0 1,1 3,-29 18,26-11,0 1,2 3,1 1,1 2,2 2,2 2,18-18,1 1,0 1,2 0,1 1,1 1,1 0,2 1,0 1,2 0,0 0,2 1,0 6,6-14,0 0,1 1,1-1,1 1,1-1,1 1,0-1,6 17,5 7,1-1,3 0,9 14,-5-12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32:38.8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72 2028,'0'1,"-1"0,1 0,0 0,-1 0,1 0,-1 0,0 0,1 0,-1 0,0-1,1 1,-1 0,0 0,0-1,0 1,0 0,0-1,0 1,0-1,0 1,0-1,0 0,0 1,0-1,0 0,0 0,0 0,0 0,0 0,0 0,-2 1,1-1,-1 0,1 0,0 0,-1 0,1 0,-1 0,1-1,0 1,-1-1,1 1,0-1,-2-1,0-1,1-1,0 0,-1 0,1-1,1 1,-1-1,1 1,-1-1,1 0,1 0,-1 0,1 0,0 0,0 0,0-2,-7-86,7 75,0-27,1 1,2-1,2 1,2 0,6-18,-7 43,0 1,2 0,0 0,1 0,1 1,5-8,-8 16,1 0,0 0,0 1,1-1,0 2,0-1,1 1,0 1,0-1,0 1,5-1,-3 2,0 2,0-1,0 1,1 1,-1 0,1 0,-1 1,1 1,0 0,-1 0,1 1,0 1,-1 0,0 1,1 0,-1 0,10 6,4 1,-2 1,1 2,-1 0,-1 1,-1 2,0 0,8 9,-4-1,0 2,-2 1,-1 1,-1 0,-2 2,0 0,-3 1,5 11,-3 2,-2 1,-1 1,-3 0,-1 1,3 46,-8-26,-3 1,-3 0,-3-1,-3 1,-3-1,-2-1,-4 0,-20 55,5-39,-5-2,-2-1,-4-2,-3-2,-4-2,-3-2,-2-2,-17 12,-83 79,-6-7,-115 82,240-208,-39 34,66-55,0 1,1 0,0 0,0 1,1 0,0 0,0 0,0 3,5-11,-1 0,1 1,0-1,0 0,0 1,0-1,0 0,0 0,-1 1,1-1,0 0,0 1,0-1,0 1,0-1,0 0,0 1,0-1,0 0,1 1,-1-1,0 0,0 1,0-1,0 0,0 0,0 1,1-1,-1 0,0 1,0-1,1 0,-1 0,0 1,0-1,1 0,-1 0,16 1,24-12,-35 10,115-39,50-16,3 7,77-8,-194 47,1 2,1 3,-1 3,1 2,20 4,-64-2,0 2,-1 0,1 0,-1 1,0 1,0 0,0 1,-1 0,0 1,-1 1,0 0,0 0,-1 1,9 10,-4-4,0 2,-2 0,0 1,-1 1,0-1,-2 2,0 0,5 20,-13-37,0 2,0-1,0 0,-1 1,0 0,0-1,0 1,0 0,-1-1,0 1,0 0,-1 0,0 5,-2-8</inkml:trace>
  <inkml:trace contextRef="#ctx0" brushRef="#br0" timeOffset="555.523">1591 1282,'10'198,"8"0,25 93,11 97,1 515,-46 3,-9-764,0-120,4 62,-4-84,0 0,0 1,0-1,0 0,0 0,0 1,0-1,0 0,0 1,0-1,0 0,0 1,0-1,0 0,0 1,0-1,0 0,0 0,0 1,0-1,0 0,1 1,-1-1,0 0,0 0,0 0,1 1,-1-1,0 0,0 0,1 1,-1-1,0 0,0 0,1 0,-1 0,0 0,0 0,1 1,-1-1,0 0,1 0,-1 0,0 0,1 0,-1 0,9-15,3-25,-3-2</inkml:trace>
  <inkml:trace contextRef="#ctx0" brushRef="#br0" timeOffset="1619.694">2957 1440,'4'-1,"1"1,0-1,-1 1,1-1,-1-1,1 1,-1-1,1 0,-1 0,0 0,0 0,0-1,0 1,-1-1,2-1,-3 2,0 0,0 0,0 0,-1 0,1 0,-1 0,1 0,-1-1,0 1,0 0,0-1,0 1,0-1,0 1,-1-1,1 0,-1 1,0-1,0 1,0-1,0 0,0 1,0-1,-1 0,0 1,1-1,-2-2,-4-8,-2 0,1 0,-1 1,-1-1,-1 2,1-1,-2 1,1 1,-2 0,1 1,-1 0,-4-2,-12-7,-1 1,0 2,-2 0,1 2,-6 0,-6 0,0 1,-2 3,1 1,-1 2,-38 0,56 6,0 0,1 1,-1 2,1 0,0 2,0 1,0 1,1 1,0 1,-20 11,34-15,0 2,0-1,0 1,1 1,0-1,1 2,0-1,0 1,1 0,0 1,0 0,1 0,0 0,1 2,-1 3,1 0,0 0,1 1,1 0,0-1,2 1,-1 0,2 0,1 13,3 7,1 1,2-1,2-1,1 1,2-2,1 1,2-2,13 24,-1-7,2-2,2-1,3-1,1-2,2-1,2-2,1-2,22 15,-55-48,1 0,0-1,1 0,-1 0,1-1,0 0,0 0,1-1,-1-1,2 1,-6-2,0-1,0 0,0 0,-1 0,1 0,0-1,0 0,-1 0,1 0,-1-1,1 1,-1-1,1 0,-1-1,0 1,0-1,0 1,0-1,0 0,-1-1,2-1,6-7,-1-1,0-1,-2 1,1-1,-1-1,-1 0,-1 0,0 0,-1 0,-1-1,0 0,-1 0,-1 0,0-1,-1 1,1-34,-2 1,-2 0,-3 0,-5-20,-6-27,-24-76,27 128,-2 0,-2 0,-1 2,-23-36,40 76,0 0,0 0,0 0,0 0,0 1,0-1,0 0,-1 1,1-1,-1 1,1-1,-1 1,0 0,1 0,-1 0,0 0,0 0,0 0,0 0,1 1,0 0,0 1,0-1,0 1,0-1,1 1,-1-1,0 1,0-1,1 1,-1 0,0 0,1-1,-1 1,0 0,1 0,-1 0,1-1,-1 1,1 0,0 0,-1 0,1 0,0 0,0 0,0 0,-1 0,-2 18,0-1,1 1,0 17,1-22,-7 428,22 61,-5-213,-17 1454,8-1721,1-17,0-1,-1 1,0 0,0-1,-1 1,0 0,0-1,0 1,0-1,-1 0,-1 2,2-5</inkml:trace>
  <inkml:trace contextRef="#ctx0" brushRef="#br0" timeOffset="2738.718">3159 4157,'1'52,"1"-25,-2 0,-1 0,-1 0,-1 0,-1-1,-1 1,-2-1,-2 5,-16 29,-1-1,-4-1,-1-1,-3-2,-3-1,-33 36,34-49,-3-1,-1-1,-2-3,-2-1,-1-2,-1-3,-1-1,-6 0,-40 15,-2-4,-2-3,-35 4,117-41,11 0</inkml:trace>
  <inkml:trace contextRef="#ctx0" brushRef="#br0" timeOffset="4320.514">3552 1676,'-1'0,"1"0,0 0,0 0,0 0,0 0,0 0,0-1,-1 1,1 0,0 0,0 0,0 0,0 0,0 0,-1 0,1 0,0 0,0 0,0 0,0 0,-1 0,1 0,0 0,0 0,0 0,0 0,-1 0,1 0,0 0,0 0,0 0,0 0,-1 0,1 0,0 0,0 1,0-1,0 0,0 0,0 0,-1 0,1 0,0 0,0 1,0-1,0 0,0 0,0 0,0 0,0 0,0 1,0-1,0 0,0 0,0 0,0 0,0 1,0-1,0 0,0 0,0 0,-9-14,-10-51,3-1,2 0,4-1,1-19,8 73,-6-43,4 0,2-1,3-13,-1 48,1 0,1 0,2 1,0-1,1 1,1 0,1 0,1 1,8-14,-14 29,-1 1,1 0,0 0,0 0,0 0,1 1,-1-1,1 1,0 0,0 0,0 0,0 0,0 1,1 0,-1 0,1 0,0 0,-1 1,1 0,0 0,0 0,0 0,0 1,1 0,5 1,-1 0,1 1,-1 1,0-1,0 2,0-1,0 1,0 1,-1 0,0 0,1 1,19 14,-2 2,0 0,-1 2,-1 1,-1 0,-1 2,-2 1,-1 1,-1 0,-1 2,12 30,0 7,-3 0,-3 2,-3 1,-4 1,1 16,-5-9,-3 0,-4 1,-3 0,-6 50,0-89,-2 0,-1-1,-2 1,-2-1,-2-1,-1 0,-2-1,-2 0,-17 29,21-48,0 0,-2-1,0 0,0-1,-2-1,0-1,-1 0,0-1,-1-1,8-7,1 0,0 0,-1-2,0 1,0-1,-1-1,1 0,-9 1,13-3,0 0,0-1,-1 0,1 0,0-1,0 0,0 0,-1-1,1 0,1 0,-1-1,0 1,0-2,-1 0,5 2,0 1,0-1,1 0,-1 1,0-1,1-1,0 1,0 0,-1 0,1-1,1 1,-1-1,0 0,1 0,-1 1,1-1,0 0,0 0,0 0,0 0,0 0,1-1,-1 1,1 0,0 0,0 0,0 0,1-1,-1 1,1 0,0 0,-1 0,1 0,1-1,0-1,0 0,1 1,0-1,0 1,0-1,0 1,1 0,0 0,0 0,0 1,0-1,0 1,1 0,-1 0,1 1,0-1,0 1,0 0,0 0,1 1,6-1,1 0,0 1,1 0,-1 1,0 0,0 1,0 1,0 0,-1 1,1 0,-1 1,1 1,-1 0,0 0,-1 1,1 1,-1 0,-1 0,1 1,3 4,10 8,-1 2,-1 1,-1 0,-2 1,0 2,-1 0,-2 0,1 4,6 20,-1 0,-3 2,-3 1,-1 0,-3 0,-2 2,-3-1,-2 1,-2 0,-4 44,-8 34,-5-1,-6 0,-33 115,7-73,-7-3,-55 115,51-158,-5-3,-5-3,-64 84,114-180,10-14,0 0,-1 0,0-1,-1-1,-1 1,1-1,-1-1,-1 0,-5 3,14-11,0-1,-1 1,1-1,0 1,0-1,-1 0,1 0,0 0,-1 0,1-1,0 1,0 0,-1-1,1 0,0 1,0-1,0 0,0 0,0 0,0-1,0 1,0 0,0-1,1 1,-1-2,-4-1,0-2,1 1,0-1,0 0,1 0,-1 0,1-1,-2-5</inkml:trace>
  <inkml:trace contextRef="#ctx0" brushRef="#br0" timeOffset="6603.019">4505 1585,'1'0,"0"-1,0 1,-1-1,1 1,0-1,0 0,-1 1,1-1,0 0,-1 0,1 1,-1-1,1 0,-1 0,1 0,-1 0,0 0,0 1,1-1,-1 0,0 0,0 0,0 0,0 0,0 0,0 0,0 0,0 0,0 0,0 0,-1 0,1 0,-9-38,7 33,-17-51,-2 1,-2 1,-13-18,-94-159,81 149,-8-15,-79-143,112 193,3-1,2 0,2-2,0-6,13 39,1 0,0 0,1 0,1-1,1 1,1 0,0 0,1 0,1 0,1 0,1-2,-2 12,-1 0,1 0,1 1,-1-1,1 1,0 0,1 0,0 0,0 1,0-1,1 1,0 0,0 1,1 0,0 0,-1 0,2 1,-1-1,0 2,1-1,0 1,0 0,0 1,0 0,1 0,10 0,0 1,1 0,-1 1,0 1,1 1,-1 1,0 1,0 0,-1 1,1 1,-1 1,0 1,-1 0,2 2,15 10,-1 1,0 1,-1 2,-2 1,-1 2,13 14,-1 5,-1 2,-3 1,-2 2,-2 2,-2 1,-3 1,-2 2,-2 3,2 15,-3 1,-3 1,-4 0,-3 2,-4 0,-3 1,-4 41,-4 0,-6 0,-6-1,-4-1,-6 0,-5-2,-5-1,-17 31,-12 9,-80 143,-103 137,-84 169,245-422,9 3,5 13,41-103,4 1,5 2,3 0,6 1,3 7,8-87,1 0,0 1,2-1,1 0,0 0,1 0,1-1,1 1,1-1,1-1,0 1,6 6,-7-14,0 0,1-1,0 0,1 0,0-1,0 0,1-1,0 0,1 0,0-1,0-1,1 1,-1-2,1 0,0 0,1-1,-1-1,1 0,10 1,19 0,0-1,0-2,0-2,19-3,173-29,-78 9,0 12,-75 7,8-4,-88 9,1 0,-1-1,0 1,1 0,-1-1,0 1,1 0,-1-1,0 1,1-1,-1 0,0 0,0 1,0-1,0 0,0 0,0 0,0 0,0 0,0 0,0 0,0 0,-1-1,1 1,0 0,-1 0,1-1,-1 0,1-4</inkml:trace>
  <inkml:trace contextRef="#ctx0" brushRef="#br0" timeOffset="7819.897">5419 1472,'-9'-4,"0"0,0-1,1 1,0-2,0 1,1-1,-1-1,-1-1,-5-5,-20-16,1-2,2-1,2-1,1-2,1 0,2-2,2-1,1-1,-6-19,16 30,2 0,0-1,2 0,2-1,0 0,0-20,4 28,2 0,1 0,0 0,2 0,0 1,1-1,2 1,0 0,5-11,-9 27,0-1,1 1,-1 0,1 0,0 0,0 1,1-1,0 1,0 0,0-1,0 2,0-1,4-2,-6 5,0 0,0 0,0 1,1-1,-1 1,0-1,0 1,0 0,1 0,-1-1,0 2,0-1,1 0,-1 0,0 1,0-1,0 1,1 0,-1 0,0 0,0 0,0 0,0 0,-1 0,1 0,0 1,0-1,-1 1,1 0,-1-1,1 1,-1 0,0 0,0 0,1 0,7 12,0 1,-1 0,0 0,-2 1,0-1,0 2,-1-1,-1 0,1 15,3 30,-2 1,-3 2,-2-36,0 113,-5-1,-7-1,-6 1,-6-2,-6-1,-29 78,-158 466,-39 140,249-797,0 0,1 0,1 1,2 0,0-1,2 1,0 0,2 0,1 0,1-1,1 1,1-1,1 0,1-1,1 0,1 0,1-1,6 8,13 16,2-1,2-2,1-1,39 34,173 142,-184-166,-42-34,-10-8,0 0,1 0,0-1,0-1,1 0,0-1,3 0,-16-7,0 1,0-1,0 0,1 0,-1 1,0-1,0 0,0 1,0-1,1 0,-1 0,0 1,0-1,0 0,0 1,0-1,0 0,0 1,0-1,0 0,0 1,0-1,0 0,0 1,0-1,0 0,0 1,0-1,-1 0,1 1,0-1,0 0,0 0,-1 1,1-1,0 0,0 0,0 1,-1-1,1 0,0 0,0 0,-1 1,1-1,0 0,-1 0,1 0,-1 1,0 0,0 0,1-1,-1 1,0 0,0-1,0 1,0-1,0 1,0-1,0 0,0 1,0-1,0 0,-1 0,1 1,0-1,0 0,-7-2</inkml:trace>
  <inkml:trace contextRef="#ctx0" brushRef="#br0" timeOffset="9252.942">5010 664,'14'2,"1"0,-1-1,0-1,9 0,33 2,95 24,-92-14,0-2,12-2,-50-9,-1-1,0 0,0-2,3-1,-27 9,0 0,1 0,0 0,0 0,0 0,0 1,1-1,-1 1,1 0,0 0,0 3,-13 61,13-59,-25 169,7 0,9 1,7 0,12 79,9 735,-15-355,13-442,-5-106,-4 48,-5-138,-1-1,0 0,0 0,0 0,0 1,0-1,0 0,0 0,0 1,0-1,0 0,0 0,0 1,0-1,0 0,0 0,0 1,0-1,0 0,0 0,0 0,0 1,0-1,-1 0,1 0,0 1,0-1,0 0,0 0,0 0,-1 0,1 1,0-1,0 0,0 0,-1 0,1 0,0 0,0 0,-1 0,1 1,0-1,0 0,0 0,-1 0,1 0,0 0,0 0,-1 0,1 0,0 0,0 0,-1 0,1 0,0-1,0 1,0 0,-1 0,1 0,0 0,0 0,-1 0,1-1,-18-17,-15-30,21 23,2 3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31:33.31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126 2934,'1'0,"0"0,-1 0,1 0,0-1,0 1,-1 0,1 0,0-1,-1 1,1-1,-1 1,1-1,0 1,-1-1,1 1,-1-1,1 1,-1-1,0 0,1 1,-1-1,0 1,1-1,-1 0,0 0,0 1,1-1,-1 0,0 0,0 1,0-1,0 0,0 0,1-1,-1 0,0 1,0-1,0 0,0 1,-1-1,1 1,0-1,-1 0,1 1,-1-1,1 1,-1-1,-1-1,0 0,0 0,0 0,0 1,0-1,-1 1,1 0,-1 0,1-1,-1 2,0-1,0 0,0 0,0 1,0 0,0 0,0 0,-1 0,1 0,0 0,-1 1,1 0,0-1,-1 1,1 1,-1-1,1 0,0 1,-1 0,1-1,-1 2,-1 0,0 1,0-1,0 1,1 1,-1-1,1 1,0 0,0 0,0 0,0 0,0 1,1-1,0 1,0 0,1 0,-1 0,1 1,0 0,-4 12,1 0,1 1,0 0,2 0,0 0,1 0,1 0,1 0,2 13,-2-20,1 0,0 0,1-1,0 1,1-1,0 1,1-1,0-1,1 1,0-1,1 0,0 0,0 0,1-1,8 7,-14-14,0 0,0-1,0 1,1-1,-1 0,0 1,1-1,-1 0,1-1,-1 1,2 0,1-6,-13-13,-7-4,1-2,1 1,0-2,2 0,1 0,-1-8,9 26,1 1,-1-1,1 1,0-1,1 0,0 1,0-1,0 0,1 1,0-1,0 1,1-1,0 1,0-1,0 1,1 0,0 0,0 0,0 0,1 1,0-1,0 1,0 0,1 0,0 0,0 1,0 0,3-2,-1 2,0 0,0 1,1 0,-1 0,1 1,0 0,0 0,0 1,0 0,0 0,0 1,0 0,0 0,0 1,0 0,0 0,6 3,-10-3,0-1,0 1,0 1,0-1,0 1,-1-1,1 1,0 0,-1 0,0 0,1 1,-1-1,0 1,0 0,0 0,-1 0,1 0,-1 1,0-1,0 0,0 1,0 0,0-1,-1 1,0 0,0 0,0 0,0 0,0 0,-1 0,0 0,0 0,0 0,0 0,-1 3,0-1,-1 0,0-1,-1 1,1 0,-1-1,0 0,0 0,-1 0,0 0,0 0,0-1,0 1,-1-1,1 0,-1 0,0-1,0 0,0 0,-1 0,1 0,-1-1,0 0,0 0,0 0,0-1,0 0,0 0,-2 0,0 0,0 0,0 0,0-1,0 0,0-1,0 1,0-2,0 1,0-1,0 0,0 0,1-1,-1 0,1-1,0 0,0 0,0 0,1-1,-1 0,1 0,-2-3,3 1,0-1,1 0,0 0,1 0,-1 0,2 0,-1-1,1 1,0-1,1 0,0 0,1 1,-1-1,2 0,-1-1,0 6,0 0,1 0,-1 0,1-1,0 1,0 0,0 0,0 1,1-1,-1 0,1 0,0 1,0-1,1 1,-1-1,1 1,-1 0,1 0,0 0,0 1,1-1,-1 1,0-1,1 1,0 0,-1 0,1 1,0-1,0 1,0 0,0 0,4 0,-4 1,1 0,-1 0,1 1,-1 0,1 0,-1 0,0 0,0 1,0 0,1-1,-1 2,-1-1,1 0,0 1,-1 0,1 0,-1 0,0 0,0 0,0 1,0-1,-1 1,1 0,-1 0,0 0,3 4,-1-1,-1 1,1 0,-1 0,-1 0,0 0,0 0,0 1,-1-1,0 0,-1 1,0-1,0 1,-1-3,-1 0,1 1,-1-1,0-1,-1 1,1 0,-1 0,0-1,-1 0,1 0,-1 0,0 0,0 0,-1-1,1 1,-1-1,0-1,0 1,0-1,-1 1,1-1,-3 0,5-2,-1 1,1-1,-1 0,1 0,-1-1,1 1,-1-1,1 0,-1 0,1 0,-1 0,0 0,1-1,-1 0,1 0,-1 0,1 0,0 0,0-1,-1 1,1-1,0 0,0 0,0 0,1 0,-1-1,0 1,1-1,0 0,-1 1,1-1,0 0,0 0,1 0,-1-1,1 1,0 0,-1-1,1 0,-2-4,1-1,0 0,0 0,1 1,0-1,0 0,1 0,0 0,1 0,0 0,1 0,-1 0,2 0,-1 0,1 1,0 0,1-1,0 1,4-6,-5 9,0 0,1 0,-1 1,1 0,0-1,0 1,0 1,0-1,1 1,-1-1,1 1,0 1,0-1,0 1,1-1,-1 2,0-1,1 0,-1 1,1 0,0 1,-1-1,1 1,0 0,-1 0,1 1,0-1,-1 1,1 1,-1-1,3 2,1 0,-1 0,0 1,0 0,0 0,0 1,-1 0,0 1,0-1,0 1,-1 1,0-1,0 1,-1 0,4 6,-7-9,0-1,0 1,0 0,-1 0,1 0,-1 0,0 1,-1-1,1 0,-1 0,1 1,-1-1,-1 0,1 1,0-1,-1 0,0 0,0 0,0 1,-1-1,0 0,1-1,-1 1,-1 0,1 0,0-1,-1 1,0-1,0 0,0 0,-1 1,-4 3,-1 0,0-1,0-1,0 1,-1-1,0-1,0 1,0-2,0 0,-1 0,1 0,-1-2,0 1,1-1,-1-1,0 0,0 0,0-1,-10-3,13 4,0-2,0 1,0-1,0-1,0 1,1-1,-1-1,1 1,-1-1,1 0,1-1,-1 0,0 0,1 0,0-1,1 0,-1 0,1-1,0 1,1-1,-1 0,1 0,1-1,-1 1,1-1,0-3,1 7,1 0,1 1,-1-1,0 0,1 0,0 0,0 0,0 0,0 0,1 0,-1 0,1 0,0 0,0 1,1-1,-1 0,1 1,0-1,0 1,0-1,0 1,0 0,1 0,0 0,-1 0,1 1,0-1,0 1,1-1,-1 1,0 0,5-1,-1 0,0 0,1 0,0 1,0 1,-1-1,1 1,0 1,0-1,0 1,0 0,0 1,0 0,7 2,-2 0,0 1,0 0,0 1,-1 0,0 1,0 1,5 3,-12-7,-1 0,1 0,-1 1,0-1,0 1,0 0,0 0,-1 0,0 1,0-1,0 1,0 0,-1 0,1 0,-1 0,-1 0,1 1,-1-1,1 4,-2-7,0-1,0 1,0-1,0 1,0 0,0-1,0 1,0-1,-1 1,1-1,-1 1,1 0,-1-1,1 0,-1 1,0-1,0 1,0-1,0 0,0 0,0 1,0-1,0 0,0 0,-1 0,1 0,0 0,-1-1,1 1,-1 0,1-1,-1 1,1-1,-1 1,1-1,-1 0,0 1,1-1,-1 0,1 0,-1 0,0 0,1-1,-1 1,1 0,-1-1,1 1,-1-1,-5 0,-1-1,1 0,0 0,0 0,0-1,0 0,1-1,-1 0,-5-4,7 3,-1-1,1-1,0 1,0-1,1 0,0 0,0 0,0 0,1-2,2 7,0 0,0 0,1-1,-1 1,1 0,-1 0,1 0,0-1,0 1,0 0,0 0,1 0,-1-1,1 1,0-2,0 3,-1-1,1 1,0 0,0 0,0 0,1-1,-1 1,0 1,0-1,0 0,1 0,-1 0,1 1,-1-1,0 0,1 1,-1-1,1 1,-1 0,1 0,0-1,-1 1,1 0,-1 0,1 0,36 7,-37-7,0 0,0 0,0 0,0 0,-1 1,1-1,0 0,0 1,0-1,0 1,0-1,0 1,0-1,0 1,-1-1,1 1,0 0,0-1,-1 1,1 0,-1 0,1 0,-1 0,1-1,-1 1,1 0,-1 0,0 0,1 0,-1 0,0 0,0 0,0 0,0 1,0-2,0 1,-1 0,1-1,0 1,-1-1,1 0,-1 1,1-1,-1 1,1-1,-1 0,1 1,-1-1,1 0,-1 1,0-1,1 0,-1 0,1 0,-1 0,0 1,1-1,-1 0,0 0,1 0,-1 0,0 0,1-1,-1 1,0 0,1 0,-1 0,1-1,-1 1,1 0,-1 0,0-1,1 1,-1 0,1-1,-4-5,20 5,-12 2,0 0,0 0,-1 1,1-1,0 1,-1 0,1 0,-1 0,0 0,1 1,-1 0,-3-3,1 0,-1 0,0 1,1-1,-1 0,0 1,0-1,1 0,-1 1,0-1,0 0,0 1,1-1,-1 0,0 1,0-1,0 1,0-1,0 0,0 1,0-1,0 1,0-1,0 0,0 1,0-1,0 1,0-1,0 0,0 1,0-1,0 0,-1 1,1-1,0 0,-1 1,-1 0,1 0,-1 0,1-1,-1 1,0 0,1-1,-1 0,1 1,-1-1,0 0,1 0,-1 0,0 0,0 0,-2 0,1-1,-1 1,0-1,0 0,0 0,0 0,1-1,-1 0,1 1,-1-1,0-1,-6-4</inkml:trace>
  <inkml:trace contextRef="#ctx0" brushRef="#br0" timeOffset="14787.313">7091 865,'2'32,"1"0,2 1,1-1,8 21,8 39,-3 37,-5 0,-5 1,-6 0,-7 8,-51 523,20-307,-25 230,-28 10,83-563,3-14,0-1,-1 0,-1 0,-1 0,0 0,-1-1,-6 12,11-27,1 1,0 0,0 0,-1-1,1 1,0 0,-1-1,1 1,0 0,-1-1,1 1,-1-1,0 1,1 0,-1-1,1 1,-1-1,0 0,1 1,-1-1,0 0,1 1,-1-1,0 0,0 1,1-1,-1 0,0 0,0 0,0 0,1 0,-1 0,0 0,0 0,1 0,-1 0,0-1,0 1,1 0,-1 0,0-1,0 1,1-1,-1 1,0 0,1-1,-1 1,1-1,-1 1,1-1,-1 0,1 1,-1-1,1 0,-1 1,-21-46,21 42,-26-77,4-1,1-12,2 3</inkml:trace>
  <inkml:trace contextRef="#ctx0" brushRef="#br0" timeOffset="16010.785">2235 1028,'2'-2,"-9"-2,-22-10,-43-13,26 13,-1 1,-1 2,0 3,0 2,-1 1,0 3,1 2,-1 3,0 1,1 2,0 3,-39 12,20 0,0 3,2 3,1 3,1 2,2 3,1 3,2 2,2 3,2 3,-7 9,-19 25,3 4,4 4,3 2,5 3,-51 97,66-96,4 1,5 2,4 2,4 1,4 2,-2 39,14-49,5 1,4 0,4 1,4 0,4-1,4 0,10 31,-6-64,2-1,4 0,1-2,4 0,1-2,4 0,15 21,3-3,4-3,3-1,3-3,61 55,46 31,-47-46,71 86,-185-190,13 14,-15-16,1 0,-1 1,0-1,0 0,1 0,-1 1,0-1,0 0,1 0,-1 0,0 0,1 1,-1-1,0 0,1 0,-1 0,1 0,-1 0,0 0,1 0,-1 0,0 0,1 0,-1 0,0 0,1 0,-1 0,0 0,1-1,-1 1,0 0,1 0,-1 0,0 0,1-1,-1 1,0 0,0 0,1-1,-1 1,0 0,0 0,1-1,-1 1,0 0,0-1,0 1,0 0,0-1,2-2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32:51.2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07 1,'20'1,"-1"1,1 1,0 1,-1 0,0 2,0 0,0 1,-1 1,0 1,0 1,16 9,-1 2,-1 1,-1 2,18 18,-24-17,-2 0,-1 1,-2 2,0 0,-2 1,-1 1,-1 0,-2 2,0 1,22 66,-4 2,2 29,-16-43,-3 1,-3 0,-5 1,-3 59,-31 358,2-83,23 189,2-29,-5-420,-7 0,-6-1,-8-1,-7-1,-32 85,37-163,-4-3,-4-1,-3-1,-3-2,-48 63,24-49,-4-4,-3-3,-3-3,-38 27,61-63,-1-1,-3-3,-1-3,-1-2,-25 8,-36 11,-2-6,-45 7,49-19,-7 2,-11 10,121-41,-1 0,1 2,-13 8,26-15,0 0,-1 1,1-1,0 0,0 1,0 0,0-1,0 1,0 0,1 0,-1 0,0 0,1 1,0-1,0 0,-1 0,1 1,0-1,1 1,-1-1,0 1,1-1,0 1,-1 0,1-1,0 1,0-1,1 3,1 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6:00.0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78,'-1'22,"5"67,-4-84,1 0,0 0,0 0,0-1,1 1,0 0,0-1,0 1,0-1,1 1,0-1,0 0,0 0,0 0,2 1,-4-4,-1 0,1-1,0 1,0 0,0-1,0 1,0 0,0-1,0 1,0-1,0 1,0-1,0 0,0 1,0-1,0 0,0 0,0 0,0 0,0 0,0 0,1 0,-1 0,0 0,0 0,0 0,0-1,0 1,0-1,0 1,0-1,1 0,0-1,0 0,-1 0,1 0,-1 0,0 0,1 0,-1-1,0 1,0 0,0-1,-1 1,1-3,2-5,-2 0,1 0,-1 0,-1 0,0 0,-1-9,0 12,-2 1,1 0,-1 0,0 0,0 0,0 0,-1 0,-4-4,7 9,0-1,-1 1,1-1,0 1,-1-1,0 1,1 0,-1 0,0 0,0 0,1 0,-1 0,0 1,-1-1,2 1,0 0,0 0,-1 0,1 0,0 0,0 0,0 1,0-1,0 0,0 1,0-1,0 1,0-1,0 1,0-1,0 1,0 0,0 0,0-1,1 1,-1 0,0 0,1 0,-1 0,0 0,1 0,-1 0,-1 5,2-3</inkml:trace>
  <inkml:trace contextRef="#ctx0" brushRef="#br0" timeOffset="430.891">169 165,'1'7,"1"1,-1-1,1 1,0-1,1 0,3 6,6 21,-7-16,-1-1,-1 1,-1 0,0 1,-2-1,0 10,3-58,1 0,1 1,3-4,-5 23,0-1,1 1,0 0,0 0,1 0,1 1,-1 0,2 0,-1 0,6-5,-11 13,-1 0,1 0,-1 1,1-1,0 0,-1 0,1 0,0 1,0-1,0 0,-1 1,1-1,0 1,0-1,0 1,0-1,0 1,0-1,0 1,0 0,0 0,0 0,0 0,0 0,1 0,-1 0,0 0,0 0,0 0,0 0,0 0,0 1,0-1,0 1,0-1,0 1,0-1,0 1,-1-1,1 1,0 0,0-1,0 1,-1 0,1 0,0-1,-1 1,1 0,-1 0,1 0,-1 0,1 0,-1 0,1 0,-1 0,0 0,0 0,0 0,0 0,0 1,4 11,-1 1,-1-1,-1 1,1 7,-2-13,4 97,-4-104</inkml:trace>
  <inkml:trace contextRef="#ctx0" brushRef="#br0" timeOffset="837.911">471 1,'3'134,"18"130,-21-264,6 26,-6-26,0 1,0-1,0 0,0 1,0-1,0 0,0 1,0-1,0 0,0 1,0-1,0 0,0 1,0-1,0 0,1 1,-1-1,0 0,0 1,0-1,1 0,-1 0,0 1,0-1,1 0,-1 0,0 0,1 1,-1-1,0 0,0 0,1 0,-1 0,0 0,1 0,-1 0,0 1,1-1,-1 0,0 0,1 0,-1 0,0 0,1-1,-1 1,0 0,1 0,-1 0,0 0,1 0,-1 0,0 0,1-1,-1 1,0 0,0 0,1 0,-1-1,0 1,0 0,1-1,-1 1,0 0,0 0,0-1,5-6</inkml:trace>
  <inkml:trace contextRef="#ctx0" brushRef="#br0" timeOffset="1332.6">647 139,'-14'104,"17"-33,-3-68,1-1,-1 1,0 0,1-1,-1 1,1-1,0 1,0-1,0 1,0-1,0 1,0-1,1 0,-1 0,1 0,0 0,0 0,0 0,0 0,0 0,0-1,0 1,0-1,2 1,-2-2,0 0,0 0,0-1,-1 1,1-1,0 1,0-1,-1 0,1 0,0 1,-1-1,1 0,-1-1,1 1,-1 0,1 0,-1-1,0 1,0-1,1 1,-1-1,0 1,-1-1,1 0,0 1,0-1,-1 0,1 0,0-1,17-56,-18 59,8-84,-7 65,-1 17,1 5,5 36,1 0,11 31,-9-44,-2 0,-2 0,0 1,-1-1,-2 1,-1 0,-1 10,0-35,0 0,0-1,-1 1,1-1,0 1,-1 0,1-1,-1 1,0-1,1 1,-1-1,0 1,0-1,0 0,0 1,0-1,0 0,0 0,0 1,-1-1,1 0,0 0,-1-1,1 1,-1 0,0 0,-1 0,0-1,0 1,-1-1,1 0,0 1,-1-2,1 1,0 0,0-1,-1 1,1-1,-2-1,-12-3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15:56.3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12,'4'4,"0"0,0 0,0 0,-1 0,0 1,0 0,0-1,0 2,1 1,47 67,44 50,-85-112</inkml:trace>
  <inkml:trace contextRef="#ctx0" brushRef="#br0" timeOffset="366.213">166 68,'-1'3,"0"1,-1-1,1 0,-1 0,1 0,-1 0,0 0,-1 0,0 1,-7 10,-1 10,1 1,1-1,-5 23,-18 49,22-75</inkml:trace>
  <inkml:trace contextRef="#ctx0" brushRef="#br0" timeOffset="714.299">198 235,'2'0,"-1"0,0 0,0 0,1 0,2 0,2 0,3-2,1-2,3 0,1-1,2-2,0 0,3-4,-1 1</inkml:trace>
  <inkml:trace contextRef="#ctx0" brushRef="#br0" timeOffset="1134.18">478 81,'7'44,"52"176,-61-238,2-1,0 0,1 1,1-1,0 1,2-1,3-10,7-49,-12 55,0 1</inkml:trace>
  <inkml:trace contextRef="#ctx0" brushRef="#br0" timeOffset="1620.389">817 178,'0'0,"0"0,1 0,-1 0,0 0,1 0,-1 0,0 0,0 0,1 0,-1 0,0 0,1 0,-1 0,0-1,1 1,-1 0,0 0,0 0,1-1,-1 1,0 0,0 0,0 0,1-1,-1 1,0 0,0 0,0-1,0 1,1 0,-1-1,0 1,0 0,0-1,0 1,0 0,0 0,0-1,0 1,0 0,0-1,0 1,0 0,0-1,0 1,0 0,0-1,-1 1,1 0,0 0,0-1,0 1,0 0,-1 0,1-1,0 1,0 0,0 0,-1-1,1 1,0 0,0 0,-1 0,1 0,0-1,-1 1,0-1,1 0,-1 0,0 0,0 0,-1 1,1-1,0 0,0 0,0 1,-1-1,1 1,0-1,0 1,-1-1,1 1,0 0,-1 0,1-1,-1 1,1 0,-3 2,0-1,1 0,-1 1,1 0,-1 0,1 0,0 0,-1 0,1 1,0-1,1 1,-1 0,0 0,1 0,0 0,0 0,0 1,0-1,0 1,0-1,1 1,0 0,0-1,0 1,0 0,0 3,0-2,0 0,0 1,1-1,-1 0,1 1,0-1,1 1,-1-1,1 0,0 0,1 1,-1-1,1 0,0 0,0 0,0 0,1-1,0 1,1 1,-4-5,1-1,-1 1,1-1,-1 1,1-1,-1 1,1 0,0-1,-1 0,1 1,0-1,-1 1,1-1,0 0,0 0,-1 1,1-1,0 0,0 0,-1 0,1 0,0 0,0 0,0 0,-1 0,1 0,0 0,0 0,-1 0,2-1,-1 0,1 0,-1 0,0 0,0-1,1 1,-1 0,0-1,0 1,0-1,0 1,0-1,-1 1,1-2,13-51,-13-67,18 171,-15-34,-2-8,0-1,0 1,1-1,0 1,0-1,1 0,0 0,1 1,-3-6</inkml:trace>
  <inkml:trace contextRef="#ctx0" brushRef="#br0" timeOffset="1971.458">950 0,'-2'5,"1"-1,-1 1,1 0,0-1,0 1,1 0,0-1,-1 3,1 46,1 0,6 26,0 4,-7-72</inkml:trace>
  <inkml:trace contextRef="#ctx0" brushRef="#br0" timeOffset="2320.557">1043 110,'4'34,"2"-1,11 51,-15-76,0 0,1-1,0 0,0 1,1-1,0 0,0-1,1 1,1 0,-6-6,1-1,-1 1,0 0,1-1,-1 1,1-1,0 1,-1-1,1 1,-1-1,1 1,0-1,-1 0,1 1,0-1,0 0,-1 0,1 1,0-1,0 0,-1 0,1 0,0 0,0 0,-1 0,1 0,0 0,0 0,-1 0,1-1,0 1,0 0,1-2,-1 1,1 0,-1-1,0 1,1-1,-1 0,0 1,0-1,0 0,0 1,0-1,0 0,-1 0,16-59,-16 59,8-54,-3 0,-3-10,-1 50,4 1,1 11</inkml:trace>
  <inkml:trace contextRef="#ctx0" brushRef="#br0" timeOffset="2738.586">1288 246,'5'-1,"0"0,0-1,0 1,-1-1,1 0,-1 0,1 0,-1-1,0 1,0-1,0 0,0 0,-1-1,1 1,2-4,0 1,-1-1,1 0,-1 0,0 0,-1-1,0 1,0-1,1-5,-4 12,-1 1,0-1,1 1,-1-1,0 1,1-1,-1 0,0 1,0-1,0 0,0 1,0-1,0 1,1-1,-1 0,-1 1,1-1,0 0,0 1,0-1,0 1,0-1,0 0,-1 1,1-1,0 1,-1-1,1 1,0-1,-1 1,1-1,-1 1,1-1,0 1,-1-1,1 1,-1 0,1-1,-1 1,0 0,1-1,-1 1,1 0,-1 0,0 0,1-1,-1 1,1 0,-1 0,0 0,1 0,-1 0,0 0,1 0,-1 0,1 1,-1-1,0 0,-2 1,0-1,0 1,-1 0,1 1,1-1,-1 0,0 1,0 0,0-1,1 1,-1 1,-3 3,1 1,0 0,1 0,0 1,0-1,0 1,1 0,0 0,1 0,0 1,0-1,0 1,1-2,0 0,0 0,0-1,1 1,0 0,1 0,-1 0,1 0,1 0,-1-1,1 1,0-1,1 1,0-1,0 1,-2-6,-1 0,1 0,0 0,0 0,0 0,0-1,0 1,0 0,0-1,0 1,0-1,0 1,0-1,0 1,0-1,0 0,1 1,-1-1,0 0,0 0,0 0,1 0,-1 0,0 0,0 0,0-1,0 1,1 0,-1-1,0 1,0-1,0 1,0-1,0 1,0-1,0 0,0 1,0-1,0 0,0 0,-1 0,1 0,0 0,0 0,0 0,10-11</inkml:trace>
  <inkml:trace contextRef="#ctx0" brushRef="#br0" timeOffset="3103.459">1528 82,'0'0,"0"0,-22 42,21-37,1 0,0 1,0-1,1 0,0 0,-1 0,2 1,-1-1,1 0,0 0,0-1,0 1,0 0,1-1,0 1,0-1,0 0,1 0,-1 0,1 0,4 2,16 23,-23-28,0 1,0 0,0-1,0 1,-1 0,1 0,0 0,-1 0,1 0,-1 0,0 0,0 0,0 0,0 0,0 0,0 0,0 0,-1 0,1 0,-1 0,1-1,-1 1,0 0,0 0,0 0,0-1,0 1,0 0,0-1,0 1,-1-1,1 1,-1-1,0 1,-2 1,0 1,0-1,0 0,-1 0,1 0,-1 0,0-1,0 0,0 0,0 0,0 0,-2-1,-6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4:40.158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93 55,'1'6,"0"0,0-1,0 1,1-1,0 1,0-1,0 0,0 1,1-1,0-1,0 1,1 0,1 1,56 60,-42-48,123 117,11-2,117 110,-239-213,100 94,-116-116,-15-8,0-1,1 1,-1 0,0 0,1-1,-1 1,0 0,0-1,1 1,-1 0,0-1,0 1,1-1,-1 1,0 0,0-1,0 1,0-1,0 1,1 0,-1-1,0 1,0-1,0 1,0-1,0 1,-1 0,1-1,0 1,0-1,0 1,0-1,0 1,-1-1,-1-13</inkml:trace>
  <inkml:trace contextRef="#ctx0" brushRef="#br0" timeOffset="663.171">51 1,'-11'44,"-4"84,9-67,-13 53,42-236,1-43,-24 162,0 1,1-1,-1 1,1 0,0-1,0 1,0 0,0-1,0 1,1 0,-1 0,0 0,1 0,0 0,-1 1,1-1,0 0,0 1,0-1,0 1,0 0,0-1,1 1,-1 0,0 0,1 1,-1-1,0 0,1 1,-1-1,1 1,-1 0,1 0,1 0,13 1,-1 0,0 0,0 2,0 0,4 2,5 0,28 9,-38-9,0-1,0 0,0-1,11 0,-11-6,-11 1</inkml:trace>
  <inkml:trace contextRef="#ctx0" brushRef="#br0" timeOffset="1367.798">970 241,'6'1,"-1"-1,1 0,-1 0,1 0,-1 0,1-1,3-1,-5 2,29-5,-24 3,0 0,0 1,1 0,-1 0,0 1,0 0,1 1,-1 0,0 0,1 1,-9-1,0-1,-1 1,1-1,-1 1,1 0,0-1,-1 1,1 0,-1 0,0 0,1-1,-1 1,0 0,1 0,-1 0,0 0,0-1,0 1,0 0,1 0,-1 0,-1 0,1 0,0 0,0 0,0-1,0 1,-1 0,1 0,0 0,-1 0,1-1,0 1,-1 0,1 0,-1-1,0 1,1 0,-1-1,1 1,-2 0,-27 36,26-35,-43 45,21-23,0 2,-5 9,25-28,0 0,0 0,0 0,1 1,0 0,1-1,0 2,0-1,0 0,1 0,0 6,2-13,0 0,0 0,1 0,-1 0,0 0,1 1,-1-1,1 0,-1 0,1 0,-1 0,1-1,0 1,0 0,-1 0,1 0,0 0,0-1,0 1,0 0,0-1,0 1,0-1,0 1,0-1,0 0,0 1,0-1,0 0,1 0,-1 1,0-1,0 0,0 0,1-1,48 2,-44-1,3-1,0 1,-1-1,1-1,0 1,0-2,-1 1,1-1,-1 0,0-1,0 0,0 0,0-1,1-1,1-2</inkml:trace>
  <inkml:trace contextRef="#ctx0" brushRef="#br0" timeOffset="1788.589">894 340,'0'1,"1"0,0 0,-1 1,2 0,2 1,3 3,3 0,3 1,4-1,2 0,3 0,3-2,0-1,2-2,4-4,-3-3</inkml:trace>
  <inkml:trace contextRef="#ctx0" brushRef="#br0" timeOffset="2310.514">1290 403,'-1'2,"1"1,0-1,0 0,0 0,0 0,1 0,-1 0,0 0,1 0,0 0,-1 0,1 0,0 0,0 0,0 0,0-1,1 1,2 2,1-1,1 0,-1 0,0-1,1 0,-1 0,1 0,0-1,0 1,-1-1,1-1,0 1,0-1,0 0,0 0,0-1,0 0,3-1,-4 2,-1-1,1 1,0-1,-1-1,1 1,-1-1,0 1,1-1,-1 0,0-1,0 1,0-1,-1 0,1 0,0 0,-1 0,0 0,0-1,0 0,0 1,-1-1,1 0,0-3,-2 5,-1-1,1 1,-1 0,0-1,0 1,0 0,0 0,0-1,-1 1,1 0,-1 0,1-1,-1 1,0 0,0 0,0 0,0 0,0 0,-1 0,1 0,0 0,-1 1,1-1,-1 0,0 1,0-1,1 1,-1 0,0 0,0-1,0 1,-1 1,1-1,0 0,0 0,0 1,-1-1,0 1,-4-2,0 0,1 1,-1 0,0 0,0 1,0 0,0 0,0 0,0 1,0 0,0 1,-2 0,5 0,0-1,0 1,0 0,0 0,0 1,0-1,1 1,-1 0,1 0,0 0,0 0,0 1,0-1,0 1,1-1,0 1,0 0,0 0,0 0,0 1,1-1,0 0,0 1,0-1,0 0,1 1,0-1,0 1,0-1,0 1,1-1,-1 1,1-1,1 2,0 1,0 0,0 0,1-1,0 1,0-1,1 0,-1 0,1 0,1 0,-1-1,1 1,0-1,0 0,1-1,-1 1,1-1,0 0,0-1,1 1,-1-1,4 1,-6-3,1 0,1 0,-1 0,0 0,0-1,0 0,0 0,0 0,0 0,1-1,-1 0,0 0,0-1,2 0,9-4</inkml:trace>
  <inkml:trace contextRef="#ctx0" brushRef="#br0" timeOffset="2799.563">1608 321,'3'4,"0"0,-1 0,1 0,-1 1,0-1,0 0,-1 1,1-1,-1 1,0 0,0 0,-1-1,1 4,1 5,6 17,-1 2,-2-1,-1 1,-2-1,-1 10,0-50,1 0,0 1,0-1,0 1,1 0,0-1,1 1,0 1,0-1,0 0,1 1,3-4,13-14,1 0,18-15,-21 21,13-3,-29 21</inkml:trace>
  <inkml:trace contextRef="#ctx0" brushRef="#br0" timeOffset="3368.51">1991 354,'-1'5,"-1"0,0 0,0 0,0 0,-1 0,0-1,0 1,-1 0,-6 12,4-7,1 1,0 0,1 0,1 1,0-1,0 1,1 0,0 0,1-1,1 1,0 4,0-12,0 0,1 0,0 0,0 0,0 0,0 0,0 0,1-1,0 1,0 0,0-1,0 1,1-1,-1 0,1 0,0 0,0 0,0 0,0-1,0 1,1-1,-1 0,1 0,-1 0,1 0,0-1,0 1,0-1,0 0,0-1,0 1,0 0,0-1,2 0,-3 1,1-1,0 1,-1-1,1 0,0 0,0-1,-1 1,1-1,0 1,-1-1,1 0,-1-1,1 1,-1-1,1 1,-1-1,0 0,0 0,0 0,0-1,0 1,-1-1,1 0,-1 1,1-1,-1 0,0 0,0-1,0 1,-1 0,1-1,-1 1,0-1,0 1,0-1,0 0,-1 0,1-3,0 0,-1-1,0 1,0 0,-1 0,0 0,0 0,-1 0,0 0,0 0,-1 0,0 1,0-1,0 1,-1 0,0 0,0 0,0 0,-2 0,0-1,-1 0,-1 1,1 0,-1 0,0 1,-1 0,0 0,5 3,-1 0,1 0,-1 1,1 0,-1-1,1 1,-1 1,0-1,0 1,1 0,-1 0,0 0,0 1,1-1,-3 2,7-2,0 0</inkml:trace>
  <inkml:trace contextRef="#ctx0" brushRef="#br0" timeOffset="3946.265">2387 427,'-17'-2,"-1"0,0 2,1 0,-1 1,0 0,-5 2,21-3,0 1,0-1,0 0,-1 1,1-1,0 1,0-1,0 1,0 0,0 0,0 0,1 0,-1 0,0 0,0 1,1-1,-1 1,1-1,-1 1,1-1,0 1,-1 0,2 0,-1 0,1 0,0 0,0-1,0 1,0 0,0 0,0 0,1-1,-1 1,1 0,-1 0,1-1,0 1,-1 0,1-1,0 1,0-1,0 1,1 0,9 12,0-1,1-1,1 1,0-2,2 1,-4-3,10 8,25 23,-43-38,0 1,-1-1,0 1,0 0,0 0,0 0,0 0,-1 1,1-1,-1 0,0 1,0-1,0 1,0 0,-1-3,0 0,0 0,0 0,0 0,0 0,0 0,0-1,0 1,-1 0,1 0,0 0,-1 0,1 0,-1-1,1 1,-1 0,1 0,-1-1,1 1,-1 0,0-1,1 1,-1 0,0-1,0 1,0-1,1 1,-1-1,0 1,-34 4,-34-15,53 6,0-1,0 0,1-2,-1 1,2-2,-1 0,1-1,0-1,1 0,-1-1,-6-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9:42.97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36 139,'0'0,"-39"-5,-28-20,50 18,1 0,-1 1,-1 1,1 1,-1 0,1 1,-15 0,29 3,0 0,1 0,-1 1,0-1,0 1,0 0,1 0,-1 0,1 0,-1 0,0 0,1 1,0-1,-1 1,1 0,0 0,0-1,0 1,0 1,0-1,-1 3,0 0,0-1,1 1,0 0,-1 1,2-1,-1 0,1 0,0 1,0 2,-1 6,1 1,1 0,0 0,1 0,1 0,0-1,3 9,-3-14,1-1,0 1,1 0,0-1,0 0,1 0,0 0,0-1,1 1,0-1,0-1,3 4,-6-8,0 0,-1 0,1 0,0 0,0-1,0 1,0-1,0 0,0 0,0 0,0 0,1 0,-1-1,0 0,0 1,1-1,-1 0,0-1,1 1,-1-1,0 1,0-1,1 0,-1 0,0 0,0 0,0-1,0 0,0 1,-1-1,1 0,0 0,-1 0,0-1,2 0,13-16,0-1,-2 0,0-1,-1 0,-1-1,10-23,38-62,-53 95,0 1,1 1,0 0,0 0,1 1,1 0,9-6,-18 13,1 0,-1 0,1 1,0-1,0 1,0-1,-1 1,1 0,0 0,1 1,-1-1,0 0,0 1,0 0,0 0,0 0,0 0,1 0,-1 1,0 0,0-1,0 1,0 0,0 0,0 1,-1-1,1 0,0 1,-1 0,1 0,-1 0,1 0,-1 0,0 0,0 0,0 1,0-1,0 2,2 1,-1 1,0-1,0 1,0 0,-1 0,0 0,0 0,-1 1,0-1,0 0,0 1,-1-1,0 1,0-1,0 1,-1-1,0 0,-1 4,-1-2,0-1,0 1,-1-1,0 1,0-1,-1 0,0-1,0 1,-1-1,1 0,-1 0,-1-1,1 0,-1 0,0 0,0-1,0 0,-1 0,1-1,-1 0,0 0,0-1,-4 1,7-2,-1 0,0 0,0-1,1 1,-1-1,0-1,0 1,0-1,1 0,-1 0,0-1,1 1,-1-1,1-1,-1 1,1-1,0 0,0 0,0 0,1-1,-1 1,1-1,0-1,0 1,0 0,1-1,-1 0,1 0,0 0,0 0,1 0,0-1,-1 0,-12-59,12 47</inkml:trace>
  <inkml:trace contextRef="#ctx0" brushRef="#br0" timeOffset="536.54">994 317,'1'0,"0"1,0-1,0 1,0-1,0 1,0 0,0 0,0-1,0 1,0 0,-1 0,1 0,0 0,-1 0,1 0,0 0,-1 0,1 0,-1 0,0 0,1 0,-1 0,0 0,0 0,1 0,-1 1,0-1,5 36,-5-33,2 26,-2 1,0-1,-2 1,-3 11,3-28,-1 0,0 0,-1 0,-1 0,0-1,0 1,-2-1,0-1,0 1,-3 2,-6 4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9:41.75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36 1,'-7'2,"-1"0,1 1,0 0,0 1,0 0,0 0,0 0,1 1,0-1,0 2,0-1,-1 2,-2 5,-1-1,2 1,0 1,0-1,1 1,-2 7,-6 18,2 1,1 0,2 0,0 18,-3 19,5 0,2 1,5 61,3-84,3 1,2-1,2 0,3 0,13 36,-14-61,0 1,2-2,5 6,-13-24,2 1,-1-1,1 0,1-1,0 0,0 0,1-1,0 0,8 5,-16-12,0 0,0 0,0-1,0 1,0-1,0 1,0-1,0 1,0-1,1 0,-1 1,0-1,0 0,0 0,1 0,-1 0,0 0,0 0,0 0,1-1,-1 1,0 0,0-1,1 1,6-5</inkml:trace>
  <inkml:trace contextRef="#ctx0" brushRef="#br0" timeOffset="354.059">314 783,'0'0,"0"0,0 0,0 0,1 0,-1 0,3 0,2 0,4 0,3-1,4-1,2-1,3 0,2-1,4 0,-1 1</inkml:trace>
  <inkml:trace contextRef="#ctx0" brushRef="#br0" timeOffset="1218.907">1257 661,'0'0,"-39"-5,-28-20,50 18,1 0,-1 1,-1 1,1 1,-1 0,1 1,-15 0,29 3,0 0,1 0,-1 1,0-1,0 1,0 0,1 0,-1 0,1 0,-1 0,0 0,1 1,0-1,-1 1,1 0,0 0,0-1,0 1,0 1,0-1,-1 3,0 0,0-1,1 1,0 0,-1 1,2-1,-1 0,1 0,0 1,0 2,-1 6,1 1,1 0,0 0,1 0,1 0,0-1,3 9,-3-14,1-1,0 1,1 0,0-1,0 0,1 0,0 0,0-1,1 1,0-1,0-1,3 4,-6-8,0 0,-1 0,1 0,0 0,0-1,0 1,0-1,0 0,0 0,0 0,0 0,1 0,-1-1,0 0,0 1,1-1,-1 0,0-1,1 1,-1-1,0 1,0-1,1 0,-1 0,0 0,0 0,0-1,0 0,0 1,-1-1,1 0,0 0,-1 0,0-1,2 0,13-16,0-1,-2 0,0-1,-1 0,-1-1,10-23,38-62,-53 95,0 1,1 1,0 0,0 0,1 1,1 0,9-6,-18 13,1 0,-1 0,1 1,0-1,0 1,0-1,-1 1,1 0,0 0,1 1,-1-1,0 0,0 1,0 0,0 0,0 0,0 0,1 0,-1 1,0 0,0-1,0 1,0 0,0 0,0 1,-1-1,1 0,0 1,-1 0,1 0,-1 0,1 0,-1 0,0 0,0 0,0 1,0-1,0 2,2 1,-1 1,0-1,0 1,0 0,-1 0,0 0,0 0,-1 1,0-1,0 0,0 1,-1-1,0 1,0-1,0 1,-1-1,0 0,-1 4,-1-2,0-1,0 1,-1-1,0 1,0-1,-1 0,0-1,0 1,-1-1,1 0,-1 0,-1-1,1 0,-1 0,0 0,0-1,0 0,-1 0,1-1,-1 0,0 0,0-1,-4 1,7-2,-1 0,0 0,0-1,1 1,-1-1,0-1,0 1,0-1,1 0,-1 0,0-1,1 1,-1-1,1-1,-1 1,1-1,0 0,0 0,0 0,1-1,-1 1,1-1,0-1,0 1,0 0,1-1,-1 0,1 0,0 0,0 0,1 0,0-1,-1 0,-12-59,12 47</inkml:trace>
  <inkml:trace contextRef="#ctx0" brushRef="#br0" timeOffset="1755.447">1914 839,'1'0,"0"1,0-1,0 1,0-1,0 1,0 0,0 0,0-1,0 1,0 0,-1 0,1 0,0 0,-1 0,1 0,0 0,-1 0,1 0,-1 0,0 0,1 0,-1 0,0 0,0 0,1 0,-1 1,0-1,5 36,-5-33,2 26,-2 1,0-1,-2 1,-3 11,3-28,-1 0,0 0,-1 0,-1 0,0-1,0 1,-2-1,0-1,0 1,-3 2,-6 4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9:21.44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524 450,'5'3,"-1"-1,0 1,1-1,-1 0,1 0,-1-1,1 1,0-1,0 0,-1 0,1-1,5 0,-7 1,106 8,1-5,6-5,80 3,-154 1,-28-1,0-1,0 0,1-1,-1 0,0-1,1-1,-1 0,0-1,7-3,-15 3,-1 0</inkml:trace>
  <inkml:trace contextRef="#ctx0" brushRef="#br0" timeOffset="346.084">2116 321,'2'3,"1"1,-1-1,1 0,0-1,0 1,0 0,0-1,1 0,-1 1,1-1,-1-1,2 1,-1 1,47 25,-36-21,0 0,-1 1,0 0,-1 1,0 1,-1 0,0 1,0 1,-11-10,1 0,-1 0,0 0,0 0,-1 0,1 0,0 0,-1 1,1-1,-1 0,0 0,0 1,0-1,0 0,0 1,0-1,0 0,-1 0,1 1,-1-1,0 0,0 0,0 0,0 0,0 0,0 0,0 0,-1 0,1 0,-1-1,1 1,-1 0,0-1,0 1,-5 5,1-1,-1-1,0 1,-1-1,1-1,-1 1,0-1,-4 1,-4 0</inkml:trace>
  <inkml:trace contextRef="#ctx0" brushRef="#br0" timeOffset="1229.72">81 1,'-1'4,"0"0,0 1,-1-1,1 0,-1 0,0 0,0 0,0 0,-1 0,-1 1,-3 8,-1 3,-2 3,1 2,0-1,-1 8,9-23,-1 0,1-1,0 1,0 0,1 0,0-1,-1 1,2 0,-1 0,0 0,1 0,0-1,0 1,0 0,1-1,0 1,1 3,-1-6,-1-1,1 1,-1-1,1 1,-1-1,1 0,0 0,-1 0,1 0,0 0,0 0,0 0,0 0,0-1,0 1,0-1,0 0,0 1,0-1,0 0,1 0,-1 0,0-1,0 1,0 0,0-1,0 1,0-1,0 0,0 0,0 0,1-1,9-3,0-1,0 0,-1-1,5-5,-3 4,-1-1,-1 0,0-1,0 0,-1-1,0 0,-1-1,0 0,-1 0,0-1,-1 0,0 0,3-11,-10 23,1 1</inkml:trace>
  <inkml:trace contextRef="#ctx0" brushRef="#br0" timeOffset="1733.391">518 205,'-4'0,"1"1,-1-1,1 0,-1-1,1 1,-1 0,1-1,0 0,-1 0,1 0,0 0,-2-1,-4-2,0 0,0 1,0 1,-1 0,1 0,-6 0,14 2,-1 0,1 0,-1 0,1 0,-1 0,1 0,-1 1,1-1,0 1,-1-1,1 1,-1-1,1 1,0 0,0 0,-1-1,1 1,0 0,0 1,0-1,0 1,0 0,0 0,0-1,1 1,-1 0,0 0,1 0,0 0,-1 0,1 0,0 0,0 0,0 0,1 0,-1-1,0 1,1 0,-1 1,21 67,-16-58,-1 1,0-1,0 1,-2 0,1 0,-2 0,1 11,-2-22,0-1,0 0,0 0,0 0,0 1,-1-1,1 0,0 0,0 0,-1 0,1 1,-1-1,1 0,-1 0,0 0,1 0,-1 0,0 0,0 0,0-1,1 1,-1 0,0 0,0-1,0 1,0 0,0-1,-1 1,1-1,0 1,-2-1,1 0,-1 0,0 0,0 0,1 0,-1 0,0-1,0 1,1-1,-1 0,1 0,-1 0,0 0,-7-4,-1-1,2 1,-1-2,1 1,0-1,-2-2,9 7,0 0,0 0,1 1,-1-1,0 0,1 0,0-1,-1 1,1 0,0 0,0-1,0 1,0-1,1 1,-1 0,1-1,-1 0,1 1,0-1,0 1,0-1,0 1,1-1,-1 1,1-1,-1 1,1-1,0 1,0 0,0-1,0 1,0 0,1 0,0-2,8-7</inkml:trace>
  <inkml:trace contextRef="#ctx0" brushRef="#br0" timeOffset="2081.452">549 337,'0'0,"0"3,0-1,0 3,-2 1,-1 2,0 3,-3 2,1 3,-2-1,1 0,1-2,1-3,0-3,2-3</inkml:trace>
  <inkml:trace contextRef="#ctx0" brushRef="#br0" timeOffset="2082.452">647 120,'0'0,"-1"1,0-1,1 1,-1-1,0 1,0 1,1-1,-1 1,1-1,-1 1,1 0</inkml:trace>
  <inkml:trace contextRef="#ctx0" brushRef="#br0" timeOffset="2535.977">706 346,'-19'23,"0"0,2 1,0 1,2 1,0 1,-13 22,93-101,-53 43,74-50,-79 55,0 0,0 0,1 1,-1 0,1 1,0-1,0 2,0-1,0 1,0 0,4 1,-11-1,0 1,0 0,0 0,0 0,0 0,1 1,-1-1,0 0,0 0,0 1,0-1,0 0,0 1,0 0,0-1,0 1,0-1,0 1,0 0,0 0,-1-1,1 1,0 0,0 0,-1 0,1 0,0 0,-1 1,1 0,-1 0,0 1,0-1,0 0,0 0,0 0,0 1,-1-1,1 0,-1 0,0 0,1 0,-1 0,-1 1,-4 10,-2 0,1-1,-2 0,-2 3,10-14,-12 15,8-12,1 0,0 1,1-1,-1 1,1 0,0 0,0 1,0-1,1 0,-1 1,0 3,3-8,0-1,0 0,0 0,0 0,0 1,0-1,1 0,-1 0,0 0,0 0,0 0,0 1,0-1,0 0,0 0,1 0,-1 0,0 0,0 0,0 1,0-1,0 0,1 0,-1 0,0 0,0 0,0 0,0 0,1 0,-1 0,0 0,0 0,0 0,0 0,1 0,-1 0,0 0,0 0,0 0,0 0,1 0,-1 0,0 0,0 0,0 0,0 0,1-1,-1 1,0 0,6-2</inkml:trace>
  <inkml:trace contextRef="#ctx0" brushRef="#br0" timeOffset="3048.628">1070 566,'0'0,"0"0,0 0,-30-14,20 15,0 0,0 0,0 0,0 1,0 1,1 0,-3 1,8-3,1 0,0 0,0 1,0-1,0 1,0-1,0 1,0 0,0 0,1 0,-1 1,1-1,-1 1,1-1,0 1,0 0,0 0,1-1,-1 1,1 1,-1-1,0 3,2-5,0 0,0-1,0 1,-1 0,1 0,0 0,1 0,-1-1,0 1,0 0,0 0,0 0,1-1,-1 1,0 0,1 0,-1-1,0 1,1 0,-1-1,1 1,-1 0,1-1,0 1,-1-1,1 1,-1-1,1 1,0-1,0 1,-1-1,2 1,0-1,1 1,0-1,-1 1,1-1,0 0,-1 0,1 0,0-1,-1 1,1-1,0 1,58-22,-28 2,9-4,-41 24,-1 1,0-1,1 0,-1 1,1-1,-1 1,0-1,1 1,-1-1,0 0,0 1,1-1,-1 1,0-1,0 1,0 0,0-1,0 1,0-1,1 1,-1-1,0 1,0-1,-1 1,1-1,0 1,0-1,0 1,0-1,0 1,-1-1,1 1,0-1,0 1,-1-1,1 1,-6 24,-4 2,-1 0,-1 0,-6 9,14-28,-1 0,0-1,0 1,0-1,-1 0,0-1,0 1,-1-1,0-1,0 1,0-1,-1 0,-1 0,6-4,0 0,1 0,-1 0,0-1,0 1,1-1,-1 0,0 0,0 0,0 0,0 0,1 0,-1-1,0 1,0-1,1 0,-1 0,0 0,1 0,-1-1,0 0,-4-2,1-1,0 1,0-1,1-1,0 1,0-1,-2-2,-5-8</inkml:trace>
  <inkml:trace contextRef="#ctx0" brushRef="#br0" timeOffset="3416.16">31 723,'0'0,"0"1,1 0,1 1,0 1,2 1,1 1,3 0,3 1,3-2,1 0,3 0,1 0,4 1,-1-1</inkml:trace>
  <inkml:trace contextRef="#ctx0" brushRef="#br0" timeOffset="4098.341">477 999,'30'-70,"-28"64,-1 1,0-1,-1-1,1 1,-1 0,-1 0,1 0,-1 0,0 0,0 0,-1 1,1-1,-1 0,1 4,0 0,-1 0,1 1,0-1,-1 0,1 1,-1-1,1 1,-1-1,0 1,1 0,-1 0,0-1,0 1,0 1,0-1,0 0,0 0,0 1,0-1,0 1,0 0,-1-1,1 1,0 0,0 0,0 1,0-1,0 0,-1 1,1-1,0 1,0 0,0-1,0 1,0 0,-1 1,-4 2,0 0,0 0,1 1,-1 0,1 0,0 1,0-1,1 1,-1 1,1-1,1 1,-1 0,-2 5,6-9,-1 0,1 0,0 0,0 0,0 0,0 0,1 0,-1 0,1 0,0 0,-1 0,2 0,-1 0,0 0,1 0,-1 2,1-3,1 0,-1 0,0 0,0 0,1 0,0 0,-1 0,1 0,0 0,0-1,0 1,0-1,0 1,0-1,0 0,0 0,0 0,1 0,-1 0,0-1,1 1,-1 0,1-1,10 1,0 0,-1 0,1-1,0-1,-1 0,1-1,-1 0,0-1,1-1,-1 0,4-2,-4 1,0 1,0 1,1 0,-1 0,1 1,0 1,0 0,0 0,-1 2,10 0,-20 0,1-1,-1 1,0-1,0 1,0 0,0-1,0 1,0 0,-1 0,1 1,0-1,0 0,-1 0,1 1,-1-1,1 1,-1 0,1-1,-1 1,0 0,0 0,0 0,0 0,0 0,-1 0,1 0,0 0,-1 0,0 0,1 0,-1 0,0 1,0-1,0 0,0 0,-1 0,1 0,-1 0,1 0,-1 0,1 0,-1 0,-1 2,0 1,0 0,0 0,-1 0,0 0,0-1,0 1,0-1,-1 0,1 0,-1 0,0 0,0-1,-1 1,1-1,-1 0,1-1,-3 2,3-3,0 0,0 0,0-1,-1 1,1-1,0 0,0 0,0 0,0-1,0 0,0 1,0-1,0-1,0 1,0-1,0 1,0-1,1 0,-1 0,1-1,0 1,-1-1,1 0,0 1,-1-3,1 2,0-1,0 1,0-1,0 0,1 0,0 0,-1 0,1-1,1 1,-1-1,1 1,0-1,0 0,0 1,0-1,1 0,0 0,0 1,0-1,0 0,2-4,1-1</inkml:trace>
  <inkml:trace contextRef="#ctx0" brushRef="#br0" timeOffset="4725.667">1218 1060,'-6'0,"1"1,-1 0,1 0,-1 0,1 1,0 0,0 0,-1 0,1 0,1 1,-1 0,0 0,1 1,-1-1,1 1,0 0,0 0,1 0,-1 0,1 1,0 0,0-1,0 1,1 0,-1 3,2-5,-1 0,1 0,0 0,0 1,1-1,-1 0,1 1,-1-1,1 1,0-1,0 0,1 1,-1-1,1 1,0-1,0 0,0 1,0-1,0 0,1 0,-1 0,1 0,0 0,0 0,0-1,0 1,0-1,1 1,-1-1,1 0,0 0,0 0,0 0,0 0,0-1,0 1,0-1,0 0,0 0,3 1,-3-1,-1 0,1 0,0 0,0 0,0-1,0 1,0-1,0 0,0 1,0-1,0-1,0 1,0 0,0-1,0 1,0-1,0 0,0 0,0 0,-1-1,1 1,0-1,-1 1,1-1,-1 0,0 0,0 0,1 0,-1 0,0-1,-1 1,1-1,0 1,-1-1,1 1,-1-1,0 0,1-2,-1-1,1 0,-1 0,0 0,0 0,-1 0,0 0,0 0,0 0,-1 0,0-1,0 1,-1 0,1 1,-1-1,-1 0,1 0,-1 1,-3-5,-5-4,8 11,0 0,1 0,-1 0,1 0,0 0,0 0,0 0,0-1,1 1,0-1,-1 0,1-1,2 2</inkml:trace>
  <inkml:trace contextRef="#ctx0" brushRef="#br0" timeOffset="5063.084">1498 1053,'-4'2,"1"0,1 0,-1 0,0 0,0 1,1-1,0 1,-1 0,1-1,0 1,0 0,0 0,1 1,-1-1,0 3,-5 6,-32 54,20-33,-1-1,-19 22,38-53,1 0,-1-1,1 1,0-1,-1 1,1-1,-1 1,1 0,-1-1,1 1,-1-1,1 0,-1 1,1-1,-1 1,1-1,-1 0,0 0,1 1,-1-1,0 0,1 0,-1 0,0 0,1 1,-1-1,0 0,1 0,-1 0,-2-4</inkml:trace>
  <inkml:trace contextRef="#ctx0" brushRef="#br0" timeOffset="5413.65">1347 1003,'32'16,"15"3,-24-11,-1 0,1 2,-2 1,1 0,-2 2,1 0,14 14,-34-26,1 1,-1-1,1 0,-1 1,1-1,-1 1,0-1,0 1,0 0,0-1,0 1,0 0,0 0,0 0,-1 0,1 0,-1 0,1 0,-1 0,0 0,0 0,0 0,0 0,0 0,-1 1,0-1,0 0,-1 1,1-1,-1 0,1 0,-1 0,0 0,0 0,0-1,0 1,0-1,0 1,0-1,-1 0,1 1,-3 0,-9 3,0 0,0-1,-1-1,0 0,1 0,-5-2,-94 0,157 36,-23-20,7 6,1-1,1-1,1-2,11 5,-23-15</inkml:trace>
  <inkml:trace contextRef="#ctx0" brushRef="#br0" timeOffset="5745.76">2066 1352,'0'0,"0"2,0 0,0 0,2 1,1 2,3 1,3 2,2 1,3 2,1 0,2 0,0-2,0-3,1-2,-1-2</inkml:trace>
  <inkml:trace contextRef="#ctx0" brushRef="#br0" timeOffset="6081.861">2179 1283,'0'0,"-1"1,-2 2,0 1,-1 2,-1 3,-2 2,0 3,-1 2,-1 2,1 2,0-1,2 1,1-2,2-2,2-1,2-3</inkml:trace>
  <inkml:trace contextRef="#ctx0" brushRef="#br0" timeOffset="6616.609">2508 1540,'1'-6,"-1"4,1 0,-1 0,0-1,0 1,0 0,0 0,0 0,0-1,-1 1,1 0,-1 0,1 0,-1 0,0 0,0 0,0 0,0 0,0 0,-1 0,1 0,0 1,-1-1,1 1,-1-1,0 1,1-1,-1 1,-1-1,-2 0,0 0,0 0,0 1,-1 0,1 0,-1 0,1 0,-1 1,1 0,-1 0,1 0,-1 1,1 0,-1 0,1 0,-1 1,3-2,0 1,1 0,-1-1,0 1,0 1,1-1,-1 0,1 1,-1-1,1 1,0-1,0 1,-1 0,1 0,0 0,1 1,-1-1,0 0,1 1,-1-1,1 1,0-1,0 1,0 0,0-1,0 1,0 0,1 0,0 0,-1 0,1 1,1-2,-1 0,1 0,0 0,0-1,0 1,0 0,0 0,0-1,0 1,1 0,-1-1,0 1,1-1,0 0,-1 1,1-1,0 0,-1 0,1 0,0 0,0-1,0 1,0 0,0-1,0 1,0-1,0 0,0 1,0-1,1 0,73 1,-66-1,45-4,49-1,-97 6,1-1,0 1,0 0,-1 1,1 0,-1 0,1 0,-1 1,0 0,0 1,2 1,-7-5,-1 1,1 0,0 1,0-1,-1 0,1 0,-1 1,1-1,-1 1,1-1,-1 1,0 0,0 0,0-1,0 1,0 0,0 0,0 0,-1 0,1 0,-1 0,1 0,-1 0,0 0,0 0,0 0,0 0,0 1,0-1,-1 0,1 0,-1 0,1 0,-1 0,0 0,0-1,0 1,0 0,0 0,0 0,0-1,-1 1,1-1,-2 2,-1 1,0 0,-1 0,0 0,1 0,-2-1,1 0,0 0,0 0,-1-1,0 0,1 0,-1 0,0-1,0 1,-1-1,2-1,-1 0,1 0,-1-1,0 1,1-1,0 0,-1-1,1 1,0-1,-1 0,1-1,0 1,1-1,-1 0,0 0,1 0,0-1,-1 0,-2-3,0 0,1-1,0 0,0 0,1 0,0-1,1 0,-1 0,-1-6,0-4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7:05.97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78 250,'-30'33,"25"-25,-1 1,1-1,1 1,0 0,0 1,0-1,1 1,1-1,0 1,-1 7,1 1,0-1,1 1,1-1,0 1,3 12,-2-25,0 1,1-1,-1 0,1 1,0-1,0 0,1 0,-1 0,1 0,3 3,-5-7,0 0,0 0,0 0,0 0,0-1,0 1,0 0,0 0,0-1,0 1,1-1,-1 1,0-1,0 1,1-1,-1 0,0 0,1 0,-1 0,0 0,0 0,1 0,-1 0,0 0,1 0,-1-1,0 1,0 0,1-1,-1 1,0-1,0 0,0 1,0-1,0 0,0 0,0 0,0 0,0 1,0-1,0 0,0-1,-1 1,1 0,0 0,-1 0,1-1,5-8,1 0,-2 0,0-1,0 1,0-1,-2 0,1-1,-2 1,1-1,-1-1,-1 6,0 1,0-1,-1 0,1 0,-1 0,-1 0,0 0,0 0,0 0,-1 1,0-1,0 1,0-1,-1 1,0-1,0 1,-4-4,6 9,0-1,0 1,0 0,-1 0,1-1,0 1,-1 0,1 0,-1 0,1 1,-1-1,0 0,1 1,-1-1,0 0,1 1,-1 0,0 0,0-1,0 1,1 0,-1 0,0 0,0 1,1-1,-1 0,0 1,0-1,1 1,-1 0,0-1,-1 2,0 0,0 0,0 0,0 1,0-1,1 0,-1 1,0 0,1 0,0 0,0 0,0 0,0 0,0 2,-2 2</inkml:trace>
  <inkml:trace contextRef="#ctx0" brushRef="#br0" timeOffset="333.44">264 269,'-2'4,"1"1,0-1,1 0,-1 1,1-1,0 1,0-1,0 1,1 1,-1 1,4 71,4 0,6 17,-2-12,1 70,-12-149,-1 0,0-1,0 1,0-1,0 1,-1-1,1 1,-1-1,0 1,-1 1,0-2</inkml:trace>
  <inkml:trace contextRef="#ctx0" brushRef="#br0" timeOffset="664.587">159 297,'11'-1,"0"0,0-1,-1-1,1 0,-1 0,8-4,33-10,-42 15,1 0,-1 1,1 0,0 0,-1 1,1 1,-1-1,1 1,0 1,8 2,-14-2,-1-1,1 0,-1 1,0 0,1 0,-1 0,0 0,0 1,0-1,-1 1,1 0,0 0,-1 0,0 0,0 0,0 0,0 0,0 1,-1-1,1 1,-1-1,0 1,0 0,-1 0,1-1,-1 1,1 0,-1 2,0 6,-1 0,0 0,-1 0,0-1,-1 1,0 0,-1-1,0 0,-1 0,-4 8,6-13,0 0,0 0,-1 0,0-1,0 0,0 0,-1 0,0 0,0-1,0 1,0-1,-1 0,1-1,-1 0,0 0,0 0,0 0,-1-1,1 0,-1 0,5-2,-1 0,0-1,0 1,0 0,0-1,0 0,0 0,1 0,-1 0,0 0,1 0,-1-1,1 1,-1-1,1 0,-1 0,1 0,0 0,0 0,0 0,0 0,1-1,-2-1,-3-5,0-1,0 0,1 0,0 0,-1-7,-2-5</inkml:trace>
  <inkml:trace contextRef="#ctx0" brushRef="#br0" timeOffset="1071.476">533 360,'2'1,"-1"-1,1 1,0-1,-1 1,1-1,0 0,0 1,0-1,-1 0,1 0,0 0,0-1,-1 1,1 0,0-1,0 1,-1-1,1 1,0-1,-1 0,1 0,-1 0,1 0,-1 0,1 0,38-28,-38 27,-1 1,0-1,0 1,1-1,-1 0,0 1,0-1,-1 0,1 0,0 1,-1-1,1 0,-1 0,1 0,-1 0,0 0,0 0,0 0,0 0,0 0,0 0,-1 0,1 0,-1 0,1 0,-1 1,0-1,1 0,-1 0,0 1,0-1,-1 0,1 1,0 0,0-1,0 1,0 1,0-1,0 0,0 0,-1 0,1 1,0-1,0 0,-1 1,1-1,-1 1,1 0,0-1,-1 1,1 0,-1 0,1 0,-1 0,1 0,-1 0,1 0,0 1,-1-1,1 0,-1 1,1-1,0 1,-1-1,1 1,0 0,0 0,0 0,-1-1,1 1,0 0,0 0,0 1,0-1,1 0,-1 0,-4 6,1 1,0-1,0 1,1-1,0 1,1 0,0 0,0 0,0 0,1 0,1 1,-1-1,1 0,0 1,1-1,0 0,1 0,-1 1,2-1,-1-1,1 1,0 0,0 0,1-1,0 0,5 6,-8-12,0 1,0-1,1 0,-1 1,0-1,1 0,-1 0,1 0,-1 0,1 0,0-1,-1 1,1 0,0-1,0 1,-1-1,1 0,0 0,0 1,0-1,-1 0,1 0,0-1,0 1,0 0,-1-1,1 1,0-1,0 1,-1-1,1 0,0 0,-1 0,1 0,2-2,0 0,0-1,0 1,-1-1,0 0,1 0,-1 0,-1-1,1 1,0-1,-1-1,9-19</inkml:trace>
  <inkml:trace contextRef="#ctx0" brushRef="#br0" timeOffset="1583.224">709 250,'10'148,"-4"-90,-3 48,-2-152,3-65,-3 100,0 0,1 1,1-1,0 1,1 0,0 0,0 0,1 0,1-1,-6 10,1-1,0 0,0 1,0-1,1 1,-1-1,0 1,0 0,1 0,-1-1,1 1,-1 0,1 0,-1 0,1 0,0 1,0-1,-1 0,1 1,1-1,-2 1,1 0,-1 1,0-1,1 0,-1 1,1-1,-1 1,0-1,1 1,-1-1,0 1,0 0,0 0,0 0,1 0,-1 0,0 0,0 0,-1 0,2 0,2 5,0 0,-1 0,0 0,0 0,0 1,-1-1,0 1,0-1,1 7,0 42,-3-43,0 0,1 0,1 0,0 0,1 3,-1-8</inkml:trace>
  <inkml:trace contextRef="#ctx0" brushRef="#br0" timeOffset="2084.775">1291 233,'-49'1,"47"-1,-1 1,1-1,0 1,0 0,-1 0,1 0,0 0,0 1,0-1,0 0,0 1,0 0,1-1,-1 1,0 0,1 0,-1 0,1 0,0 0,0 0,0 0,0 0,0 1,0-1,0 0,1 1,-1-1,1 1,0 1,-2 7,0 0,2-1,-1 1,1 0,1 0,0 1,1 0,1-1,0 0,0 0,1 0,0-1,1 1,1-1,3 6,-8-15,0 1,0 0,0 0,0-1,0 1,0 0,1-1,-1 1,1-1,-1 1,1-1,-1 0,1 0,0 0,0 0,-1 0,1 0,0 0,0-1,0 1,0-1,0 1,0-1,0 0,0 0,0 0,0 0,0 0,0 0,0 0,0-1,0 1,0-1,0 1,0-1,0 0,0 0,0 0,0 0,-1 0,1 0,-1-1,1 1,-1 0,1-1,-1 1,1-1,-1 0,0 1,1-3,4-4,-1 0,0 0,0-1,-1 0,0 0,1-3,5-14</inkml:trace>
  <inkml:trace contextRef="#ctx0" brushRef="#br0" timeOffset="2453.107">1439 250,'0'0,"0"2,0 1,0 4,0 4,0 3,0 6,0 4,0 3,1 2,-1 0,1-4,-1-2,0-3,1-3</inkml:trace>
  <inkml:trace contextRef="#ctx0" brushRef="#br0" timeOffset="2454.107">1363 121,'1'0,"-1"1,1 1,0 1,1 1,-1 1,2-2,1-1,1 0,4 0,-1-1</inkml:trace>
  <inkml:trace contextRef="#ctx0" brushRef="#br0" timeOffset="2832.096">1603 274,'6'37,"2"14,-3 1,-2 1,-3 33,0-95,1-31,2 1,1-1,4-12,-6 41,0-1,2 1,-1 0,1 0,1 0,0 1,1 0,-1-1,2 2,0-1,0 1,0 0,1 1,2-2,5 2,-8 6</inkml:trace>
  <inkml:trace contextRef="#ctx0" brushRef="#br0" timeOffset="3311.816">1995 285,'-8'-1,"1"1,-1 1,1 0,-1 0,1 0,-1 1,1 0,0 0,-2 2,4-1,0 1,0 0,1 0,-1 0,1 1,0-1,0 1,0 0,1 0,0 0,0 1,0-1,1 1,-1 0,1-1,1 1,-1 0,1 0,0 0,1 1,-1-1,1-1,-1 1,1-1,0 1,0-1,1 0,0 1,0-1,0 1,0-1,1 0,0 0,0 0,0 0,1 0,0 0,0-1,0 1,0-1,1 0,0 0,-1 0,2-1,2 3,-5-4,0-1,0 0,1 0,-1 0,0 0,1-1,-1 1,1-1,-1 1,1-1,-1 0,1 0,-1 0,1 0,-1 0,1-1,-1 1,0-1,1 0,-1 1,0-1,1 0,-1 0,0-1,0 1,0 0,0-1,0 1,0-1,0 0,0 0,-1 0,1 1,-1-1,1-1,-1 0,8-8,-2-2,0 1,0-1,-1 0,3-9,5-16</inkml:trace>
  <inkml:trace contextRef="#ctx0" brushRef="#br0" timeOffset="3654.932">2102 1,'-1'75,"3"0,4 0,11 46,-13-100,-2-2,2 0,1 0,0 0,1-1,1 0,0 0,3 2,-3-11</inkml:trace>
  <inkml:trace contextRef="#ctx0" brushRef="#br0" timeOffset="4087.939">2285 361,'39'-62,"-32"49,17-36,-23 47,0-1,0 1,0 0,-1 0,1 0,-1-1,0 1,1 0,-1-1,0 1,0 0,-1-1,1 1,0 0,-1 0,0-1,1 1,-1 0,0 0,0 0,1 1,-1 1,1-1,0 1,-1-1,1 1,0 0,-1-1,1 1,0-1,-1 1,1 0,-1 0,1-1,-1 1,1 0,-1 0,1 0,-1-1,1 1,-1 0,1 0,-1 0,1 0,-1 0,0 0,1 0,-1 0,1 0,-1 0,1 0,-1 1,1-1,-1 0,-17 15,-6 24,19-24,0-1,1 1,0 0,1 0,1 0,0 10,1-17,0 0,1 0,1 0,0 0,0 0,0 0,1 0,0 0,0-1,1 1,0-1,0 1,3 2,-5-9,-1 1,1-1,0 0,0 0,-1 0,1 0,0 0,0 0,0 0,0 0,0 0,1 0,-1 0,0-1,0 1,0 0,1-1,-1 1,0-1,1 0,-1 1,0-1,1 0,-1 0,1 0,-1 0,0 0,1 0,-1 0,0 0,1-1,-1 1,0 0,1-1,-1 1,0-1,1 0,-1 1,1-2,10-7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6:58.59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72 598,'-1'0,"-1"0,1 0,0 1,0-1,-1 0,1 1,0-1,0 0,0 1,-1 0,1-1,0 1,0 0,0-1,0 1,0 0,0 0,0 0,0 0,1 0,-1 0,0 0,1 0,-1 0,0 0,-1 3,1 1,-1-1,1 0,0 1,0-1,0 1,1-1,-1 1,1 13,0 0,1 0,2 11,-1-15,1-1,1 1,0-1,0 1,2-1,0-1,0 1,-5-10,1-1,-1 1,1-1,0 1,0-1,0 0,0 0,0 0,0 0,1 0,-1 0,0-1,1 1,0-1,-1 0,1 0,-1 0,0-1,1 0,-1 0,0 0,0 0,0-1,0 1,0 0,0-1,0 0,0 1,0-1,0 0,0 0,0 0,0 0,-1 0,1-1,0 1,-1 0,1-1,-1 0,1 1,-1-1,0 0,4-5,0 0,-1-1,0 1,0-1,-1 0,0 0,0-1,-1 1,0-1,0 1,-1-1,0 1,-1-1,0 0,0 0,-1 1,-1-8,1 11,0-1,0 1,-1 0,0 0,0 0,0 0,0 0,-1 0,0 0,0 1,0-1,0 1,-2-2,2 4,0 0,0-1,0 1,0 0,0 0,-1 1,1-1,-1 1,1 0,-1 0,1 0,-1 0,0 0,1 1,-1 0,0-1,1 1,-1 1,0-1,-2 1,3-1,0 1,0 0,0 0,1 0,-1 0,0 0,0 0,1 1,-1-1,1 1,-1 0,1-1,0 1,-1 0,1 1,0-1,1 0,-1 1,0-1,1 1,-1 0,0 0</inkml:trace>
  <inkml:trace contextRef="#ctx0" brushRef="#br0" timeOffset="1562.027">63 851,'2'0,"0"0,0 0,0 1,0 0,0-1,-1 1,1 0,0 0,0 0,-1 0,1 0,0 0,-1 0,1 0,0 1,-1 7,-20-8,16-1,-3-1,1 0,-1 0,1 1,0 0,-1 0,1 1,-1-1,-1 2,6-2,-1 1,1 0,0-1,0 1,0 0,0 0,0 0,0-1,0 1,0 0,0 1,0-1,1 0,-1 0,0 0,1 0,-1 1,1-1,-1 0,1 0,-1 1,1-1,0 0,0 1,0-1,0 0,0 1,0-1,0 0,0 1,0-1,1 0,-1 1,1-1,-1 0,1 1,3 12,0-1,1 1,0-1,1-1,0 1,1-1,1 0,2 2,-7-8,1-1,0 0,0 0,0 0,1-1,0 0,0 0,0 0,0 0,0-1,1 0,0 0,-1 0,1-1,0 0,0 0,0 0,1-1,1 1,-6-2,1 0,-1-1,1 1,-1 0,1-1,-1 1,1-1,-1 0,0 0,0 0,1 0,-1 0,0 0,0-1,0 1,0-1,0 1,0-1,-1 0,1 0,0 0,-1 0,2-3,0 1,0-1,-1 0,0 0,0 0,0-1,-1 1,0 0,1-3,2-20</inkml:trace>
  <inkml:trace contextRef="#ctx0" brushRef="#br0" timeOffset="1900.784">115 561,'3'2,"-1"-1,0 1,0-1,0 1,0 0,0-1,-1 1,1 0,-1 1,1-1,-1 0,1 0,-1 0,0 1,0-1,3 6,188 304,-169-269,-15-26</inkml:trace>
  <inkml:trace contextRef="#ctx0" brushRef="#br0" timeOffset="2575.339">714 420,'0'0,"-35"1,26 0,0 0,0 1,0 0,0 0,1 1,-1 0,1 1,-1 0,8-3,-1 0,0-1,1 1,-1 0,1 0,-1 0,1 0,0 0,-1 1,1-1,0 0,0 0,0 1,0-1,0 1,0-1,0 1,0 0,1-1,-1 1,1 0,-1-1,1 1,-1 0,1 0,0-1,0 1,0 0,0 0,0-1,1 1,-1 0,0 0,1-1,-1 1,1 0,0-1,-1 1,1-1,0 1,0-1,0 1,0-1,1 1,0 1,1 0,-1-1,1 1,0-1,0 0,0 0,0 0,0 0,1-1,-1 1,0-1,1 0,-1 0,4 1,59 7,-15-2,-47-7,0 1,0 0,-1 1,1-1,-1 0,1 1,-1 0,1 0,-1 0,0 0,0 0,0 1,0 0,-1-1,1 1,0 0,1 3,-3-4,-1 1,1-1,0 1,-1-1,1 1,-1-1,0 1,0 0,0-1,0 1,0-1,-1 1,1 0,-1-1,0 1,1-1,-1 0,0 1,-1-1,1 0,0 1,-1-1,1 0,-1 0,0 0,0 1,-4 3,0 1,-1-1,0 0,0-1,0 0,0 0,-1 0,0-1,1 0,-8 2,13-5,0 0,0 0,0-1,0 1,0-1,0 1,0-1,0 0,0 1,0-1,-1 0,1-1,0 1,0 0,0-1,0 1,0-1,0 1,0-1,0 0,0 0,0 0,1 0,-1 0,0 0,1-1,-1 1,0 0,1-1,0 1,-1-1,1 0,0 0,0 1,0-1,0 0,0 0,0 0,0 0,1 0,-1 0,1 0,0 0,-1 0,1 0,0 0,0-1,-1-19,1-1</inkml:trace>
  <inkml:trace contextRef="#ctx0" brushRef="#br0" timeOffset="2931.099">792 466,'4'0,"-1"0,0 0,0-1,0 1,0-1,0 0,0 0,0 0,0 0,0 0,0-1,2-2,0 0,-1 0,1 0,-1 0,0 0,-1-1,1 0,-1 0,0 0,0 0,1-2,-3 5,0 0,-1 0,1 0,0 1,0-1,-1-1,1 1,-1 0,0 0,0 0,0 0,0 0,0 0,0 0,0 0,-1 0,1 0,-1 0,1 0,-1 0,0 0,0 0,0 0,0 0,0 1,0-1,0 0,-1 1,1-1,0 1,-1-1,0 1,-1-1,2 1,1 0,-1 1,0-1,0 1,0-1,0 1,0-1,0 1,0 0,0-1,0 1,0 0,0 0,0 0,0 0,0 0,0 0,0 0,0 0,0 0,0 1,0-1,0 0,0 1,0-1,0 0,0 1,-1 1,0-1,1 1,-1-1,1 1,-1 0,1-1,0 1,0 0,0 0,0 0,0 0,0 2,-2 4,1-1,0 1,1 0,0 0,0-1,0 9,2-2,1 0,0-1,0 1,2-1,1 5,-4-14,0-1,1 1,-1-1,0 1,1-1,0 0,0 0,0 0,0 0,0 0,1-1,-1 1,1 0,0-1,0 0,0 0,0 0,0 0,0 0,0-1,1 1,2 0,-4-2,0 0,1-1,-1 1,0 0,1-1,-1 0,0 1,1-1,-1 0,0 0,0-1,0 1,0 0,0-1,0 1,-1-1,1 1,0-1,-1 0,1 0,-1 0,1 0,-1 0,0 0,0 0,0 0,0 0,0 0,-1-1,11-21</inkml:trace>
  <inkml:trace contextRef="#ctx0" brushRef="#br0" timeOffset="3305.104">1077 213,'-32'19,"26"-17,1 0,0 0,-1 0,1 1,0 0,0 0,1 0,-1 1,1 0,-1 0,1 0,0 0,1 0,-4 5,5-5,0 1,1-1,-1 0,1 1,0-1,0 1,0-1,1 1,0-1,0 1,0-1,0 1,1 0,-1-1,1 1,0-1,1 0,-1 1,1 0,0-1,-1 0,1-1,0 0,-1 1,1-1,1 0,-1 0,0 0,1 0,0 0,0-1,-1 1,2-1,-1 0,0 1,0-1,1-1,-1 1,1-1,1 1,-3-1,0-1,0 0,0 0,0 1,0-1,0-1,0 1,0 0,0 0,0-1,0 1,0-1,0 0,0 0,-1 1,1-1,0 0,0-1,-1 1,1 0,0 0,-1-1,1 1,-1-1,0 1,0-1,1 0,-1 1,0-1,0 0,-1 0,1 0,0 0,0 0,-1 1,0-1,1-1,-1 0,3-9,-1 0,-1 0,0-1,-1 1,0-10,-2-12</inkml:trace>
  <inkml:trace contextRef="#ctx0" brushRef="#br0" timeOffset="3650.183">935 1,'13'38,"5"9,3 0,1-1,27 40,28 57,-67-120</inkml:trace>
  <inkml:trace contextRef="#ctx0" brushRef="#br0" timeOffset="4182.795">1139 919,'-1'0,"1"-1,0 1,0 0,0 0,-1-1,1 1,0 0,0 0,-1 0,1 0,0-1,0 1,-1 0,1 0,0 0,0 0,-1 0,1 0,0 0,-1 0,1 0,0 0,0 0,-1 0,1 0,0 0,-1 0,1 0,0 0,0 0,-1 0,1 0,0 1,0-1,-1 0,1 0,0 0,0 0,-1 1,1-1,0 0,0 0,0 0,-1 1,1-1,0 0,0 0,0 1,0-1,0 0,0 1,-1-1,1 0,0 0,0 1,0-1,0 0,0 1,0-1,0 0,0 0,0 1,0-1,1 1,-12-8,6 5,1 0,0 0,-1 1,0-1,1 1,-1 0,0 0,0 0,0 1,0 0,0 0,1 0,-1 0,0 1,0 0,-1 0,4 0,0 0,0 0,0 1,0-1,0 0,0 1,0-1,1 1,-1 0,0 0,1-1,-1 1,1 0,0 0,0 1,0-1,0 0,0 0,0 0,0 1,1-1,-1 0,1 1,0-1,-1 1,1-1,0 0,1 1,-1-1,0 0,1 1,-1-1,1 1,2 15,1 1,1-1,0-1,2 1,0-1,5 9,-9-19,0-1,1 0,-1 0,1 0,1 0,-1 0,1-1,0 0,0 0,1 0,0-1,-1 0,2 0,-1 0,0-1,1 0,-1 0,3 0,-7-2,1 0,0-1,-1 1,1-1,0 0,-1 1,1-1,0-1,0 1,-1 0,1-1,0 1,-1-1,1 0,-1 0,1 0,-1 0,1 0,-1-1,1 1,-1-1,0 1,1-2,0-1,0 0,0 0,0 0,-1 0,0-1,0 1,0-1,0 1,-1-1,1 0,-1 1,0-5,1-11,-1 0,0 0,-2-1,0 1,-4-18,-8-15,9 39,1 1,0-1,0-1,1-7,2 22,0 0,0-1,0 1,0 0,0 0,0 0,0 0,0-1,0 1,0 0,0 0,0 0,0 0,0-1,0 1,0 0,0 0,0 0,0-1,0 1,1 0,-1 0,0 0,0 0,0 0,0-1,0 1,0 0,1 0,-1 0,0 0,0 0,0 0,0 0,0 0,1 0,-1 0,0-1,0 1,0 0,1 0,-1 0,0 0,0 0,0 0,0 0,1 0,10 6,11 15,-20-19,137 142,-131-138,-7-9</inkml:trace>
  <inkml:trace contextRef="#ctx0" brushRef="#br0" timeOffset="4513.884">1122 680,'0'0,"0"0,0 0,-1 0,1 0,-1 0,0 0,0 0,2 0,1 1,0 0,-1-1,0 1</inkml:trace>
  <inkml:trace contextRef="#ctx0" brushRef="#br0" timeOffset="4868.941">1366 689,'2'18,"0"0,2 0,0-1,1 1,1-1,0 0,1-1,1 0,3 8,1-1,1-1,11 14,-32-45,0-1,0 0,0 0,1-1,1 0,0 0,1-1,0 1,0-1,1 0,1-1,0 1,1 0,0-1,1 0,0 1,1-1,0 0,1 0,1 1,0-1,1 1,0 0,4-9,0 3</inkml:trace>
  <inkml:trace contextRef="#ctx0" brushRef="#br0" timeOffset="5219.388">1621 557,'12'5,"-21"4,-19 5,24-13,0-1,1 1,-1 0,1 0,-1 1,1-1,-1 1,1 0,0 0,0 0,0 0,0 0,0 1,0-1,-2 4,4-4,0 1,0-1,1 1,-1-1,1 1,-1-1,1 1,0 0,0-1,0 1,0 0,0-1,1 1,-1 0,1-1,-1 1,1-1,0 1,0-1,1 1,-1-1,0 0,1 1,5 10,0-1,1 0,1 0,-1-1,2 0,5 4,-13-12,0-1,0 1,0-1,1 0,0 0,-1 0,1 0,0 0,0-1,0 1,0-1,0 0,0 0,0 0,0 0,1 0,-1-1,0 1,0-1,1 0,-1 0,0 0,1-1,-1 1,0-1,0 1,1-1,-1 0,0-1,2 0,-3 1,-1-1,1 1,0-1,-1 1,1-1,-1 0,0 1,1-1,-1 0,0 0,0 0,0 0,0 0,-1 0,1-1,-1 1,1 0,-1 0,1-2,-2-41,1 44,-3-27</inkml:trace>
  <inkml:trace contextRef="#ctx0" brushRef="#br0" timeOffset="5660.213">1589 347,'3'2,"0"0,0 0,0 0,-1 1,1-1,-1 1,1 0,-1-1,0 1,0 0,0 0,0 1,-1-1,1 0,0 2,4 8,8 9,7 15,2-1,1-1,2-1,2-1,0-1,4-1,-21-27,-8-6</inkml:trace>
  <inkml:trace contextRef="#ctx0" brushRef="#br0" timeOffset="6048.338">1836 475,'32'-31,"-28"25,0-1,-1 0,0 1,0-2,-1 1,1 0,-2 0,1-1,-1 1,0-1,0-2,-1 6,0 1,0-1,0 0,0 1,0-1,-1 0,0 1,1-1,-1 0,-1 1,1-1,0 1,-1 0,0-1,0 1,0 0,0 0,0 0,-1 0,1 1,-1-1,0 1,0-1,0 1,3 2,-1-1,1 1,-1 0,1 0,-1-1,0 1,1 0,-1 0,0 0,1 0,-1 0,0 0,1 0,-1 0,0 0,1 0,-1 0,0 0,1 0,-1 0,1 1,-1-1,0 0,1 1,-1-1,1 0,-1 1,1-1,-1 0,1 1,-1-1,1 1,-1-1,1 1,-1-1,1 1,0 0,-1-1,1 1,0-1,0 1,0 0,-1-1,1 1,0 0,0-1,0 1,0 0,0-1,0 2,-3 35,4-14,2 0,0 0,1 0,3 7,-5-21,1 0,0-1,0 1,1-1,0 1,1-1,0 0,0-1,0 1,1-1,0 0,3 1,-8-6,0-1,1 0,-1 0,1 0,-1 0,1 0,0 0,-1 0,1 0,0 0,-1-1,1 1,0-1,0 0,0 1,-1-1,1 0,0 0,0 0,0 0,0 0,0-1,-1 1,1 0,0-1,0 0,0 0,0 0,0-1,1 1,-2-1,1 0,0 0,0 1,-1-1,1 0,-1-1,1 1,-1 0,0 0,0 0,0-1,0 1,0-1,0 0,4-2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6:49.00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99 0,'-1'4,"0"0,0-1,0 1,-1 0,1-1,-1 0,0 1,0-1,0 0,-1 0,1 0,-3 2,-14 21,-6 24,1 2,3 0,2 1,2 1,3 1,2 0,2 1,3 0,2 26,5-57,1 0,1 0,1 0,1 0,2-1,0 1,4 4,-4-13,0 0,2 0,0 0,1-1,1 0,0-1,1 0,0 0,1-1,9 7,-9-17,-8-4</inkml:trace>
  <inkml:trace contextRef="#ctx0" brushRef="#br0" timeOffset="639.736">590 451,'-31'37,"23"-25,1 1,1 1,0-1,0 1,2 0,0 0,0 0,1 1,1 1,1-7,-1-1,2 1,-1-1,1 1,1-1,0 1,0-1,0 1,1-1,0 0,1 1,0-1,0 0,1-1,0 1,1 1,-4-7,0 0,1-1,-1 1,0-1,1 1,-1-1,1 0,-1 1,1-1,0 0,-1 0,1 0,0 0,0 0,0-1,0 1,0 0,0-1,0 0,0 1,0-1,0 0,0 0,0 0,0 0,0 0,0-1,0 1,0-1,0 1,-1-1,1 0,0 1,0-1,0 0,-1 0,1-1,0 1,-1 0,1 0,-1-1,1 1,-1-1,1-1,4-3,0-1,-1 0,0 0,0 0,0-1,-1 0,0 1,-1-2,3-6,-4 2,0 0,0 0,-1 1,-1-1,0 0,0 0,-2 0,1 0,-2-1,2 9,0 0,-1 0,0 0,0 0,0 0,0 1,-1-1,1 1,-1 0,0 0,-2-2,3 4,0 0,-1 0,1 0,0 1,-1-1,1 1,-1 0,1 0,-1 0,0 0,0 0,1 0,-1 1,0-1,0 1,0 0,1 0,-1 0,0 0,0 0,0 1,-2 0,0 1,1 0,-1 0,0 0,1 0,0 1,-1 0,1 0,0 0,0 0,1 1,-1 0,1-1,0 1,0 1,-1 0,-7 10</inkml:trace>
  <inkml:trace contextRef="#ctx0" brushRef="#br0" timeOffset="1044.321">865 394,'-3'29,"-2"62,4 0,9 74,-5-148,-1-14</inkml:trace>
  <inkml:trace contextRef="#ctx0" brushRef="#br0" timeOffset="1435.543">728 443,'9'-1,"0"-1,0-1,0 1,-1-1,1-1,6-3,35-12,-40 17,1-1,0 2,-1-1,1 2,0-1,0 1,9 2,-18-2,0 1,1-1,-1 1,0-1,0 1,1 0,-1 0,0 0,0 0,0 0,0 0,0 0,-1 1,1-1,0 1,-1 0,1-1,-1 1,1 0,-1 0,0 0,0 0,1 0,-2 0,1 0,0 0,0 1,-1-1,1 0,-1 0,0 1,1-1,-1 0,0 1,0-1,-1 0,1 0,0 1,-1 1,-2 11,-1 0,0 0,-1-1,-1 1,0-1,-1 0,0 0,-1-1,0 0,-2-1,1 0,-1 0,-12 10,124 14,-87-29,0-2,0 0,1 0,0-2,5 1,1-1</inkml:trace>
  <inkml:trace contextRef="#ctx0" brushRef="#br0" timeOffset="2016.107">1856 206,'-66'8,"36"-2,3-1,0 1,0 1,1 1,0 2,1 0,-15 9,36-16,1 0,-1 1,1-1,0 1,0 0,0-1,0 1,1 0,-1 1,1-1,0 0,0 1,1-1,-1 1,1 0,0-1,0 1,1 0,-1 4,0 15,1 0,1 0,2 12,0-9,13 361,-16-386,0 0,1 0,-1 0,1 0,0 0,0 0,0 0,0 0,0 0,0 0,0 0,1-1,-1 1,1 0,-1-1,1 1,-1-1,1 0,0 1,0-1,0 0,0 0,0 0,0-1,0 1,0 0,0-1,0 1,0-1,0 0,1 1,-1-1,0 0,0 0,0-1,1 1,14-1,0 0,0-1,0-1,7-2,-10 2,-1 1,1 0,-1 0,1 2,0 0,7 1,-4 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6:32.20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259 223,'-67'-2,"-1"3,0 2,1 4,-61 15,192-17,385-4,-1193 25,912-20,323-6,-870 5,-12 17,320-18,61-4,48-2,752-57,-785 57,-12 1,-28-2,-51-1,-393 1,312 10,-143 25,295-30,-16 2,29-2,21-1,237-4,14-14,163-3,-221 17,-573 5,-337 48,605-41,366-25,-63 2,431 5,-1170 12,-28 25,425-25,135-4,0 0,0-1,0 0,-1 1,1-1,-1 0,1 0,-1-1,2-1,5-4,317-273,-418 337,69-38,-69 47,-79 75,248-189,201-164,-656 521,334-262,49-47,0 2,0-1,1 1,-1 0,0 0,0 0,0 0,0 1,8 2,93 19,-2 6,0 4,12 10,-84-33,-32-10,-19-5,-71-22,1-3,2-4,-26-16,102 44,5 4,0-1,0 0,0 0,0 0,1-1,-1 0,1 0,0-1,0 1,-2-4,10 8,0-1,0 1,0 0,0 0,0 1,0-1,0 1,0-1,0 1,0 0,52 18,-2 3,0 2,-2 3,0 1,-2 3,39 32,-188-119,-23-13,-37-23,151 8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6:19.02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56 57,'-9'-1,"0"1,0 1,0-1,0 1,0 1,0 0,0 0,1 0,-1 1,1 1,0 0,0 0,0 0,-2 2,-1 1,1 0,0 1,1 0,-1 0,2 1,-1 0,1 1,1 0,0 0,-1 1,4-3,0 0,1 0,-1 1,1-1,1 1,0-1,0 1,1 0,0 0,0-1,1 1,0 0,1 0,0 0,0 0,1 0,-1-2,2 0,-1 0,1-1,-1 1,2-1,-1 0,1 0,0 0,0 0,1-1,-1 0,1 0,0 0,1 0,-1-1,1 0,0 0,0 0,0-1,2 1,13 4,0 0,1-2,-1-1,1 0,0-2,0 0,0-2,1 0,-1-1,0-2,3 0,-11 0,0 1,0-2,-1 0,1-1,-1 0,1-1,-1 0,0-1,-1-1,0 0,0-1,0 0,-1 0,0-2,-1 1,0-1,8-11,-14 16,0-1,0 0,0 0,-1-1,0 1,-1 0,1-1,-1 0,0 0,-1 0,0 0,0 0,0 0,-1 0,0 0,-1 0,0-6,-2 4,1 1,-1-1,0 1,-1 0,0 0,0 1,-1-1,0 1,0 0,-1 0,1 1,-2-1,1 1,-11-8,1 1,-2 0,0 2,0 0,-1 0,0 2,-1 1,0 0,0 1,-1 2,-6-2,-78-6,78 1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6:16.23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32 177,'15'4,"9"-2,380-22,-214 7,324-36,-29 3,-232 21,-114 9,106 3,-207 15,1 2,-1 2,0 2,14 5,54 11,134 10,6-11,-208-21,-26-2,0 0,0 1,0 0,0 1,0 0,0 1,0 0,-1 1,2 1,-10-3,-1 1,1-1,-1 1,0-1,0 1,0 0,0 0,0 0,0 0,-1 0,1 0,-1 0,0 1,0-1,0 0,-1 1,1-1,-1 3,3 72,-3-58,0 89,-2-27,3-1,5 1,2-1,8 19,-13-88,0 0,-1 1,0-1,-1 0,-1 1,0-1,-1 0,-1 10,1-17,-1-1,1 1,-1-1,0 1,0-1,0 0,-1 0,1 0,-1 0,0 0,0-1,-1 1,1-1,-1 0,0 0,1 0,-1 0,0-1,-1 1,1-1,0 0,-1-1,1 1,-2 0,-22 6,0-2,-1 0,1-2,-1-1,-7-1,-150-3,141 0,-155-4,-580-9,404 18,0 17,-200 44,388-26,-14 2,198-40,0-1,0 1,0-1,1 0,-1 1,0-2,0 1,0 0,0-1,0 0,1 0,-1 0,0 0,0 0,1-1,-1 0,1 0,-2-1,2 0,0 0,1-1,-1 0,1 1,-1-1,1 0,0 0,1-1,-1 1,1 0,0 0,0-1,0 1,0-1,1 1,0-1,-8-102,4 0,7-39,0-3,-2 70,-4-1,-3 1,-3 1,-5-7,14 84,0 0,0 0,0 0,0 0,0 0,1 0,-1 0,0 0,0 0,1 0,-1 0,1 1,-1-1,1 0,-1 0,1 0,0 0,-1 1,1-1,0 0,0 0,-1 1,1-1,0 1,0-1,0 1,0-1,0 1,0-1,0 1,0 0,0 0,0-1,0 1,0 0,41-7,-38 7,177-7,-146 7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6:05.44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8 301,'48'-46,"-15"22,1-3,1 2,1 1,1 2,1 1,20-6,-58 27,0 0,0 0,0 0,0 1,0-1,0 0,0 0,0 0,0 0,0 0,0 0,0 0,0 0,0 1,0-1,0 0,0 0,0 0,0 0,0 0,0 0,0 0,0 0,0 0,0 0,0 1,1-1,-1 0,0 0,0 0,0 0,0 0,0 0,0 0,0 0,0 0,0 0,0 0,0 0,0 0,1 0,-1 0,0 0,0 1,0-1,0 0,0 0,0 0,0 0,0 0,0 0,1 0,-1 0,0-1,0 1,0 0,0 0,-11 14,-18 15,-49 36,50-45,1 3,1 0,1 1,1 1,1 2,-11 17,31-39,0 0,0 0,1 0,-1 0,1 1,0-1,1 1,-1 0,1-1,0 1,1 0,-1 0,1-1,0 1,1 0,-1 0,1 0,0-1,1 1,1 4,2 1,0-1,0 0,2-1,-1 0,1 0,0 0,1 0,0-1,0-1,3 2,8 11,-15-15,1 0,-1-1,1 0,-1 0,1 0,4 2,-7-5,-1-2</inkml:trace>
  <inkml:trace contextRef="#ctx0" brushRef="#br0" timeOffset="1267.069">4 395,'0'0,"0"0,0 0,0 0,-1 0,1 1,0-1,0 0,0 0,-1 0,1 0,0 0,0 1,0-1,0 0,0 0,-1 0,1 1,0-1,0 0,0 0,0 1,0-1,0 0,0 0,0 0,0 1,0-1,0 0,0 0,0 1,0-1,0 0,0 0,0 1,0-1,0 0,0 0,0 0,0 1,1-1,-1 0,0 0,0 0,0 1,0-1,0 0,1 0,-1 0,0 0,0 1,0-1,1 0,-1 0,0 0,0 0,0 0,1 0,-1 0,0 0,0 0,1 0,-1 0,0 0,0 0,1 0,15 6,238-13,30-13,-241 17,621-23,-570 25,348-27,2 0,768-25,-428 43,-468 13,322-3,-625-10,-9 6</inkml:trace>
  <inkml:trace contextRef="#ctx0" brushRef="#br0" timeOffset="1964.215">4883 40,'87'47,"-4"-11,-58-26,0 1,-1 1,0 0,-1 2,16 13,-37-26,0 1,0 0,-1 0,1-1,0 1,-1 0,0 0,1 1,-1-1,0 0,0 0,0 1,-1-1,1 0,-1 1,1-1,-1 1,0-1,1 1,-1-1,-1 3,0 0,0 1,0 0,-1 0,0-1,0 1,0-1,-1 1,1-1,-3 3,-7 8,0 1,-1-2,0 0,-2 0,-4 2,-22 14,20-18</inkml:trace>
  <inkml:trace contextRef="#ctx0" brushRef="#br0" timeOffset="2531.696">2786 1,'0'50,"2"-1,-3 0,-2 0,-2-1,-6 20,5-44</inkml:trace>
  <inkml:trace contextRef="#ctx0" brushRef="#br0" timeOffset="3346.526">2601 639,'0'0,"66"-27,17 0,-76 25,0 1,0 0,0 0,0 1,0 0,0 0,0 0,0 1,0 0,-1 1,4 0,-8-1,-1-1,0 1,0-1,0 1,0-1,0 1,0-1,0 1,0 0,0 0,0 0,0 0,0-1,0 1,-1 0,1 0,0 0,-1 1,1-1,-1 0,1 0,-1 0,0 0,1 0,-1 1,0-1,0 0,0 1,0 1,0 0,-1 1,1-1,-1 0,0 0,0 1,0-1,0 0,-1 0,-1 3,-6 7,0 0,0 0,-1-1,-2 1,-165 155,177-168,0 1,0-1,0 1,0-1,0 1,0-1,1 0,-1 1,0-1,0 1,0-1,1 1,-1-1,0 0,0 1,1-1,-1 0,0 1,0-1,1 0,-1 1,1-1,-1 0,0 0,1 1,-1-1,1 0,-1 0,0 0,1 1,-1-1,1 0,-1 0,1 0,-1 0,1 0,-1 0,0 0,1 0,-1 0,1 0,20 4,14-1,0-2,-1-1,1-2,-1-1,31-8,-51 8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4:14.88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62 24,'44'-21,"-37"20,1 0,-1 0,1 1,0 0,-1 1,1 0,-1 0,1 0,-1 1,1 0,-1 1,0-1,3 3,-6-4,-1 1,0 0,0 0,0 0,0 0,0 0,-1 0,1 1,-1-1,0 1,1 0,-1 0,1 2,-2-3,0 0,-1 0,1 0,0 1,-1-1,0 0,0 0,1 0,-1 0,0 1,-1-1,1 0,0 0,-1 0,1 0,-1 0,0 1,1-1,-1 0,0-1,0 1,-1 0,1 1,-3 2,0-1,-1 1,1-1,-1 0,0 0,0-1,0 1,0-1,-1 0,1-1,-1 1,0-1,-2 1,-5 1,0-1,0 1,0-2,0 0,-11 0,36 1,-1 1,0 0,0 0,0 1,0 1,11 4,-13-6,-1 0,0 1,0 0,-1 0,1 1,-1 0,0 0,-1 0,1 1,-1 0,-1 1,1-1,-1 1,-1 0,4 8,-6-12,-1-1,1 1,-1 0,0 0,0 0,-1 1,1-1,-1 0,0 0,0 0,0 0,-1 0,1 1,-1-1,0 0,0 0,0 0,-1-1,0 1,1 0,-1 0,0-1,-1 1,1-1,-1 0,0 0,1 1,-1-2,0 1,-1 0,1-1,0 1,-1-1,0 0,1 0,-2 0,-4 2,0-1,0 1,-1-2,1 1,-1-1,0-1,0 1,1-2,-1 1,0-2,0 1,0-1,0-1,0 1,1-2,-1 1,1-2,0 1,0-1,0 0,0-1,-3-2,11 5,0 1,0-1,-1 0,1 0,0 0,1 0,-1 0,0 0,1 0,-1 0,1 0,-1 0,1-1,0 1,0 0,0 0,0 0,0 0,1-1,-1 1,1 0,-1 0,1 0,0 0,-1 0,1 0,0 0,1 0,-1 1,0-1,0 0,1 1,-1-1,2 0,6-9</inkml:trace>
  <inkml:trace contextRef="#ctx0" brushRef="#br0" timeOffset="360.01">371 467,'0'1,"-1"1,-1 3,-1 2,1-1,0 0,0 0,2 0,1-1,2-1,1-3,3-3,-1-3</inkml:trace>
  <inkml:trace contextRef="#ctx0" brushRef="#br0" timeOffset="1220.719">625 106,'-4'1,"0"0,0 0,1 1,-1-1,1 1,-1 0,1 0,0 0,-1 0,0 2,3-3,1-1,0 0,-1 1,1-1,0 1,0-1,-1 1,1-1,0 1,0-1,0 1,0-1,0 1,0-1,-1 1,1-1,0 1,0-1,1 1,-1-1,0 1,0-1,0 1,0-1,0 1,0-1,1 1,18 15,5-5,0-1,1-1,2-1,-3 0,0 0,0 2,10 6,-33-16,-1 0,1 0,-1 0,1 0,-1 1,1-1,-1 0,1 0,-1 0,1 1,-1-1,1 0,-1 0,1 1,-1-1,1 0,-1 1,0-1,1 1,-1-1,0 0,1 1,-1-1,0 1,0-1,1 1,-1-1,0 1,0-1,0 1,0-1,0 1,0-1,1 1,-1 0,0-1,-1 1,1-1,0 1,0-1,0 1,-25 8,-40-6,64-3,-71-2,23 1,-43 4,92-3,0-1,0 1,0 0,-1 0,1 0,0 0,0 0,0 0,0 0,-1 0,1 0,0 0,0 0,0 0,0 0,-1 0,1 0,0 0,0 0,0 0,-1 0,1 0,0 0,0 0,0 0,0 0,-1 0,1 0,0 0,0 0,0 0,0 1,0-1,-1 0,1 0,0 0,0 0,0 0,0 1,0-1,0 0,0 0,0 0,-1 0,1 0,0 1,0-1,0 0,0 0,0 0,0 1,0-1,0 0,0 0,0 0,0 0,0 1,0-1,0 0,1 0,12 8,23 4,5-5,1-1,0-2,1-2,60 6,-151 7,-39-10,73-6,0 1,0 0,0 1,0 1,0 0,0 0,0 2,0 0,1 0,0 1,-7 4,18-8,1-1,0 1,-1 0,1-1,0 1,0 0,0 0,0 0,0 0,0 0,0 0,0 0,0 0,0 0,0 0,1 0,-1 1,0-1,1 0,-1 1,1-1,0 0,-1 1,1-1,0 0,0 1,0-1,0 1,1 0,0-1,0 1,0-1,0 1,0-1,1 1,-1-1,1 0,-1 0,1 1,-1-1,1 0,0 0,-1-1,1 1,0 0,1 0,13 4,0 0,0-1,0-1,4 0,84 6,26-4,-130-5,-55 1,0-3,1-1,-1-4,-48-11,71 9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6:04.48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489,'5'-6,"9"-12,-13 18,-1 0,0 0,1 0,-1 0,1 0,-1-1,1 1,-1 0,0 0,1 0,-1 0,1 0,-1 0,0 0,1 1,-1-1,1 0,-1 0,0 0,1 0,-1 0,1 1,-1-1,0 0,1 0,-1 1,0-1,1 0,-1 0,0 1,0-1,1 0,-1 1,0-1,0 1,0-1,1 0,-1 1,0-1,0 0,0 1,0-1,0 1,0-1,0 1,0-1,0 0,0 1,0-1,0 1,0-1,0 0,0 1,1 10,0 1,-1 0,0-1,0 1,-1-1,-1 1,0-1,-1 0,-2 6,2-8,0 1,1-1,0 1,1-1,-1 1,2 0,0-1,0 1,0 0,1 0,1-1,0 1,2 5,-3-13,1 0,-1 1,1-1,0 0,0 0,0 0,0 0,0 0,0-1,1 1,-1-1,0 1,1-1,-1 0,1 0,0 0,-1 0,1-1,0 1,-1-1,1 1,0-1,0 0,0 0,15 0,-1 0,1-1,10-2,-3 0,1 2,-7 1,-1-1,1-1,9-3,-25 5,0-1,1 0,-1 0,0 0,0 0,0 0,0-1,0 1,0-1,0 0,0 0,-1 0,1 0,-1 0,1-1,-1 1,0-1,0 0,0 1,0-1,0-1,2-8</inkml:trace>
  <inkml:trace contextRef="#ctx0" brushRef="#br0" timeOffset="348.074">302 374,'4'195,"1"-58,-14 124,1-210,3-29</inkml:trace>
  <inkml:trace contextRef="#ctx0" brushRef="#br0" timeOffset="3066.174">463 0,'-1'1,"1"-1,0 1,0-1,-1 1,1 0,0-1,0 1,0-1,0 1,0 0,0-1,0 1,0 0,0-1,0 1,0-1,1 1,-1 0,0-1,0 1,1-1,-1 1,0-1,0 1,1-1,-1 1,1-1,-1 1,1-1,-1 1,11 18,27 24,2-2,14 9,-20-19,0 2,-3 1,0 2,-1 2,-16-16,0 1,-1-1,-2 2,0 0,-1 0,-2 1,0 0,-2 1,-1-1,-1 1,0 6,-3 0,-1 0,-2 1,-1-1,-1 0,-2 0,-1-1,-1 0,-12 27,0-6,-2-1,-28 46,33-69,0-1,-2-1,-1 0,-1-2,-20 19,11-25,24-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5:58.53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8 0,'2'4,"-1"0,1 0,0 0,0 0,0 0,0-1,1 1,-1-1,1 0,1 2,11 15,-13-18,-1 1,1 0,-1 0,0 0,1 0,-1 0,-1 0,1 1,0-1,-1 0,0 0,0 0,0 1,0-1,0 0,-1 0,1 1,-1-1,0 0,0 0,0 0,0 0,-1 0,1 0,-1 0,0-1,1 1,-1 0,-1-1,1 0,0 1,0-1,-1 0,0 0,1 0,-1-1,0 1,0-1,0 1,-2 0,-15 4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5:58.06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53 28,'-53'-2,"0"-3,-1-2,10 1,-1 1,0 3,-9 2,52 0,-1 0,1 1,-1-1,1 1,0-1,0 1,-1 0,1 0,0 0,0 1,0-1,0 0,0 1,0-1,0 1,1 0,-1 0,1-1,-1 1,1 0,0 0,-1 1,1-1,0 0,0 0,1 0,-1 1,0-1,1 0,-1 1,1 1,-2 13,0-1,2 0,0 0,1 12,0 4,-31 514,13-333,15-191,1-15,0 0,1-1,0 1,0 0,0-1,1 1,0 3,0-8,0 0,0 0,-1 0,1-1,0 1,0 0,1-1,-1 1,0-1,0 1,1-1,-1 0,1 1,-1-1,1 0,0 0,-1 0,1 0,0-1,0 1,0 0,-1-1,1 1,0-1,0 1,0-1,0 0,0 0,64 4,0-2,0-3,60-10,31 0,-130 11,-20 0,1 1,-1-1,0-1,1 1,-1-1,0-1,0 1,5-3,-8 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5:51.18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308,'18'0,"36"1,1-3,35-7,-54 3</inkml:trace>
  <inkml:trace contextRef="#ctx0" brushRef="#br0" timeOffset="377.989">610 0,'-11'271,"0"-37,11-20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5:49.49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67 51,'0'615,"0"-603</inkml:trace>
  <inkml:trace contextRef="#ctx0" brushRef="#br0" timeOffset="384.971">1 1,'8'0,"1"1,-1 0,0 1,0 0,0 0,0 0,0 1,0 0,0 1,14 5,65 21,0 4,15 12,-78-34,1 1,-2 2,0 0,0 1,-2 2,0 0,-1 1,-1 1,11 16,-24-29,-1 1,-1-1,1 1,-1 0,-1 0,1 0,-2 1,1-1,-1 1,0 0,-1 0,0-1,0 1,-1 0,0 0,-1 0,1 0,-2-1,1 1,-2 0,1 1,-3 2,0 0,0 0,-1-1,-1 0,0 0,-1 0,0-1,0 0,-1 0,0-1,-1 0,0-1,0 0,-2 0,2-1,0-1,-1 1,0-2,0 0,0 0,-1-1,0 0,1-1,-1 0,-1-1,1 0,0-1,-6-1,-10-1</inkml:trace>
  <inkml:trace contextRef="#ctx0" brushRef="#br0" timeOffset="864.693">1045 105,'0'1,"0"0,1 0,-1 0,0 1,0-1,0 0,0 0,0 1,0-1,0 0,0 0,0 1,0-1,-1 0,1 0,-1 1,0 19,1-21,1 1,0-1,-1 1,1-1,0 0,-1 1,1-1,0 0,-1 1,1-1,0 0,0 0,-1 0,1 1,0-1,0 0,-1 0,1 0,0 0,0 0,-1-1,1 1,0 0,0 0,-1 0,1-1,0 1,-1 0,1-1,0 1,-1-1,1 1,0 0,-1 0,1 0,-1 0,1-1,-1 1,1 0,-1 0,1 0,-1 0,1-1,-1 1,0 0,1-1,-1 1,1 0,-1-1,0 1,1 0,-1-1,0 1,1-1,-1 1,0 0,0-1,1 1,-1-1,0 1,0-1,0 1,0-1,0 1,0-1,1 1,-1-1,0 1,-1-1,1 1,0-1,0 1,0-1,0 1,0-1,0 1,-1-1,1 1,0-1,0 1,-1-1,1 1,0 0,-1-1,1 1,0-1,-1 1,1 0,0-1,-1 1,1 0,-1 0,1-1,-1 1,1 0,-2-2,0 1,0 0,0-1,0 1,-1 0,1 0,0 0,0 0,-1 0,1 1,-1-1,1 1,-2-1,2 2,-1-1,1 0,0 1,-1 0,1-1,0 1,0 0,0 0,-1 0,1 1,0-1,0 0,1 1,-1 0,0-1,0 1,1 0,-1 0,1-1,-1 1,1 1,0-1,0 0,0 0,0 0,0 0,1 1,-1-1,1 0,-1 1,1-1,0 1,2 4</inkml:trace>
  <inkml:trace contextRef="#ctx0" brushRef="#br0" timeOffset="1324.664">1136 296,'-2'6,"0"0,0-1,0 1,0-1,-1 1,0-1,0 0,0 0,-1-1,0 1,-2 2,-14 20,19-26,0 0,0 1,0-1,0 0,1 1,-1-1,0 0,1 1,-1-1,1 1,-1-1,1 1,-1-1,1 1,0-1,0 1,0 0,0-1,0 1,0-1,1 1,-1-1,0 1,1-1,-1 1,1-1,0 1,-1-1,1 1,0 0,1-2,0 1,0-1,-1 1,1-1,0 0,0 0,0 0,-1 0,1 0,0 0,0 0,0 0,0-1,-1 1,1-1,0 0,-1 1,1-1,0 0,-1 0,1 0,-1 0,1 0,-1 0,1 0,-1-1,3-1,-1-1,1 1,-1 0,0-1,0 1,-1-1,1 0,-1 0,0 0,0-1,1-1,-3 5,0 0,1 0,-1 0,0 0,0 0,0 0,1 0,-1 0,0 0,-1 0,1 0,0 0,0 0,0 0,0 0,-1 0,1 0,0 0,-1 0,1 1,-1-1,0 0,0 0,0 0,0 0,-1 0,1 1,0-1,-1 1,1-1,0 1,-1-1,1 1,-1 0,1 0,-1-1,1 1,0 0,-1 0,1 1,-1-1,1 0,-2 1,1-1,0 0,0 0,0 1,0-1,0 1,0-1,0 1,0 0,0 0,0 0,1 0,-1 0,0 0,0 1,3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5:33.61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41 497,'-9'451,"9"-444</inkml:trace>
  <inkml:trace contextRef="#ctx0" brushRef="#br0" timeOffset="651.468">0 561,'0'0,"0"0,0 0,14-11,11-6,1 1,1 1,0 2,1 0,0 2,1 1,0 2,1 0,20-1,-45 8,0 1,0-1,0 1,0 0,0 1,0-1,-1 1,1 0,0 0,0 0,0 1,-1 0,5 2,-7-3,0 1,-1-1,1 1,0-1,-1 1,1 0,-1-1,0 1,0 0,1 0,-1 0,-1 0,1 0,0 1,0-1,-1 0,1 0,-1 0,1 1,-1-1,0 0,0 0,0 1,-1-1,1 0,0 0,-1 1,1-1,-1 0,0 1,-5 14,-1-1,0 1,-2-1,0-1,0 0,-1 0,-1-1,-1 0,0-1,0 0,-1-1,-1 0,0-1,-1-1,0 0,0-1,-1-1,-13 5,85 22,9 21,-52-43,0 0,1-2,1 1,0-2,0 0,4 1,0-7,-11-5</inkml:trace>
  <inkml:trace contextRef="#ctx0" brushRef="#br0" timeOffset="992.342">559 723,'0'0,"0"1,0 1,0 1,0 2,0 2,0 2,0 4,0 2,0 3,0 2,0 0,0-3,0-2,-2-3,1-3,0-1</inkml:trace>
  <inkml:trace contextRef="#ctx0" brushRef="#br0" timeOffset="993.342">553 554,'0'0,"0"0,0 0,0 0,0 0,0 0,0 0,1 1,1 1,1 0,0-1,3 1,0 0</inkml:trace>
  <inkml:trace contextRef="#ctx0" brushRef="#br0" timeOffset="1529.125">846 724,'-56'0,"50"-1,-1 1,1 0,0 1,-1-1,1 1,0 0,0 1,0-1,0 1,0 1,0-1,0 1,1 0,-1 0,1 0,0 1,0 0,-2 2,3-2,0-1,1 1,0-1,0 1,0 0,0 0,0 0,1 1,0-1,0 1,0-1,0 1,1 0,0 0,0-1,0 1,0 0,1 0,0 0,0 0,0 0,1 0,0 0,0 0,-1-4,0 1,0-1,0 1,1-1,-1 0,1 1,-1-1,1 0,0 0,-1 1,1-1,0 0,0 0,0 0,0 0,0 0,0 0,0 0,0 0,0 0,0-1,1 1,-1 0,0-1,0 1,1-1,-1 1,1-1,1 0,0 0,0 0,0-1,-1 1,1-1,0 1,-1-1,1 0,0 0,-1-1,1 1,-1 0,0-1,1 0,6-5,1 0,-1 0,-1-2,0 1,0-1,4-6,26-61,-37 194,1-42,-3 0,-7 33,7-103,0 0,0 0,0 0,-1-1,0 1,0 0,-1-1,1 0,-1 1,0-1,-1 0,0 0,3-3,-1-1,0 1,1-1,-1 1,0-1,1 0,-1 0,0 0,0 0,0 0,0-1,0 1,0-1,0 1,0-1,0 0,-1 1,1-1,0 0,0 0,0-1,0 1,0 0,0-1,0 1,0-1,0 0,0 0,0 1,0-1,0-1,0 1,0 0,1 0,-1-1,-4-2,1-1,0 1,0-1,0 0,1-1,-1 1,1-1,1 0,-1 0,1 0,0 0,0-1,0 0,-4-15</inkml:trace>
  <inkml:trace contextRef="#ctx0" brushRef="#br0" timeOffset="2097.796">998 541,'1'4,"0"0,0 1,0-1,0 0,-1 0,1 0,-1 1,0-1,-1 0,0 4,1-3,-3 112,2 88,3-217,1 1,1 0,0 0,0 0,4-5,-2 1,1 1,45-101,-45 101,2-1,0 1,0 1,2 0,-1 0,7-4,-17 16,1 0,0 0,-1 0,1 1,0-1,-1 0,1 1,0-1,0 1,0-1,0 1,0-1,-1 1,1-1,0 1,0 0,0 0,0-1,0 1,0 0,0 0,0 0,0 0,0 0,0 0,0 1,0-1,0 0,0 0,0 1,0-1,1 1,-1 1,0-1,1 1,-1 0,0-1,0 1,0 0,0 0,0 0,0 0,-1 0,1-1,-1 1,1 0,-1 1,3 15,-1 0,-1 0,-1 11,0-21,1 30,1-18,-2 0,0 0,-1-1,-1 1,-1 1,1-18</inkml:trace>
  <inkml:trace contextRef="#ctx0" brushRef="#br0" timeOffset="2431.435">1434 484,'-2'35,"-3"10,-4 43,-4 1,-18 61,18-116,8-24</inkml:trace>
  <inkml:trace contextRef="#ctx0" brushRef="#br0" timeOffset="2777.515">1320 728,'0'0,"0"0,0 2,1 1,1-1,3 0,0 0,3-1,3-1,5-2,3-2,3-2,2 2,7 4,-2 2</inkml:trace>
  <inkml:trace contextRef="#ctx0" brushRef="#br0" timeOffset="3114.646">1439 221,'5'1,"-1"1,1 0,0 0,-1 1,0-1,0 1,0 0,3 2,4 3,15 8,-1 2,-1 1,-1 0,-1 2,0 1,-2 0,0 2,-2 0,0 1,-2 1,-5-7,-2 0,0 1,-1 0,-1 0,-1 1,-1 0,0 0,-2 0,-1 1,0-1,-1 1,-2-1,0 1,-3 12,1-14,-1 0,-1 0,-1 0,0-1,-2 0,-1 2,5-12,-1 0,-1 0,0 0,0 0,0-1,-1 0,-1-1,1 0,-1 0,0 0,-1-1,-6 4,-8 2</inkml:trace>
  <inkml:trace contextRef="#ctx0" brushRef="#br0" timeOffset="5049.456">1709 1,'11'5,"16"1,73-9,-81 0,0 2,0 0,0 1,0 0,0 2,0 1,-1 0,1 1,12 5,-27-7,0 1,0-1,0 1,0 1,0-1,0 0,-1 1,0 0,0 0,0 0,0 0,0 0,-1 1,0-1,0 1,0 0,-1-1,1 1,-1 0,0 0,0 0,-1 0,0 1,2 21,-1 0,-1 1,-4 23,2-21,-7 120,-27 591,37-737,-1-1,0 1,-1-1,1 1,-1-1,1 1,-1-1,0 0,0 1,-1-1,1 0,-1 0,1 0,-1 0,0 0,-2 2,1-2,0-1,0 0,0-1,-1 1,1 0,-1-1,1 0,-1 0,1 0,-1 0,0-1,0 1,1-1,-1 0,-3 0,-236-2,145 0,70 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5:37.72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44 22,'-3'-2,"0"1,1-1,-1 1,0 0,0-1,0 1,-1 1,1-1,0 0,0 1,0-1,0 1,-1 0,0 0,-26-4,0 1,0 2,0 0,0 3,1 0,-1 2,0 1,1 1,0 2,-3 2,28-8,0 0,0 0,0 0,0 1,0 0,0 0,1 0,-1 0,1 0,0 1,0-1,0 1,1 0,-1 0,1 0,0 0,0 0,0 0,1 1,-1-1,1 1,0-1,0 1,1-1,0 1,-1 0,1 19,0 0,1 0,2 0,3 18,0-1,28 331,-31-269,-4-1,-10 66,-2-79,7-52,0 1,3-1,1 1,2-1,1 1,3 11,-3-46,0 1,1-1,-1 1,1-1,-1 0,1 1,0-1,0 0,0 0,1 0,-1-1,1 1,0-1,-1 1,1-1,0 0,0 0,1 0,-1 0,0-1,1 1,-1-1,1 0,-1 0,1 0,0 0,-1-1,1 1,3-1,16 1,0 0,1-2,-1-1,13-2,-8 1,409-49,-352 41,-44 3,-25 3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5:29.68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06 1,'-2'0,"0"1,0-1,0 1,0 0,1 0,-1 0,0 0,1 0,-1 0,0 0,1 1,-1-1,1 1,0-1,-1 1,1-1,0 1,0 0,0 0,-22 39,19-33,-22 43,3 2,2 0,2 2,3 0,3 1,-6 43,14-62,2-1,1 1,1-1,3 1,1-1,1 1,2-1,2 0,1-1,2 0,4 6,16 17,-29-55,0 0,0 0,0 0,0 0,1-1,-1 1,1-1,0 0,-1 1,1-1,0 0,0-1,1 1,-1-1,0 1,4 0,0-3,-3-1</inkml:trace>
  <inkml:trace contextRef="#ctx0" brushRef="#br0" timeOffset="567.484">436 345,'0'31,"-5"94,-1 8,8 59,4-162,-5-27</inkml:trace>
  <inkml:trace contextRef="#ctx0" brushRef="#br0" timeOffset="2066.517">564 658,'3'1,"1"-1,-1 1,0-1,0 0,0 0,0 0,0 0,1 0,-1-1,0 1,0-1,0 0,0 0,0 0,0-1,0 1,-1 0,1-1,0 0,-1 0,1 0,4-3,0 1,-1-2,0 1,0-1,0 1,-1-2,4-3,-9 9,1 0,0 1,-1-1,1 0,-1 0,1 0,-1 0,1 1,-1-1,1 0,-1 0,0 0,0 0,0 0,1 0,-1 0,0 0,0 0,0 0,0 0,-1 0,1 0,0 0,0 0,0 0,-1 0,1 0,-1 0,1 0,-1 0,1 1,-1-1,1 0,-1 0,0 1,1-1,-1 0,0 1,0-1,1 0,-1 1,0-1,0 1,0-1,-1 1,0-1,0 1,0-1,0 1,0 0,0-1,0 1,1 0,-1 0,0 1,0-1,0 0,0 1,0-1,0 1,0-1,0 1,0 0,1 0,-1 0,0 0,0 0,-3 5,0-1,1 1,-1 0,1 0,0 0,1 0,-1 1,1 0,1-1,-1 1,1 0,0 1,1-1,-1 2,1-5,0 1,0-1,1 1,-1-1,1 0,0 1,0-1,1 1,-1-1,1 1,0-1,0 0,1 1,-1-1,1 0,0 0,0 0,0 0,0 0,1-1,0 1,0-1,2 3,-3-5,0 0,-1 0,1-1,0 1,0 0,0-1,0 1,0-1,0 0,0 0,0 0,0 0,0 0,0 0,0 0,0-1,0 1,0-1,0 1,0-1,0 0,0 0,-1 0,1 0,0 0,-1 0,1 0,1-1,11-10</inkml:trace>
  <inkml:trace contextRef="#ctx0" brushRef="#br0" timeOffset="2466.422">1074 337,'-38'-12,"2"0,33 12,-1 0,1-1,0 2,0-1,-1 0,1 0,0 1,0 0,0 0,0 0,0 0,0 0,0 0,0 1,0 0,1-1,-1 1,-1 1,0 2,0-1,0 1,0-1,0 1,1 0,-1 1,1-1,1 0,-2 5,-3 10,0 1,2 0,1 0,0 0,1 5,0 23,2 1,2-1,4 11,-2-16,-3-39</inkml:trace>
  <inkml:trace contextRef="#ctx0" brushRef="#br0" timeOffset="2799.511">774 673,'0'0,"0"0,1 0,0 0,1 0,2 0,3 0,3 0,3-2,4 0,9-4,5-3,2-2,-1-1,-2-2,-2-1,1-4,-5 0</inkml:trace>
  <inkml:trace contextRef="#ctx0" brushRef="#br0" timeOffset="3198.285">1253 331,'-3'33,"-1"9,2 1,2 12,1-25,-1-1,-2 1,-1 0,-1-1,-5 19,9-47,-1 0,1 1,0-1,-1 0,1 0,-1 1,0-1,1 0,-1 0,0 0,0 0,0 0,0 0,0 0,0 1,-5 0</inkml:trace>
  <inkml:trace contextRef="#ctx0" brushRef="#br0" timeOffset="3199.285">1064 579,'1'0,"0"0,0 0,0 0,2 0,2 0,3 0,3 0,3-1,5-1,2-1,2-1,2 0,1-1,-1-1,5 1,-3 0</inkml:trace>
  <inkml:trace contextRef="#ctx0" brushRef="#br0" timeOffset="3578.071">1523 651,'0'0,"1"2,2 1,-1 3,1 2,-2 2,1 3,-2 3,-1 1,-2 2,-2 1,-2-2,-3-1,-3 1,0-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7:50.49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16 2,'-44'17,"37"-15,-45 5,52-7,0 0,0 1,0-1,0 0,1 0,-1 0,0 0,0 0,0 0,0 0,-1 0,1 0,0 0,0 0,0 1,0-1,0 0,0 0,0 0,0 0,0 0,33-1,-28 0,81-9,-180 4,77 7,-6 0,21-4,11-3,-2 2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7:36.54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52 464,'2'0,"-1"0,0 0,1 0,-1 0,1 0,-1 1,0-1,1 1,-1-1,0 1,0-1,1 1,-1 0,0 0,0-1,0 1,0 0,0 0,1 1,0 2,0 1,0-1,-1 0,1 1,-1-1,0 1,0-1,-1 1,1 0,-1-1,0 1,-1 0,1-1,-1 1,1 0,-1-1,-1 1,1-1,-1 0,-1 4,-8 15,0 0,-1-1,-9 11,0 3,21-36,-1 0,1 1,0-1,-1 0,1 1,0-1,0 0,0 1,-1-1,1 1,0-1,0 0,0 1,0-1,0 1,0-1,0 1,0-1,0 1,0-1,0 0,0 1,0-1,0 1,0-1,0 1,1-1,-1 0,0 1,0-1,0 1,1-1,-1 0,0 1,0-1,1 0,-1 1,0-1,1 0,-1 0,1 1,-1-1,1 0,27 2,47-17,-62 11,-1 2,-3 1,1-1,0 0,-1-1,1 0,-1 0,0-1,0 0,-1-1,1 0,-1 0,0-1,5-4,0-5</inkml:trace>
  <inkml:trace contextRef="#ctx0" brushRef="#br0" timeOffset="1">250 398,'0'108,"-5"-1,-4 1,-25 104,29-187</inkml:trace>
  <inkml:trace contextRef="#ctx0" brushRef="#br0" timeOffset="11999.974">278 5,'137'2,"144"-4,-257 0,-15 1,0 0,-1 1,1 0,0 0,-1 1,1 0,0 1,-6-2,0 1,-1 0,1 1,-1-1,1 0,-1 1,0-1,0 1,0 0,1 0,-2 0,1 0,0 0,0 0,-1 0,1 1,-1-1,1 1,-1-1,0 1,0-1,0 1,-1 0,1 0,6 30,-2 1,-1-1,-2 1,-1 0,-3 20,2 34,13 698,-13-785,-1 0,1 0,-1 0,1 0,-1 0,0 0,1 0,-1 0,0 0,0 0,0 0,0 0,0-1,0 1,0 0,0-1,0 1,0-1,0 1,0-1,0 1,0-1,-1 0,1 1,0-1,0 0,0 0,-1 0,-38 4,37-4,-123 6,-121 9,234-14,4-1</inkml:trace>
  <inkml:trace contextRef="#ctx0" brushRef="#br0" timeOffset="12000.974">7771 219,'-7'3,"14"0,15 0,-3-3,-7 0,-35 3,7 0,12-2,0 0,-1 0,1 0,0-1,0 1,-1-1,1 0,-1-1,1 1,-1-1,6-1,0 0,0 0,0 0,0 0,0 0,1 0,-1 0,1 1,-1-1,1 0,0 1,-1 0,3-2,-3 2,7-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34:13.02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947 69,'-26'9,"0"0,0-2,-1-1,1-2,-1 0,0-2,-1 0,1-2,-6-2,-3 2,75 3,-1 1,-1 1,20 7,-5-2,-24-5,-16-4,0 0,0 1,-1 1,1 0,-1 1,0 0,0 0,8 5,-72-7,-289-14,423 31,-32-6,-22-7,-13-4,0 0,-1 2,1-1,-1 2,0 0,0 0,0 2,-1-1,9 7,-21-13,0 0,0 0,1 0,-1 1,0-1,1 0,-1 0,0 1,0-1,0 0,1 0,-1 1,0-1,0 0,0 0,0 1,1-1,-1 0,0 1,0-1,0 0,0 1,0-1,0 0,0 1,0-1,0 0,0 1,0-1,0 0,0 1,0-1,0 0,-1 1,1-1,0 0,0 1,0-1,0 0,-1 0,1 1,0-1,0 0,-1 0,1 1,-21 7,-27-1,47-7,-32 1,0-2,-15-2,16 0,-1 2,-15 2,95 23,7-6,-23-8,0 1,-1 1,10 7,-35-14,-15-6,-17-6,-22-17,27 11</inkml:trace>
  <inkml:trace contextRef="#ctx0" brushRef="#br0" timeOffset="679.19">42 6,'0'1,"1"1,0-1,0 0,0 1,0-1,0 0,0 0,0 0,0 0,0 0,0 0,1 0,-1-1,0 1,1 0,-1-1,1 1,-1-1,1 1,-1-1,1 1,-1-1,1 0,-1 0,1 0,-1 0,1 0,-1 0,1-1,0 1,61-9,-40 5,-3 0,37-3,-54 7,-1 0,1 0,0 0,0 0,-1 0,1 1,0-1,-1 1,1 0,0 0,-1 0,1 0,-1 0,1 0,-1 1,1 0,-2-1,0 0,-1 0,1 0,0 1,-1-1,1 0,-1 0,0 1,1-1,-1 0,0 0,0 1,0-1,0 0,0 1,0-1,0 0,-1 1,1-1,0 0,-1 0,1 1,-1-1,1 0,-1 0,1 0,-1 1,0-1,0 0,0 0,1 0,-2 0,-33 36,31-33,-84 66,67-56,1 1,1 1,0 0,1 2,1 0,-14 19,29-35,1 0,0 0,-1 0,1 0,0 0,0 0,0 0,0 0,1 1,-1-1,1 0,-1 0,1 1,0-1,0 0,0 1,0-1,0 0,0 1,1-1,-1 0,1 0,-1 1,1-1,0 0,1 1,1 0,-1 0,0 0,1-1,0 0,-1 1,1-1,0 0,0 0,0 0,1-1,-1 1,0-1,0 0,1 1,7 1,0 0,0-1,0 0,0-1,0 0,1 0,-1-1,0-1,0 0,4-1,22-13,-23 7</inkml:trace>
  <inkml:trace contextRef="#ctx0" brushRef="#br0" timeOffset="1013.339">371 308,'0'1,"1"3,1 3,0 0,0 2,0 0,0 2,0-2,0 0,2-2,1-1,-1-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7:18.67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97 539,'5'2,"-1"1,0-1,1 0,-1 0,1 0,0 0,-1-1,1 0,0 0,0 0,0 0,0-1,0 0,5-1,76-5,-82 6,32-7,-21 2</inkml:trace>
  <inkml:trace contextRef="#ctx0" brushRef="#br0" timeOffset="1">988 394,'0'1,"0"1,0 0,0 0,1 0,2 2,3-1,2-1,3 1,4-1,3-1,2 0,1-1,1 0,-1-1,-3-2,1-1,-3 0</inkml:trace>
  <inkml:trace contextRef="#ctx0" brushRef="#br0" timeOffset="2">941 394,'-1'8,"0"0,-1 0,0-1,-1 1,0 0,0-1,0 0,-5 7,-12 30,17-36,0 2,-1 0,2 0,-1 0,1 0,1 0,-1 0,2 0,0 1,0 2,1-12,-1 0,1 0,0 1,-1-1,1 0,0 0,0 0,0 0,0 0,0 0,0-1,0 1,0 0,0 0,0-1,1 1,-1-1,0 1,0-1,1 1,-1-1,0 0,1 0,-1 0,0 1,1-1,-1 0,0-1,1 1,0 0,48-6,-41 4,25-4,-8 1,0 1,0 1,1 1,-1 2,15 1,-36-1,0 0,0 1,-1 0,1 0,0 0,-1 0,1 1,-1-1,1 1,-1 1,0-1,0 0,0 1,0 0,0 0,-1 0,1 1,-1-1,0 1,0-1,0 1,0 0,-1 0,0 1,0-1,0 0,0 1,0-1,-1 1,0 0,0-1,0 4,0-2,-1-1,0 0,0 1,0-1,-1 0,1 1,-1-1,-1 0,1 0,-1 0,0 0,0 0,0 0,0-1,-1 1,0 0,0-1,0 0,-1 0,0 0,1 0,-1-1,0 1,-1-1,1 0,-1 0,1-1,-2 1,-6 3,-1 0,0-2,0 1,0-1,-1-1,1-1,-1 0,0 0,1-1,-5-1,-8-1</inkml:trace>
  <inkml:trace contextRef="#ctx0" brushRef="#br0" timeOffset="11349.391">573 0,'-3'2,"-1"-1,0 0,1 0,-1-1,0 1,0-1,1 0,-1 0,0 0,-2-1,-9 1,-156 19,56-5,-19-4,132-10,-1 0,0 1,1 0,-1-1,1 1,-1 0,1 0,-1 1,1-1,0 0,-1 1,1-1,0 1,0 0,0 0,0 0,1 0,-1 0,0 0,1 0,-1 0,1 1,0-1,0 1,0-1,0 1,0-1,1 1,-1 1,-3 12,1 0,1 0,1 0,0 9,0-9,-22 549,19-244,4-264,0-55,1 0,-1 0,1 0,0 0,-1 0,1 0,0-1,0 1,0 0,0 0,1 0,-1-1,0 1,1-1,-1 1,1-1,0 0,-1 1,1-1,0 0,0 0,0 0,0 0,-1-1,1 1,1 0,-1-1,0 1,0-1,2 0,9 3,0-1,0-1,1-1,3 0,146-9,-95 3,1 3,24 4,-87-1</inkml:trace>
  <inkml:trace contextRef="#ctx0" brushRef="#br0" timeOffset="11350.391">1764 1028,'0'0,"1"0,1 2,1 0,0 0,0 1,1 3,1 2,2 2,0 3,0 2,-1 1,-3 2,-3 0,-5-1,-3-2,-8-2,-1-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7:10.93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30 77,'0'-2,"0"0,0 0,0 1,0-1,0 0,0 0,0 0,0 0,1 0,-1 0,1 1,-1-1,1 0,4-3,-1 20,9 253,-12 75,-1-340,-2 17,2-20,0 0,0 1,0-1,0 0,0 0,0 1,0-1,0 0,0 0,0 1,0-1,0 0,0 0,0 1,0-1,-1 0,1 0,0 1,0-1,0 0,0 0,-1 0,1 1,0-1,0 0,0 0,-1 0,1 0,0 0,0 1,-1-1,1 0,0 0,0 0,-1 0,1 0,0 0,0 0,-1 0,1 0,0 0,-1 0,1 0,0 0,0 0,-1 0,1 0,0 0,0 0,-1-1,1 1,0 0,0 0,-1 0,1 0,-6-6</inkml:trace>
  <inkml:trace contextRef="#ctx0" brushRef="#br0" timeOffset="901.437">1 89,'1'-2,"-1"1,1-1,0 1,0 0,0-1,0 1,0 0,0 0,0 0,0-1,0 1,1 0,-1 1,0-1,1 0,-1 0,1 0,-1 1,1-1,35-15,-33 14,26-8,0 0,0 2,1 1,0 2,13-1,-24 4,0 1,1 1,-1 1,0 0,0 2,0 0,0 1,-1 1,1 1,-16-5,1 1,-1-1,0 1,0 0,-1 0,1 1,0-1,-1 1,1 0,-1 0,0 0,0 0,0 0,0 1,-1-1,1 1,-1 0,0 0,0 0,0 0,-1 0,1 0,-1 0,0 4,0 0,-1 0,0 0,-1-1,0 1,0 0,-1-1,1 1,-2-1,1 0,-1 0,0 0,-1 0,-3 5,-3 6,-2-1,0 0,-1-1,-1 0,0-2,-1 1,-1-2,-16 12,-2-2,-1-2,0-2,-2-1,-4 0,40-18,-1 1,1-1,0 1,0-1,0 1,0 0,0-1,0 1,0 0,0 0,0 0,0-1,0 1,0 0,1 0,-1 0,0 1,1-1,-1 0,1 0,-1 0,1 0,-1 0,1 1,0-1,0 0,0 0,-1 1,1-1,0 0,1 0,-1 1,0-1,0 0,0 0,1 1,-1-1,1 0,-1 0,1 0,-1 0,1 1,4 6,0 0,0 0,1-1,0 0,4 5,0-2,2 5,93 100,-91-101,1 0,1-2,0 0,0 0,2-2,12 7,-27-16,0 0,-1 1,1-1,0 0,0-1,1 1,-1 0,0-1,0 0,0 0,0 0,0 0,1 0,-1-1,0 1,0-1,0 0,0 0,0 0,0 0,0 0,0-1,0 0,14-10</inkml:trace>
  <inkml:trace contextRef="#ctx0" brushRef="#br0" timeOffset="2601.24">821 165,'-1'10,"-1"18,2-27,1-1,-1 1,0-1,0 1,1-1,-1 1,0-1,1 1,-1-1,1 0,-1 1,0-1,1 1,-1-1,1 0,-1 1,1-1,-1 0,1 0,-1 1,1-1,0 0,-1 0,1 0,-1 0,1 0,-1 0,1 0,0 0,-1 0,1 0,-1 0,1 0,-1 0,1 0,0 0,-1-1,1 1,-1 0,1 0,-1-1,1 1,-1 0,1-1,-1 1,1-1,-1 1,1 0,0-1,0 1,0 0,-1-1,1 1,0 0,0-1,-1 1,1-1,0 1,-1-1,1 0,-1 1,1-1,-1 0,1 1,-1-1,1 0,-1 0,1 1,-1-1,0 0,0 0,1 0,-1 1,0-1,0 0,0 0,0 0,0 0,0 1,0-1,0 0,0 0,-1 0,1 0,0 1,0-1,-1 0,1 0,-1 0,1 1,0-1,-1 0,1 1,-1-1,0 0,1 1,-2-2,1 1,0 0,-1-1,1 1,-1 0,1 0,-1 0,0 0,1 0,-1 0,0 1,0-1,1 1,-1-1,0 1,0-1,0 1,0 0,0 0,0 0,1 0,-1 0,-1 1,1-1,1 1,-1 0,1 0,-1-1,0 1,1 0,0 0,-1 1,1-1,0 0,0 0,-1 1,1-1,0 1,0-1,0 1,1-1,-1 1,0-1,1 1,-1 0,1-1,-1 1,1 0,0 0,-1 1,0 6</inkml:trace>
  <inkml:trace contextRef="#ctx0" brushRef="#br0" timeOffset="2602.24">843 328,'-10'41,"8"-38,1 0,-1 0,1 0,0 0,0 0,0 1,0-1,0 0,1 1,0-1,0 0,0 1,0-1,0 0,0 1,1-1,0 0,-1 0,1 1,1-1,0 2,-3-6,0 1,0-1,0 1,1-1,-1 1,0-1,0 0,1 1,-1-1,0 0,1 0,-1 1,1-1,-1 0,1 0,0 0,-1 0,1 0,0 0,-1 0,1 0,0 1,0-1,0 0,0 0,0 0,0 0,0 0,0 0,1 0,-1 0,0 0,0 0,1 0,-1 0,1 0,-1 0,1 1,-1-1,1 0,-1 0,1 1,0-1,-1 0,1 1,0-1,0 0,-1 1,1-1,0 1,0-1,0 1,0 0,0-1,0 1,0 0,0 0,0 0,-1 0,1-1,0 1,0 0,0 1,0-1,0 0,0 0,0 0,0 1,1-1,-21-10,12 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7:03.43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19 150,'-1'33,"-3"12,-2 15,2 1,2-1,4 1,6 35,-8-91,1-1,0 1,0-1,1 1,-1-1,1 0,0 0,0 0,1 0,-1 0,1 0,0-1,-1 1,4 1,-5-4,1 1,0-1,-1 0,1 0,0-1,0 1,0 0,0-1,0 1,0-1,0 1,0-1,0 0,0 0,0 0,0 0,0 0,0-1,0 1,0 0,0-1,0 0,0 1,0-1,0 0,0 0,-1 0,1 0,0 0,-1-1,1 1,-1 0,1-1,15-14,-1-1</inkml:trace>
  <inkml:trace contextRef="#ctx0" brushRef="#br0" timeOffset="362.032">1 484,'35'-2,"1"-2,-1-1,0-2,0-2,-1-1,10-5,55-15,-98 30,-1 0,0 0,0 0,0 0,0 0,1 0,-1 0,0 0,0 0,0 0,1 0,-1 0,0 0,0 0,0 0,1 0,-1 0,0 0,0 0,0 0,0 0,1 0,-1 0,0 0,0 0,0 1,0-1,1 0,-1 0,0 0,0 0,0 0,0 0,0 1,0-1,0 0,1 0,-1 0,0 1,0-1,0 0,0 0,0 0,0 0,0 1,0-1,0 0,-3 15,-16 27,10-22,6-11,0 0,1 1,0-1,0 1,1-1,1 1,-1-1,2 4,-2-11,1-1,1 1,-1 0,0-1,0 1,0 0,1 0,-1-1,1 1,-1-1,1 1,0 0,0-1,0 1,0-1,0 0,0 1,0-1,0 0,0 1,1-1,-1 0,0 0,1 0,-1 0,1 0,-1-1,1 1,0 0,-1-1,1 1,0-1,-1 0,1 1,0-1,-1 0,1 0,0 0,0 0,-1 0,1-1,0 1,0 0,-1-1,1 1,-1-1,1 0,0 0,-1 1,5-3,-1 0,1 0,-1 0,0 0,0-1,0 0,-1 0,1 0,-1-1,0 1,0-1,-1 0,1 0,-1-1,0 1,-1-1,1 1,-1-1,0 0,0 0,-1-2,1 4,-1 0,-1 1,1-1,0 0,-1 0,0 0,0 0,0 1,0-1,-1 0,0 0,1 0,-1 0,-1 1,1-1,0 1,-1-1,0 1,0-1,0 1,0 0,-1 0,1 0,-1 0,1 0,-1 1,0-1,0 1,0-1,-1 1,1 0,-1 1,-2-2,-6-1</inkml:trace>
  <inkml:trace contextRef="#ctx0" brushRef="#br0" timeOffset="695.338">591 403,'0'33,"1"64,0 0,-5 31,4-128,-4 26,4-26,0 1,0-1,0 1,0-1,0 1,0-1,0 0,0 1,-1-1,1 1,0-1,0 1,0-1,0 0,0 1,-1-1,1 0,0 1,0-1,-1 0,1 1,0-1,-1 0,1 1,0-1,-1 0,1 0,0 1,-1-1,1 0,-1 0,1 0,0 0,-1 0,1 1,-1-1,1 0,0 0,-1 0,1 0,-1 0,1 0,-1 0,1-1,0 1,-1 0,1 0,-1 0,-5-6</inkml:trace>
  <inkml:trace contextRef="#ctx0" brushRef="#br0" timeOffset="1045.652">497 429,'56'-3,"-17"0,-27 2,11 1,-1 1,0 0,10 3,-27-3,-1-1,0 1,1 0,-1 0,0 1,1-1,-1 1,0 0,0 0,-1 1,1-1,0 1,-1-1,1 1,-1 1,0-1,0 0,0 1,2 3,-4-5,-1 1,1-1,-1 1,1 0,-1-1,0 1,0-1,0 1,0 0,0-1,-1 1,1 0,-1-1,0 1,0-1,0 1,0-1,0 1,0-1,-1 0,1 0,-1 0,1 1,-1-1,0-1,0 1,0 0,0 0,0-1,0 1,-1-1,0 1,-6 4,-1 0,0 0,0-1,0 0,-1 0,1-1,-1-1,7-2,1 0,0 0,0-1,-1 1,1-1,0 0,-1 0,1 0,0 0,-1-1,1 1,0-1,-1 0,1 0,0 0,-1-1,-12-8</inkml:trace>
  <inkml:trace contextRef="#ctx0" brushRef="#br0" timeOffset="1395.908">922 29,'32'31,"-1"3,-2 0,-1 2,14 25,-33-46,-1 0,0 1,-1 0,0 1,-2 0,0 0,-1 0,0 0,-2 0,0 1,-1 0,0-1,-2 7,-2 14,-2 0,-2 0,-3 8,6-31,-1 0,0 0,-1-1,0 1,-1-1,-1-1,0 0,-1 0,-4 4,-6-1,18-15,1-1,-1 0,0 0,1 0,-1 0,1 0,-1 1,0-1,1 0,-1 0,0 0,1-1,-1 1,1 0,-1 0,0 0,1 0,-1-1,1 1,-1 0,1 0,-1-1,1 1,-1 0,1-1,-1 1,1-1,-1 1,1-1,0 1,-1-1,1 1,0-1,-1 1,1-1,0 0,-6-12</inkml:trace>
  <inkml:trace contextRef="#ctx0" brushRef="#br0" timeOffset="1913.53">1091 10,'117'-5,"-59"2,0 2,1 3,-55-2,-1 0,0 1,0 0,0-1,0 1,0 0,0 1,0-1,-1 1,1-1,0 1,-1 0,1 0,-1 0,0 0,1 0,-1 0,0 1,0-1,-1 1,1 0,0-1,-1 1,0 0,1 0,-1 0,0 0,-1 0,1 0,-1 0,1 3,1 12,0 1,-2-1,0 0,-1 1,-2 2,1 2,-3 55,-4 36,6-1,5 32,5-75,-3-31,-1 1,-2 0,-3 13,1-51,1 1,-1-1,0 0,0 1,0-1,0 0,0 0,-1 1,1-1,-1 0,1-1,-1 1,0 0,0 0,0-1,0 1,0-1,0 1,0-1,0 0,-1 0,1 0,0 0,-1 0,1-1,-1 1,1-1,-1 1,1-1,-1 0,-16 2,-1 0,1-2,-18-1,10 0,-135 2,138-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6:58.67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612 69,'-15'2,"11"0</inkml:trace>
  <inkml:trace contextRef="#ctx0" brushRef="#br0" timeOffset="758.986">650 12,'-22'42,"-9"22,3 1,3 1,-16 67,31-93,2 0,2 1,1 0,2 0,2 0,1 0,5 23,-2-47,0 0,2-1,0 1,0-1,2 0,0 0,1-1,0 0,1 0,1-1,1 0,0-1,0 0,1 0,1-2,0 1,0-2,2 0,-1 0,1-1,0-1,1-1,0 0,8 2,-23-9,-1 1,1-1,-1 0,1 0,-1 1,1-1,0 0,-1 0,1 0,-1 0,1 0,0 0,-1 0,1 0,0 0,-1 0,1 0,-1 0,1-1,-1 1,1 0,0 0,-1 0,1-1,-1 1,1 0,-1-1,1 1,-1-1,1 1,-1 0,0-1,1 1,-1-1,0 1,1-1,-1 0,0 1,1-1,-1 1,3-10</inkml:trace>
  <inkml:trace contextRef="#ctx0" brushRef="#br0" timeOffset="1340.937">896 950,'0'0,"0"0,0 0,0 3,0 3,0 4,0 5,0 4,0 5,0 2,0 2,0 7,0-3</inkml:trace>
  <inkml:trace contextRef="#ctx0" brushRef="#br0" timeOffset="1684.715">411 1,'-3'2,"0"1,0-1,0 0,0 0,-1 0,1 0,-1-1,1 1,-1-1,-2 1,2 0,-26 8,-1-1,1-1,-17 1,21-4,0 0,0 2,1 1,0 1,-7 4,28-10,-1 1,0-1,1 1,0 0,0 0,0 0,0 1,1-1,-1 1,1 0,0 0,1 0,-1 1,1-1,0 0,1 1,-1 0,1-1,0 1,0 1,-3 23,2 0,1-1,2 18,-1-11,5 117,21 116,-10-121,-13-34,-4-79,2-1,2 1,2 12,-4-44,0 1,-1 0,2 0,-1-1,0 1,1 0,-1-1,1 0,0 1,0-1,1 0,-1 0,1 0,-1 0,1 0,0-1,0 1,0-1,1 1,2-1,-1 1,0-1,1 0,0-1,-1 1,1-1,0 0,0 0,-1-1,1 0,6 0,13-3,1-1,-1-1,0-2,0 0,8-4,-26 8,10-3,-1 2,0-1,0-1,0 0,-1-1,0-1,-1-1,0 0,12-9,-15 0,-7 10</inkml:trace>
  <inkml:trace contextRef="#ctx0" brushRef="#br0" timeOffset="2085.647">931 221,'11'233,"-4"-138,-4 0,-8 68,8-185,1 0,1-1,1 2,1-1,1 1,4-6,-9 18,1 0,0 0,1 1,0 0,1 0,-1 0,1 0,1 1,0 0,0 1,0-1,0 1,1 1,0-1,1 1,7-3,-13 6,-1 1,1 0,0 0,-1 1,1-1,0 1,0-1,-1 1,1 0,0 0,0 0,-1 0,1 0,0 1,0-1,-1 1,1 0,0 0,-1 0,1 0,-1 0,1 0,-1 1,0-1,1 1,-1 0,0 0,0 0,0 0,0 0,-1 0,1 0,-1 0,1 1,0 0,0 3,0 0,0-1,-1 1,0 0,0 0,0 0,0 0,-1 0,0 0,0 0,-1 0,0 0,0-1,0 1,-1 0,0 1,-2 4,-1 0,-1 0,1-1,-2 0,1 0,-1 0,-1-1,0 0,-5 4,9-9,0 0,0 0,-1-1,1 1,-1-1,0 0,0 0,0-1,0 1,0-1,-1-1,1 1,0-1,-1 1,0-1,1-1,-1 1,0-1,1 0,-1-1,0 1,3-1,0 0,0 0,0-1,0 1,0-1,0 1,1-1,-1 0,1 0,-1 0,1 0,0 0,-1-1,0-1,-5-7</inkml:trace>
  <inkml:trace contextRef="#ctx0" brushRef="#br0" timeOffset="2449.676">1328 474,'-6'30,"0"-13,-20 75,25-84,0-1,0 1,0 0,1 0,0 0,1-1,0 1,0 0,0-1,3 8,-3-14,-1 1,1-1,-1 1,1-1,-1 1,1-1,0 1,0-1,0 0,0 1,0-1,0 0,0 0,0 0,0 0,0 0,1 0,-1 0,0 0,1 0,-1-1,1 1,-1-1,1 1,-1-1,1 1,0-1,1-1,-1 1,0 0,1-1,-1 1,0-1,1 0,-1 0,0 0,0 0,0 0,0 0,0-1,0 1,2-2,2-3,1 0,-1 0,0-1,0 0,-1 0,0 0,0-1,3-7,-5 9,-1 1,0-1,-1 1,0-1,0 0,0 1,0-1,-1 0,0 0,0 0,0 1,-1-1,0 0,-1-3,1 7,0-1,0 1,-1-1,1 1,0-1,-1 1,0 0,0-1,0 1,0 0,0 0,0 0,0 1,0-1,-1 0,1 1,-1 0,1-1,-1 1,0 0,1 0,-1 1,0-1,0 1,1-1,-1 1,0 0,0 0,0 0,0 0,-8 0,7 1,1-1,0 0,-1 0,1 0,0 0,0-1,0 0,-1 1,1-1,0 0,-4-3</inkml:trace>
  <inkml:trace contextRef="#ctx0" brushRef="#br0" timeOffset="2782.787">1544 239,'1'2,"0"1,0 0,0 0,-1 0,1 0,-1 0,1 0,-1 0,0 0,-1 2,2-2,2 51,5 122,-7 30,-5-177,0-20,-1-20,3-4</inkml:trace>
  <inkml:trace contextRef="#ctx0" brushRef="#br0" timeOffset="3137.871">1701 158,'-2'34,"-6"63,5-1,4 1,5 8,-1 6,-5-110,-2 35,2-35,0 0,0 0,-1 0,1 0,0 0,-1-1,1 1,-1 0,1 0,-1 0,1 0,-1-1,0 1,1 0,-1-1,0 1,0 0,1-1,-1 1,0-1,0 1,0-1,0 0,0 1,1-1,-1 0,0 0,0 1,0-1,0 0,0 0,0 0,-1 0,-9-2</inkml:trace>
  <inkml:trace contextRef="#ctx0" brushRef="#br0" timeOffset="3512.85">1485 543,'13'2,"0"-2,1 1,-1-2,0 0,0 0,0-2,0 1,8-4,3 1,183-49,-204 53,-2 1,0 0,0 0,0 0,0 0,0 0,0 0,0 0,0 0,1 0,-1 0,0 1,0-1,0 0,0 1,0-1,0 1,0-1,-1 1,1 0,0-1,0 1,0 0,0-1,-1 1,1 0,0 0,-1 0,1 0,-1 0,1 0,-1 0,1-1,-1 2,0-1,1 0,-1 0,0 0,0 0,0 0,0 0,0 0,0 0,0 0,0 0,0 1,-3 63,2-50,-1 5,0 42,2-58,0 0,0 0,1 0,-1 0,1 0,0 0,1-1,-1 1,1 0,-1 0,1-1,2 3,-4-5,1 0,-1 0,1-1,0 1,0 0,-1-1,1 1,0-1,0 1,0-1,0 1,0-1,-1 1,1-1,0 0,0 1,0-1,0 0,0 0,0 0,0 0,0 0,0 0,0 0,0 0,0 0,1-1,1 0,-1 0,1 0,0-1,-1 1,1-1,-1 0,1 1,-1-1,0 0,1-1,4-5,0 1,-1-2,0 1,0-1,1-3,-3 2,0 0,0 0,-1 0,0-1,-1 1,0-1,-1 0,0 0,-1 1,0-7,0 14,0 0,0 0,0-1,-1 1,1 0,-1 0,0-1,0 1,0 0,0 0,-1 0,1 0,-1 1,0-1,1 0,-1 0,0 1,-1 0,1-1,0 1,-1 0,1 0,-1 0,0 0,0 1,0-1,0 1,0-1,0 1,0 0,0 0,0 1,0-1,-1 1,1-1,-1 1,-17 6,13 1</inkml:trace>
  <inkml:trace contextRef="#ctx0" brushRef="#br0" timeOffset="4048.414">2120 426,'0'0,"2"37,-2-36,8 79,-2 74,-4-176,1 0,0 0,2 0,1 0,0 1,2 0,0 0,2 1,0 0,1 1,6-8,-16 26,0-1,0 1,-1-1,2 1,-1-1,0 1,0 0,0-1,1 1,-1 0,0 0,1 0,-1 0,1 0,0 0,-1 1,1-1,0 1,-1-1,1 1,0-1,-1 1,1 0,1 0,-1 0,-1 1,1 0,0 0,-1 0,1 0,-1 0,0 0,1 0,-1 0,0 1,1-1,-1 0,0 1,0-1,0 1,0-1,-1 1,1 0,0 0,4 11,-1 0,0 1,-1-1,0 1,0 8,0 5,-1 1,-2 0,-1 12,3-57,1 0,1 1,0-1,2 1,0 0,0 1,1-1,1 1,1 1,0-1,1 1,2-2,-11 15,0 0,0 0,0 1,-1-1,1 0,0 0,0 0,0 1,0-1,0 1,0-1,0 1,1-1,-1 1,0 0,0-1,0 1,0 0,1 0,-1 0,0 0,0 0,0 0,1 0,-1 0,0 0,1 1,0 0,0 0,-1 1,1-1,-1 0,1 1,-1-1,0 1,1 0,-1-1,0 1,0 0,0 0,-1 0,1-1,0 2,3 9,-1 0,0 0,0 0,0 12,2 111,-5-116</inkml:trace>
  <inkml:trace contextRef="#ctx0" brushRef="#br0" timeOffset="4404.496">2811 571,'0'0,"0"1,0 1,0 3,1 1,-1 6,0 3,-1 3,-1 3,0 1,-2 0,-1-3,-1-1,-2-1,1-3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4:42.41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21,'0'0,"0"0,15-4,0 1,0 0,1 1,-1 1,1 0,0 1,4 1,22-1,40-2,129-4,34 12,-384 0,-344-6,652-6,-129 3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4:41.28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5 46,'0'0,"0"0,0 0,0 0,0 0,37-1,517-38,-1113 84,498-43,56-2,7 0,34-1,140-1,299-11,-504 13,0-2,1 0,-5-3,-44-3,-14 5,39 2,-1-2,-20-5,51 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4:11.68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646 2586,'1'15,"1"-2,9-24,3-16,-1-1,-2 0,-1 0,-1-1,-1 0,1-11,5-17,40-155,115-382,-153 546,86-225,-82 228,2 2,1 0,2 1,30-36,-47 69,0 0,1 0,0 1,0 0,1 0,0 1,0 0,0 1,1 0,0 0,1 2,-1-1,11-1,-17 4,1 1,0 0,0 1,-1-1,1 1,0 0,0 1,0-1,0 1,-1 0,1 1,0-1,-1 1,1 0,-1 0,0 1,0 0,0 0,0 0,0 1,0-1,-1 1,0 0,0 0,0 1,0-1,-1 1,1 0,1 4,12 21,-1 1,-2 1,-1 1,8 28,28 143,-26-103,6 6,-22-84,0 0,2-1,1 0,0-1,2 0,5 7,-14-23,-1-2,1 1,0 0,1 0,-1-1,0 0,1 0,0 0,0 0,0 0,0-1,0 1,0-1,1 0,-1-1,1 1,0-1,-1 0,1 0,0 0,0-1,-1 0,1 0,0 0,0 0,0-1,-1 1,1-1,0-1,-1 1,1-1,-1 1,1-1,0-1,19-10,-1 0,0-1,-2-2,1 0,-2-1,0-1,-2-1,0 0,0-2,-2 0,6-11,20-38,-4-1,-2-3,-1-7,-31 71,2-4,0 1,0 0,1 1,1-1,0 1,1 1,0 0,3-3,-9 11,1 0,-1 1,1-1,0 1,0-1,0 1,0 0,0 1,0-1,1 1,-1 0,1 0,-1 0,0 0,1 1,-1 0,1 0,-1 0,1 0,-1 1,1 0,-1 0,1 0,-1 0,0 1,0 0,0-1,1 2,4 2,0 0,0 0,-1 1,0 0,0 1,-1 0,1 0,-2 0,1 1,-1 0,0 1,-1-1,1 1,-2 0,1 0,-2 1,4 9,4 19,-2 1,-1 0,-3 1,0 2,5 39,-5-56,1 0,2-1,0 0,1 0,1-1,2 0,5 8,-15-28,-1-1,1 0,-1 1,1-1,0 0,0 0,0 0,0-1,0 1,1 0,-1-1,0 1,1-1,-1 0,1 0,0 0,-1 0,1 0,0-1,0 1,2-1,0 0,0 0,0 0,0-1,0 1,0-1,0-1,-1 1,1-1,0 1,0-2,9-4,-1 0,1-1,-1-1,-1 0,0-1,10-10,-4 1,-1-1,-1 0,0-2,-2 0,0-1,1-5,21-48,5-25,-19 45,2 1,3 1,11-16,-27 52,0 1,1 1,1 0,1 0,0 1,0 1,3-1,-12 11,0 1,1 0,-1-1,1 2,-1-1,1 1,0 0,0 0,0 0,0 1,1 0,-1 0,0 1,1-1,-1 1,0 1,0-1,1 1,-1 0,0 1,0-1,0 1,0 0,5 4,5 2,0 1,0 1,-1 0,-1 1,0 1,0 0,-1 1,-1 1,0 0,-1 0,0 1,-2 1,1-1,1 9,18 37,-3 2,-3 1,3 17,-9-27,8 42,-4 1,-5 1,0 32,-4-34,39 546,-22-211,-28-425,0 7,0 1,0 0,-1-1,-1 1,0 0,-2 3,1-10</inkml:trace>
  <inkml:trace contextRef="#ctx0" brushRef="#br0" timeOffset="1096.106">3423 904,'0'0,"-3"2,2-2,0 1,0-1,1 1,-1 0,0-1,1 1,-1 0,1 0,-1-1,1 1,-1 0,1 0,-1 0,1 0,0-1,0 1,-1 0,1 0,0 0,0 0,0 0,0 0,0 0,0 0,0 0,0 0,0-1,1 1,-1 0,0 0,1 1,0-1,0 1,0-1,1 1,-1-1,0 0,1 1,-1-1,0 0,1 0,-1 0,1 0,0-1,-1 1,1 0,-1 0,1 0,-1-1,0 1,1 0,-1-1,1 1,-1 0,1-1,-1 0,1 1,-1-1,1 0,-1 0,1 0,-1 0,1 0,-1 0,1-1,-1 1,1 0,-1-1,1 1,-1-1,1 1,-1-1,1 0,-1 0,0 0,0 0,1 0,-1 0,0 0,0 0,1-1,-2 1,0 1,0-1,0 0,-1 1,1-1,0 0,0 1,0-1,-1 0,1 1,0-1,-1 0,1 1,0-1,-1 1,1-1,-1 1,1-1,-1 1,1-1,-1 1,1-1,-1 1,0 0,1-1,-1 1,1 0,-1-1,0 1,1 0,-1 0,-31-6,31 6,-1 0,1 0,0 0,0 0,-1 1,1-1,0 0,-1 1,1-1,0 0,0 1,0-1,0 1,-1 0,1-1,0 1,0 0,-1 1,2-1,0-1,0 1,0 0,0 0,0 0,0 0,0 0,0 0,0 0,0 0,0 0,0 0,1-1,-1 1,0 0,1 0,-1 0,1 0,-1-1,1 1,-1 0,1 0,-1-1,1 1,0 0,-1-1,1 1,0-1,0 1,-1-1,1 1,4 2,0-1,0 1,0-1,0 0,0 0,0 0,1-1,-1 0,5 0,20-3,-29 2,-1 0,1-1,0 1,-1 0,1-1,0 1,-1-1,1 1,-1-1,1 1,-1-1,1 1,-1-1,1 1,-1-1,0 0,1 1,-1-1,0 0,0 1,1-1,-1 0,0 0,0 1,0-1,0 0,0 0,0 1,0-1,0 0,0 1,0-1,-1-1,0 0,0 1,0-1,0 0,0 1,0-1,0 1,-1-1,1 1,0 0,-1-1,1 1,-1 0,0 0,1 0,-1 0,0 1,1-1,-1 0,0 1,0-1,0 1,0 0,0-1,0 0,-1 1,1-1,-1 1,1-1,-1 1,1 0,-1 0,1 0,-1 0,0 1,1-1,-1 1,1-1,-1 1,1 0,0 0,-1 0,1 0,2-1,0 0,0 0,0 0,1 0,-1 0,0 0,0 0,0 0,0 0,0 0,0 0,1 1,-1-1,0 0,0 0,0 0,0 0,0 0,0 0,1 0,-1 0,0 0,0 1,0-1,0 0,0 0,0 0,0 0,0 0,0 0,0 1,0-1,0 0,0 0,0 0,0 0,0 0,0 1,0-1,0 0,0 0,0 0,0 0,0 0,0 1,0-1,0 0,0 0,0 0,0 0,0 0,0 0,0 1,-1-1,1 0,0 0,0 0,15-8,-14 7,0 0,0 1,0-1,0 0,-1 0,1 0,0 0,-1 0,1 0,-1 0,1 0,-1 0,0 0,1 0,-1 0,0 0,0 0,1 0,-1-1,0 1,0 0,0 0,-1 0,1 0,0 0,0 0,-1 0,1-1,0 1,-1 0,1 0,-1 0,1 0,-1 0,0 1,1-1,-1 0,0-1,-4 0,1-1,-1 1,1 0,-1 0,0 1,0-1,0 1,0 0,4 1,-1-1</inkml:trace>
  <inkml:trace contextRef="#ctx0" brushRef="#br0" timeOffset="2112.031">3747 733,'0'0,"3"2,1 2,2 0,-1 1,1 0,1 0,0 1,3 1,2-2,0-1,2-2,0-1,2-1,-2 0</inkml:trace>
  <inkml:trace contextRef="#ctx0" brushRef="#br0" timeOffset="2659.57">4106 714,'-6'38,"-19"28,25-62,4-11,-1-2</inkml:trace>
  <inkml:trace contextRef="#ctx0" brushRef="#br0" timeOffset="3377.653">3750 570,'1'0,"-1"0,1 0,-1 0,0 1,1-1,-1 0,1 0,-1 1,0-1,1 0,-1 1,0-1,1 0,-1 1,0-1,1 0,-1 1,0-1,0 1,0-1,1 1,-1-1,0 0,0 1,0-1,0 1,0-1,0 1,0-1,0 1,0-1,0 1,0-1,0 1,0-1,2 20,-13 22,9-36,-1 1,1-1,0 1,1-1,0 1,0 0,0 0,1 0,0-1,0 1,1 0,0 3,1-7,0 0,0 1,0-1,1 0,-1 0,1 0,0-1,0 1,0-1,0 1,0-1,0 0,1 0,-1-1,1 1,-1-1,1 1,-1-1,1 0,0 0,3 0,8 2,2-1,-1-1,0 0,8-1,-19 1,-1-1,0 0,1 0,-1 0,0-1,0 1,0-1,1 0,-1-1,0 1,0-1,0 1,0-1,-1 0,1-1,-1 1,1-1,-1 1,0-1,0 0,0 0,2-3,4-9</inkml:trace>
  <inkml:trace contextRef="#ctx0" brushRef="#br0" timeOffset="3713.297">3952 578,'-2'5,"1"0,0 0,-1 0,1 0,1 0,-1 0,1 5,0-10,-5 93,5-59,-1 1,-2-1,-1 1,-2-1,-1 0,-2-1,-10 23,17-51</inkml:trace>
  <inkml:trace contextRef="#ctx0" brushRef="#br0" timeOffset="4067.529">4141 937,'0'1,"0"3,0 1,0 1,0 3,0 2,-1 2,0 2,-2 0,-1 1,0 0,-2-2,0-1,-3-2,1-3</inkml:trace>
  <inkml:trace contextRef="#ctx0" brushRef="#br0" timeOffset="4429.561">4292 641,'0'250,"0"-247</inkml:trace>
  <inkml:trace contextRef="#ctx0" brushRef="#br0" timeOffset="4931.421">4392 727,'40'-1,"-29"2,7-1,45 2,-60-2,1 1,-1-1,0 1,0 0,0 0,0 0,1 0,-1 1,0-1,-1 1,1 0,0-1,0 1,-1 1,0-1,2 1,-3-1,-1-1,1 0,-1 0,1 1,-1-1,0 0,1 0,-1 1,0-1,0 1,0-1,0 0,0 1,0-1,0 0,-1 1,1-1,0 0,-1 1,1-1,-1 0,1 0,-1 0,0 1,1-1,-1 0,0 0,0 0,0 0,0 0,0 0,0 0,-1 0,-42 33,34-27,0-1,1 1,0 1,0 0,0 0,1 0,-4 6,11-12,0-1,1 0,-1 0,0 0,1 0,-1 1,1-1,-1 0,1 1,0-1,-1 0,1 1,0-1,0 0,0 1,0-1,0 0,0 1,1-1,-1 0,0 1,1-1,-1 1,2 0,0 0,-1 0,1 0,0 0,0-1,0 1,0 0,1-1,-1 0,0 1,1-1,-1 0,1 0,-1 0,1-1,-1 1,2-1,7 3,0-1,0-1,0 0,0 0,1-1,-1-1,0 0,0-1,0 0,0 0,0-1,0 0,-1-1,1-1,-1 1,4-4,14-8</inkml:trace>
  <inkml:trace contextRef="#ctx0" brushRef="#br0" timeOffset="5354.094">4803 482,'1'6,"1"0,-1 0,1 0,0 0,1 0,-1-1,1 1,0-1,1 1,0 0,6 10,40 68,-19-34,18 41,-42-76,-1 0,0 1,-1-1,-1 1,0 0,-1 1,-1-1,0 8,-2-13,-1-1,0 1,0 0,-1-1,0 1,-1-1,0 0,-1 0,0 0,-1 0,-1 2,3-6,-1-1,1 0,-1 0,0 0,0-1,0 1,-1-1,0 0,1 0,-2-1,1 1,0-1,-1 0,1-1,-1 1,0-1,0 0,0 0,0-1,-1 0,-39 1,1-5</inkml:trace>
  <inkml:trace contextRef="#ctx0" brushRef="#br0" timeOffset="5759.391">3725 361,'-2'20,"-2"-1,0 0,0-1,-2 1,-1-1,0 0,-1 0,-8 11,-15 42,25-59,2 0,0 0,0 1,1 0,1 0,0 0,0 0,2 0,0 0,0 0,1 0,1 0,0 0,0 0,2-1,-1 1,3 4,5 8</inkml:trace>
  <inkml:trace contextRef="#ctx0" brushRef="#br0" timeOffset="6229.002">1374 818,'1'1,"1"0,0 0,0 0,0 0,0 0,-1 1,1-1,0 1,-1-1,1 1,-1 0,0-1,1 1,-1 0,0 1,12 30,-12-31,-1-1,1 0,-1 0,1 0,0 0,0 0,0 0,-1-1,1 1,0 0,0 0,0-1,0 1,0 0,0-1,1 1,-1-1,0 1,0-1,0 0,0 1,1-1,-1 0,0 0,0 0,0 0,1 0,0 0,-2 0,0 0,0 0,0 0,1 0,-1 0,0 0,0 0,0-1,0 1,0 0,1 0,-1 0,0 0,0 0,0 0,0 0,0-1,0 1,0 0,1 0,-1 0,0 0,0 0,0-1,0 1,0 0,0 0,0 0,0 0,0 0,0-1,0 1,0 0,0 0,0 0,0 0,0-1,0 1,0 0,0 0,0 0,0 0,0-1,0 1,-1 0,1 0,0 0,0 0,0 0,0-1,-10-9,-12-5,3 8,13 5,-1-1,1 1,0-1,0 0,0-1,-3-1,-5-7</inkml:trace>
  <inkml:trace contextRef="#ctx0" brushRef="#br0" timeOffset="6577.081">201 482,'1'2,"1"1,2 2,2 2,1-1,1 0,2-2,1 0,3-3,0-3,1-3,1-5,1-6,-1-1</inkml:trace>
  <inkml:trace contextRef="#ctx0" brushRef="#br0" timeOffset="6914.447">548 327,'-1'11,"0"0,0 1,-2-1,1 0,-1 0,-1-1,0 1,-1-1,0 1,0-1,-1 0,-17 35,23-44,0-1,-1 1,1-1,0 1,0 0,0-1,-1 1,1 0,0-1,0 1,0 0,0-1,0 1,0 0,0-1,1 1,-1 0,0-1,0 1,0-1,1 1,-1 0,0-1,1 1,-1-1,0 1,1-1,-1 1,1-1,-1 1,1-1,24 11,27-7,-45-5,0 0,-1 0,1 0,-1-1,1 0,-1-1,1 1,-1-1,0 0,0-1,0 0,-1 0,0 0,1 0,0-2,11-12</inkml:trace>
  <inkml:trace contextRef="#ctx0" brushRef="#br0" timeOffset="7262.304">674 315,'19'163,"-16"-18,-2-130</inkml:trace>
  <inkml:trace contextRef="#ctx0" brushRef="#br0" timeOffset="7263.304">869 802,'0'0,"0"0,0 0,0 0,0 0,-1 0,0 0,0 0,0 0,-1 0,-1-1,-1 0,0-2,0 0</inkml:trace>
  <inkml:trace contextRef="#ctx0" brushRef="#br0" timeOffset="7640.259">1086 315,'0'224,"0"-216</inkml:trace>
  <inkml:trace contextRef="#ctx0" brushRef="#br0" timeOffset="8012.398">1192 318,'0'1,"1"-1,-1 1,0-1,0 0,0 1,0-1,0 1,1-1,-1 0,0 1,0-1,1 1,-1-1,0 0,0 1,1-1,-1 0,0 0,1 1,-1-1,1 0,-1 0,0 0,1 1,-1-1,1 0,-1 0,0 0,1 0,-1 0,1 0,-1 0,1 0,-1 0,1 0,-1 0,0 0,1 0,-1 0,1 0,-1 0,0 0,1-1,21 3,-8-2,49 2,-60-2,-1 0,1 1,0-1,-1 1,1-1,0 1,-1 0,1 0,-1 0,0 1,1-1,-1 0,0 1,0 0,0-1,0 1,0 0,0 0,0 0,0 0,-2 0,0-1,0 1,0-1,1 1,-1-1,-1 1,1-1,0 1,0-1,-1 1,1-1,0 1,-1-1,0 1,1-1,-1 0,0 1,1-1,-1 0,0 0,0 0,0 1,0-1,0 0,-1 0,1-1,0 1,0 0,-1 0,-45 30,38-26,-5 3,9-6,-1 1,1 0,0 0,-1 0,2 0,-1 1,0 0,1 0,-1 0,1 1,1 0,-1 0,4-4,0 0,0 1,0-1,1 0,-1 0,1 0,-1 1,1-1,-1 0,1 0,-1 0,1 0,0 0,0 0,0 0,0 0,0 0,0 0,0 0,0-1,0 1,0 0,0-1,0 1,0-1,0 1,1-1,-1 0,0 1,0-1,1 0,-1 0,43 10,-37-10,-1 0,0 0,1-1,-1 0,0 0,1 0,-1-1,0 0,0 0,0 0,0-1,-1 0,1 0,-1 0,1-1,-1 0,1-1,14-14</inkml:trace>
  <inkml:trace contextRef="#ctx0" brushRef="#br0" timeOffset="8418.499">1350 11,'31'33,"2"-2,24 18,-17-15,35 38,-65-61,0 0,-1 1,0 1,-1 0,0 0,-1 0,-1 1,5 13,-9-19,0-1,-1 1,0 0,0 0,-1 0,0 0,0 0,-1 0,0 0,0 0,-1-1,0 1,-1 0,1-1,-1 0,-1 1,1-1,-1 0,-1-1,1 1,-3 1,0 1,-1 0,0 0,0-1,-1-1,0 1,0-1,-1-1,0 0,0 0,0-1,-1 0,0-1,0 0,-2 0,-30 5</inkml:trace>
  <inkml:trace contextRef="#ctx0" brushRef="#br0" timeOffset="8764.42">206 1,'-10'15,"0"1,-1-1,0-1,-10 10,-26 34,34-38,1 1,0 0,2 1,1 0,0 1,2 0,0 0,2 1,1 0,0 8,2-13,1 1,1-1,1 1,0-1,2 1,0-1,1 0,1 0,1 0,1-1,0 0,10 16,-13-27,0-1,0 0,1 0,0-1,0 1,0-1,0 0,1 0,0-1,0 0,0 0,1 0,19 9</inkml:trace>
  <inkml:trace contextRef="#ctx0" brushRef="#br0" timeOffset="9180.286">767 598,'2'7,"1"-1,0 1,0-1,0 0,1 0,0 0,1 0,-1 1,3 4,0 0,-1 0,-1 1,4 8,-8-16,0 0,0 0,0 0,0 0,-1 0,1 0,-1 0,0 0,0 0,-1 0,1 0,-1 0,0 0,0 0,0 0,-2 3,-4 7</inkml:trace>
  <inkml:trace contextRef="#ctx0" brushRef="#br0" timeOffset="10513.734">548 2666,'0'0,"0"0,0-1,0 1,1 0,-1 0,0 0,0 0,0 0,0 0,0 0,0 0,1 0,-1 0,0 0,0-1,0 1,0 0,0 0,1 0,-1 0,0 0,0 0,0 0,0 0,0 0,1 0,-1 0,0 0,0 0,0 1,0-1,0 0,0 0,1 0,-1 0,0 0,0 0,3-34,-2-49,-10-67,22 222,-5-39,1 18,-8-35,1 0,1-1,1 1,0-1,1 1,1-2,5 11,-11-24,1 0,0 0,0 0,0-1,0 1,0 0,0 0,0-1,0 1,0-1,0 1,0-1,0 1,0-1,1 0,-1 1,0-1,0 0,0 0,1 0,-1 0,0 0,0 0,0 0,1 0,-1-1,0 1,0 0,0-1,0 1,0-1,1 1,-1-1,0 0,0 1,43-30,-33 22,24-17,-2-1,0-2,-2-1,15-19,-20 15</inkml:trace>
  <inkml:trace contextRef="#ctx0" brushRef="#br0" timeOffset="11389.509">3710 2979,'-3'-2,"10"0,-2 4,0 0,0 0,-1 0,1 0,-1 1,1-1,-1 1,0 0,0 1,-1-1,1 1,-1-1,1 1,-1 0,0 0,0 1,-1-1,1 2,10 17,-1 1,7 22,-16-40,19 60,-22-66,0 0,0 0,0 0,0 1,0-1,0 0,1 0,-1 0,0 0,0 0,0 0,0 1,0-1,1 0,-1 0,0 0,0 0,0 0,0 0,1 0,-1 0,0 0,0 0,0 0,0 0,1 0,-1 0,0 0,0 0,0 0,0 0,1 0,-1 0,0 0,0 0,0 0,0 0,1-1,-1 1,0 0,0 0,0 0,0 0,0 0,0 0,1 0,-1-1,0 1,8-12,3-16,-11 27,45-117,-19 55,-3-1,-3-1,7-49,-18 58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4:01.36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52 1697,'0'2,"0"-1,-1 0,1 0,0 0,0 0,0 0,0 0,0 0,1 0,-1 1,0-1,0 0,1 0,-1 0,1 0,-1 0,1 0,-1 0,1 0,0-1,-1 1,2 1,-2-2,1 0,0-1,0 1,0 0,-1 0,1 0,0-1,0 1,-1-1,1 1,0 0,-1-1,1 1,0-1,-1 1,1-1,-1 0,1 1,-1-1,1 0,-1 1,1-1,28-48,5-33,-4-2,-3-1,15-83,-2 7,91-278,-93 334,4 1,5 2,8-5,-46 92,0-1,1 2,0-1,1 1,1 1,0 0,1 1,13-11,-21 20,0-1,1 1,-1 0,1 0,-1 1,1 0,0 0,0 0,0 0,0 1,0 0,0 1,0-1,1 1,-1 0,0 1,0-1,0 1,0 0,0 1,0 0,0-1,0 2,0-1,-1 1,6 3,4 4,0 1,-1 1,0 0,-1 1,0 0,-1 1,-1 0,0 1,-1 0,4 9,19 36,-3 2,1 10,-22-50,20 47,-14-27,2 0,2-2,2 0,2-2,1 0,17 18,-38-51,1-1,0 0,0 0,0-1,1 1,-1-1,1 0,0 0,0 0,0-1,0 0,1 0,-1 0,0 0,1-1,-1 0,1 0,0-1,-1 1,4-2,-1 0,0 0,0-1,0 0,0 0,0-1,0 0,-1 0,1 0,-1-1,0-1,0 0,18-13,0-2,-2-1,-1 0,0-2,-2-1,6-9,20-35,-38 53,1 0,0 0,2 2,-1-1,2 1,0 0,0 1,14-9,-24 19,0 1,0 0,0 0,1 0,-1 0,0 0,0 1,1-1,-1 1,0-1,1 1,-1 0,1 0,-1 0,0 0,1 0,-1 1,0-1,1 1,-1 0,3 0,-1 1,0 0,0 1,-1-1,1 1,0-1,-1 1,0 0,1 1,1 1,8 12,-1 1,-1 0,0 0,4 12,-5-11,17 33,-17-29,1 0,1-1,1 0,1-1,1-1,1 0,1-1,11 9,-24-25,0 0,0 0,1 0,-1 0,1-1,0 0,0 0,0 0,0-1,0 0,0 0,0 0,1 0,-1-1,0 0,0 0,2 0,2-2,-1 1,0-2,0 1,0-1,0 0,0 0,-1-1,0 0,0-1,3-1,13-12,-2-2,0 1,-1-2,0-1,12-19,-12 14,35-45,23-20,-59 73,0 0,1 1,0 1,2 0,0 2,18-9,-27 18,1 0,0 1,0 0,0 1,0 1,1 0,-1 1,1 0,0 2,0-1,-1 2,1 0,0 1,-1 0,1 1,-1 1,0 0,11 6,-2 0,0 0,-1 2,0 1,-2 1,1 1,-1 0,-2 1,1 2,-2 0,11 14,14 24,-2 3,-3 1,-2 1,-4 2,-2 2,15 49,16 74,26 153,-60-209,-5 0,-7 2,-3 48,-11-182,1 1,-1 0,0 0,0 0,0 0,1-1,-1 1,0 0,0 0,0 0,-1 0,1-1,0 1,0 0,0 0,-1 0,1 0,0-1,-1 1,1 0,0 0,-1-1,1 1,-1 0,0-1,1 1,-1 0,1-1,-1 1,0-1,1 1,-1-1,-1 1,1-1,-1-1,0 1,0-1,1 0,-1 0,0 1,1-1,-1 0,1 0,-1-1,1 1,0 0,-1 0,1-1,0 1,-46-59,46 59,-23-31,2-2,2 0,0-1,3-1,1-1,-11-35,34 91,1 1,1-1,1 0,8 11,6 14,-12-20,26 46,-34-64,-1-1,1 0,1 0,-1 0,1 0,-1-1,1 1,1-1,-1-1,4 3,-7-5,1-1,-1 1,0-1,1 1,-1-1,1 0,-1 0,1 0,-1 0,1-1,-1 1,1-1,-1 1,1-1,-1 0,0 0,1 0,-1 0,0 0,0-1,0 1,0-1,0 1,0-1,0 0,0 0,0 0,9-10,0-1,0 0,6-10,-12 15,-1 3,8-9,-2-1,0 0,-1 0,0-1,-1 0,-1-1,-1 1,2-7,-6 12</inkml:trace>
  <inkml:trace contextRef="#ctx0" brushRef="#br0" timeOffset="1119.046">51 1705,'-51'-212,"58"336,-5-88,5 37,-6-68,0 0,0-1,0 1,1 0,-1-1,1 1,0 0,1-1,-1 0,1 0,0 0,1 1,-3-4,1 0,-1 0,1 0,0 0,0 0,0 0,0 0,-1-1,1 1,0-1,0 1,0-1,0 0,0 0,0 0,0 0,0 0,0 0,0 0,0-1,0 1,0-1,0 0,0 1,0-1,1-1,50-28,-45 25,40-27,-1-3,-2-1,39-42,-69 59,-10 12</inkml:trace>
  <inkml:trace contextRef="#ctx0" brushRef="#br0" timeOffset="2185.168">759 0,'0'0,"-18"33,17-30,1 0,-1 0,1 0,-1 1,1-1,0 0,0 0,0 1,1-1,-1 0,1 0,0 0,0 1,0-1,0 0,0 0,1 0,-1-1,1 1,0 0,0-1,0 1,0-1,0 1,1-1,0 1,-1-2,-1 1,1-1,0 0,0 0,0 0,0 0,0-1,0 1,0 0,0-1,0 1,0-1,0 0,0 0,0 0,0 0,0 0,0 0,0 0,0-1,0 1,0-1,0 1,0-1,0 0,0 0,0 0,0 0,0 0,-1 0,1-1,0 1,-1 0,1-1,-1 0,0 1,1-1,-1 0,0 1,0-2,1 1,-1 1,1-1,-1 0,0 0,0-1,0 1,0 0,0 0,0-1,0 1,-1 0,1-1,-1 1,0 0,1-1,-1 1,0-1,-1 1,1-1,0 1,-1 0,1-1,-1 1,0 0,0-1,0 1,0 0,-1-1,0 1,0-1,0 1,-1 0,1 0,-1 0,1 0,-1 0,0 0,0 1,0-1,0 1,0 0,0 0,0 0,0 0,-2 0,1 1,0-1,1 1,-1-1,0 1,1 0,-1 0,0 1,1-1,-1 1,0 0,1 0,-1 0,1 1,0-1,-3 2,4-2,1 0,-1 0,1 1,-1-1,1 1,-1-1,1 1,0 0,0-1,0 1,0 0,0 0,0 0,0 0,1-1,-1 1,0 0,1 0,0 1,0-1,-1 0,1 0,0 0,1 0,-1 0,0 0,1 0,-1 0,1 0,0 1,0-1,0 1,1-1,-1 1,1-1,-1 0,1 0,0 0,0 0,0 0,0 0,0 0,1-1,-1 1,0-1,1 1,-1-1,1 0,0 0,-1 0,1 0,0-1,-1 1,1-1,0 0,0 0,0 0,1 1,0 0,0-1,0 0,0 0,0 0,0-1,0 0,-1 1,1-1,0 0,0-1,0 1,-1-1,1 0,0 1,-1-2,0 1,3-3,-4 4,-1 0,0 0,0 0,0-1,0 1,-1-1,1 1,0 0,-1-1,1 1,-1-1,1 0,-1 1,0-1,1 1,-1-1,0 0,0 1,0-1,0 0,-1 1,1-1,0 1,-1-1,1 1,-1-1,1 1,-1-1,0 1,0-1,0 1,0 0,1-1,-2 1,1 0,0 0,0 0,0 0,-1 0,1 0,0 0,-1 0,0 0,1 0,0 0,0 0,-1 1,1-1,0 0,-1 1,1-1,0 1,-1-1,1 1,0 0,-1 0,1-1,-1 1,1 0,-1 0,1 1,0-1,-1 0,1 0,-1 1,1-1,0 0,-1 1,1 0,0-1,-1 1,1 0,0-1,0 1,0 0,0 0,0 0,0 0,0 0,0 0,0 1,0-1,0 0,1 0,-1 1,1-1,-1 0,1 1,-1 0,1 6,0-7,0-1,0 0,0 1,0-1,0 0,0 1,0-1,0 1,0-1,0 0,0 1,0-1,-1 0,1 1,0-1,0 0,0 1,-1-1,1 0,0 1,0-1,-1 0,1 0,0 1,0-1,-1 0,1 0,0 1,-1-1,1 0,0 0,-1 0,1 0,-2 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3:42.61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66 66,'-23'9,"22"-9,1 0,-1 0,1 0,0 0,-1 0,1 0,0 1,-1-1,1 0,-1 0,1 0,0 1,0-1,-1 0,1 0,0 1,-1-1,1 0,0 1,0-1,0 0,-1 1,1-1,0 0,0 1,0-1,0 1,0-1,-1 0,1 1,0-1,0 1,0-1,0 0,0 1,0-1,1 1,-1-1,0 0,0 1,0-1,0 0,0 1,0-1,1 0,-1 1,0-1,0 0,1 1,-1-1,0 0,0 1,1-1,-1 0,0 0,1 1,-1-1,0 0,1 0,2 1,0 0,-1-1,1 0,0 0,0 1,0-2,0 1,0 0,0 0,0-1,-1 0,1 0,0 1,0-1,-1-1,1 1,-1 0,1-1,-1 1,1-1,-2 1,0 1,1-1,-1 0,0 1,0-1,1 0,-1 0,0 0,0 0,0 0,0 0,0 0,0 0,-1 0,1 0,0-1,0 1,-1 0,1 0,-1-1,1 1,-1-1,0 1,1 0,-1-1,0 1,0-1,0 1,0 0,0-1,0 1,-1-1,1 1,0 0,-1-1,1 1,-1-1,0 1,1 0,-1-1,-1 0,0 0,0 1,0-1,-1 0,1 1,0-1,-1 1,1 0,-1 0,1 0,-1 0,0 0,1 0,-1 1,0-1,-2 1,4 0,-1 0,1 0,0 0,0 0,-1 0,1 0,0 0,-1 0,1 1,0-1,0 1,-1-1,1 1,0-1,0 1,0 0,0-1,0 1,0 0,0 0,0 0,0 0,0 0,0 0,1 0,-1 0,0 0,1 0,-1 0,1 0,-1 1,1-1,-1 0,1 0,0 1,0-1,0 0,0 0,1 0,-1 0,0 0,1 0,-1 0,1 0,0 0,-1-1,1 1,0 0,-1-1,1 1,0 0,0-1,0 1,-1-1,1 1,0-1,0 1,0-1,0 1,0-1,0 0,0 0,0 0,0 1,0-1,0 0,0 0,0-1,33 4,-11-10,-22 7,-1-1,0 1,1 0,-1-1,0 1,0 0,1-1,-1 1,0 0,0-1,0 1,1-1,-1 1,0 0,0-1,0 1,0-1,0 1,0-1,0 1,0 0,0-1,0 1,0-1,0 1,0-1,0 1,0 0,-1-1,1 1,-1-2,0 1,0-1,-1 1,1 0,0-1,-1 1,1 0,-1 0,1 0,-1 0,0 0,1 1,-1-1,0 0,0 1,1-1,-1 1,0 0,0 0,0-1,0 1,-49 2,49-2,1 0,-1 0,0 1,1-1,-1 0,1 1,-1-1,0 1,1-1,-1 1,1-1,-1 1,1 0,-1 0,1 0,0 0,0 0,-1 0,1 0,0 1,0-1,0 0,0 1,0-1,0 1,1-1,-1 1,0 0,1-1,0 0,0 0,0 0,0 0,1 0,-1 0,0 0,0 0,1 0,-1 0,1 0,-1 0,1 0,-1 0,1 0,0 0,-1-1,1 1,0 0,0 0,-1-1,1 1,0 0,0-1,0 1,0-1,0 1,0-1,0 0,0 1,0-1,0 0,0 0,0 1,0-1,0 0,1 0,-1 0,0-1,0 1,0 0,0 0,1-1,0 1,1 0,-1-1,1 1,-1-1,1 1,-1-1,1 0,-1 0,0 0,0-1,1 1,-1 0,0-1,0 1,0-1,-1 0,1 0,0 0,0 0,-2 1,1 0,-1 0,1 0,-1 0,1 0,-1 0,0 0,0-1,0 1,0 0,1 0,-1 0,-1 0,1 0,0 0,0-1,0 1,-1 0,1 0,0 0,-1 0,1 0,-1 0,1 0,-1 0,0 0,1 0,-1 0,0 1,0-1,1 0,-1 0,0 1,-2-2,1 0,-1 1,1-1,-1 1,0 0,0 0,0 0,0 0,1 1,-1-1,0 1,0-1,-1 1,3 0,-1 0,0 0,0 0,1 0,-1 0,0 0,0 1,1-1,-1 1,0-1,1 1,-1 0,1-1,-1 1,0 0,1 0,0 0,-1 0,0 1,1-1,1 1,-1-1,1 0,0 1,-1-1,1 0,0 1,0-1,0 0,0 1,0-1,0 1,1-1,-1 0,0 1,1-1,-1 0,1 0,-1 1,1-1,-1 0,1 0,0 0,0 0,0 0,-1 0,1 0,0 0,0 0,1 1,2 2,0 0,1-1,-1 1,1-1,0 0,0 0,0 0,0-1,0 0,1 0,-1 0,2 0,-5-1,1-1,0 1,0 0,0-1,-1 0,1 1,0-1,0 0,0-1,0 1,0 0,0-1,-1 0,1 1,0-1,0 0,-1-1,1 1,-1 0,1-1,-1 1,1-1,-1 0,1-1,-2 2,0 0,0 0,-1 0,1 0,0 0,-1 0,1-1,-1 1,0 0,1 0,-1 0,0-1,0 1,1 0,-1 0,0 0,0-1,0 1,-1 0,1 0,0-1,0 1,-1 0,1 0,-1 0,1 0,-1-1,1 1,-1 0,0 0,1 0,-1 0,0 0,0 1,0-1,0 0,0 0,0 0,0 1,0-1,0 1,0-1,0 1,0-1,0 1,-1-1,0 1,-2-2,-1 0,0 0,1 0,-1 1,0 0,0 0,0 0,0 1,0-1,0 1,-3 1,6-1,1 0,-1 0,1 0,-1 0,1 1,-1-1,1 1,0-1,-1 1,1-1,-1 1,1 0,0-1,0 1,0 0,-1 0,1 0,0 0,0 0,0 0,0 1,1-1,-1 0,0 0,0 1,1-1,-1 0,1 1,-1-1,1 1,-1-1,1 0,0 1,0 0,0-1,1 1,0-1,0 1,0-1,0 1,0-1,0 1,0-1,0 0,1 0,-1 0,0 0,1 1,-1-2,1 1,-1 0,1 0,0 0,-1-1,1 1,0-1,-1 1,1-1,0 0,0 0,-1 0,1 0,1 0,37-1,-39 1,0 0,0 0,1 0,-1 0,0 0,1-1,-1 1,0 0,1-1,-1 1,0-1,0 1,0-1,0 0,1 1,-1-1,0 0,0 0,0 0,0 0,-1 0,1 0,0 0,0 0,0 0,0-1,-1 1,0 1,0-1,-1 0,1 0,0 1,0-1,0 0,-1 1,1-1,0 0,-1 1,1-1,0 0,-1 1,1-1,-1 1,1-1,-1 1,1-1,-1 1,1-1,-1 1,0 0,1-1,-1 1,0 0,1-1,-1 1,0 0,1 0,-1 0,0-1,0 1,1 0,-1 0,0 0,1 0,-1 0,0 1,0-1,1 0,-2 0,1 0,-1 0,0 1,0-1,0 1,1-1,-1 1,0-1,1 1,-1 0,0 0,1 0,-1 0,1 0,-1 0,1 0,0 0,-1 1,1 0</inkml:trace>
  <inkml:trace contextRef="#ctx0" brushRef="#br0" timeOffset="1051.168">262 391,'0'3,"1"1,0-1,0 1,0 0,0-1,0 0,1 1,-1-1,1 0,0 0,9 14,1-2,1 1,0-2,1 0,0 0,2-1,-1-1,1-1,1 0,3 1,-5-5</inkml:trace>
  <inkml:trace contextRef="#ctx0" brushRef="#br0" timeOffset="1418.186">374 333,'0'0,"0"2,0 1,-2 1,0 1,-1 1,-1 2,-2 4,-2 3,-2 3,-2 2,-1 2,0-1,-1 0,1-1,1-3,3 0,2-4</inkml:trace>
  <inkml:trace contextRef="#ctx0" brushRef="#br0" timeOffset="1753.33">564 582,'0'1,"0"1,-1 2,0 2,-3 2,-1 1,-1 2,0 2,0-3,0 0,2-3,0-1,1-3,-1 0,0-1</inkml:trace>
  <inkml:trace contextRef="#ctx0" brushRef="#br0" timeOffset="2132.282">730 419,'0'16,"-1"-2,1 0,0 0,1 0,1 0,1 3,-3-15,0 0,1 0,-1-1,1 1,-1 0,1-1,-1 1,1 0,0-1,0 1,0-1,0 1,0-1,0 0,0 1,0-1,1 0,-1 0,1 0,-1 0,0 0,1 0,0 0,-1 0,1 0,-1-1,1 1,0-1,0 1,-1-1,1 0,0 0,0 0,-1 0,1 0,0 0,0 0,-1 0,1-1,0 1,-1-1,1 1,0-1,3-2,-1 1,1-1,-1 0,0 0,0 0,-1 0,1-1,0 1,-1-1,0 0,0 0,0-1,-1 1,1 0,-1-1,0 0,0 1,-1-1,1 0,-1-2,20-39,-10 94,-10-37,4 21,-1 1,-2 32,-1-58,-1 1,-1-1,1 0,-1 0,-1 0,1 0,-1 0,-1 0,1-1,-1 1,0-1,0 1,-1-1,0 0,0 0,-4 3,7-8,0 1,-1-1,1 0,-1 1,1-1,-1 0,0 0,1 0,-1 0,0-1,0 1,1 0,-1-1,0 1,0-1,0 0,0 1,0-1,0 0,0 0,0 0,0-1,0 1,0 0,0-1,0 1,1-1,-3 0,1-1,1 0,-1 0,1 0,0 0,-1 0,1 0,0-1,0 1,0-1,1 1,-1-1,0 0,1 1,0-1,0 0,0 0,-1-2,-1-10</inkml:trace>
  <inkml:trace contextRef="#ctx0" brushRef="#br0" timeOffset="2531.372">1020 151,'18'38,"0"-10,-2 0,-2 1,0 1,-2 0,-1 1,-2 0,6 30,-13-49,0-1,-1 1,0 0,-1-1,0 1,-1 0,0-1,-1 1,0 0,-1-1,-1 0,1 0,-2 0,1 0,-2-1,1 0,-1 0,-1 0,0 0,0-1,-1-1,0 1,-8 5,8-7,-1-1,0-1,-1 1,1-1,-1-1,0 0,-1 0,1-1,0-1,-6 2,-11 0</inkml:trace>
  <inkml:trace contextRef="#ctx0" brushRef="#br0" timeOffset="2930.283">95 105,'0'0,"0"2,-2 3,-1 3,-1 3,-4 9,-4 9,-4 11,-1 2,2 0,4 0,5 4,6 6,6-2,7 1,4-5,3 0,-1-9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3:32.56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4 559,'-9'-7,"5"4,3 17,9 85,5 162,-16-87,1 3,10 57,14-36,-16-162,2 0,1-1,2 0,7 15,-15-42,1 0,0-1,0 1,0-1,1 0,0 0,1-1,-1 0,1 1,1-2,-1 1,1-1,2 2,-4-5,-1 0,0 0,1 0,-1-1,1 1,0-1,0 0,-1-1,1 1,0-1,0 0,0 0,-1 0,1-1,0 1,0-1,-1-1,1 1,0-1,-1 1,0-1,1 0,3-3,11-7,-1 0,0-2,-1 0,-1 0,0-2,-1 0,3-6,5-6,-2-2,-1 0,-1-1,-1-3,51-122,-38 80,16-21,-47 96,0 0,0 1,1-1,-1 0,0 1,1-1,-1 1,1-1,-1 1,1-1,-1 1,1-1,-1 1,1-1,-1 1,1 0,0-1,-1 1,1 0,0-1,-1 1,1 0,0 0,-1 0,1 0,0-1,-1 1,1 0,0 0,-1 0,1 1,0-1,20 15,7 29,7 53,2 6,-33-94,1 0,0 0,0-1,0 1,1-1,1-1,-1 1,1-1,3 2,-8-7,-1-1,1 0,-1 0,1 0,0 0,0 0,-1-1,1 1,0 0,0-1,0 1,0-1,-1 0,1 0,0 1,0-1,0-1,0 1,0 0,0 0,0-1,1 1,1-2,0 0,0 0,-1 0,1 0,0 0,-1-1,1 0,-1 1,0-1,1-2,9-10,-1 0,-1-1,-1 0,3-7,-10 18,28-58,-25 48,0 0,1 1,1 0,0 1,1-1,0 2,8-9,-16 20,0 0,0 1,0-1,0 0,0 1,0-1,0 1,0-1,0 1,0-1,0 1,1 0,-1-1,0 1,0 0,0 0,0 0,1 0,-1 0,0 0,0 0,0 0,1 1,-1-1,0 1,2 0,0 0,0 1,0 0,0-1,-1 1,1 0,-1 1,1-1,1 2,5 7,-1 0,0 0,0 1,0 1,19 48,-24-51,0 0,1-1,0 1,0-1,1 0,1 0,-1 0,2-1,-1 0,1 0,0-1,7 6,-12-12,0 0,1 0,-1 0,0 0,1-1,-1 0,1 1,-1-1,0 0,1 0,-1 0,1 0,-1-1,0 1,1-1,-1 1,0-1,1 0,-1 0,0 0,0 0,0 0,0 0,0-1,0 1,0-1,0 1,0-1,-1 0,1 0,0-1,9-10,0 0,-1-1,0 0,0-4,-2 5,22-41,-24 41,0-1,1 2,1-1,0 1,1 0,0 0,0 1,1 1,1 0,1-1,-10 10,1 0,0 0,0 0,0 0,-1 0,1 0,0 1,0-1,0 1,0 0,0 0,0 0,0 1,0-1,0 1,0-1,0 1,0 0,0 0,-1 0,1 1,0-1,-1 1,1-1,-1 1,1 0,-1 0,0 0,0 0,2 2,10 10,-1 1,0 1,-1 0,3 7,-1-4,0 3,27 33,-39-52,1-1,-1 1,1 0,0-1,0 0,0 0,0 0,0 0,0 0,1 0,-1-1,0 0,1 1,0-1,1 0,-2-1,0-1,-1 1,1-1,-1 1,1-1,-1 0,0 0,1 0,-1 0,0 0,1-1,-1 1,0-1,0 1,0-1,0 0,-1 0,1 0,0 0,-1 0,1 0,-1 0,32-56,-28 48,15-32,27-50,-42 84,0 0,0 1,1-1,0 1,0 1,1-1,0 1,0 0,4-2,-9 7,1-1,0 1,-1 0,1 0,0 0,0 1,-1-1,1 1,0-1,0 1,0 0,0 0,0 0,0 1,-1-1,1 1,0-1,0 1,-1 0,1 0,0 0,-1 1,1-1,-1 0,1 1,-1 0,0 0,0-1,1 1,-2 1,1-1,0 0,0 1,10 11,-1 1,0 0,-1 1,6 14,-7-13,5 11,-12-22,0 0,1 1,0-1,0 0,1 0,0-1,0 1,0-1,0 0,1 0,0 0,0-1,5 4,-8-7,0-1,-1 0,1 0,0 0,-1 0,1 0,0-1,-1 1,1 0,0-1,-1 1,1-1,-1 0,1 1,-1-1,1 0,-1 0,1 0,-1 0,0 0,0 0,0-1,1 1,-1 0,0-1,0 1,-1 0,1-1,0 1,0-2,26-50,-25 48,24-64,-14 33,3-1,17-31,-28 60,0 0,1 1,0-1,1 1,-1 0,1 1,1-1,-1 1,1 0,0 1,1 0,-1 0,1 0,6-2,-8 5,-1 0,1 1,-1 0,1 0,0 0,-1 1,1-1,0 1,-1 1,1-1,0 1,-1 0,1 0,3 2,1 0,0 1,0 1,-1 0,1 0,-1 1,0 0,6 6,7 7,-1 2,-1 1,-1 0,-1 1,5 10,45 76,-4 4,1 15,-58-112,58 129,-7 3,18 78,20 58,-91-272,0 0,0 0,2 0,-1 0,1-1,1 0,0-1,1 0,0 0,0 0,7 4,-12-11,1 0,0 0,0 0,0 0,0-1,0 0,0 0,1 0,-1-1,1 0,-1 0,1 0,0-1,-1 1,1-2,-1 1,1 0,0-1,-1 0,1 0,-1-1,1 0,-1 0,0 0,0 0,0-1,0 0,1-1,9-6,-1-1,0 0,-1-2,0 1,-1-1,-1-1,0 0,0-1,-2 0,0-1,-1 0,0 0,-1-1,-1 1,-1-2,2-8,9-44,-3-1,-4 0,0-39,-5 58,66-608,-25 176,-17 138,-15 192,-1 13,11-30,-23 171,0 0,0-1,1 1,-1 0,0-1,0 1,-1 0,1-1,0 1,0 0,0-1,0 1,0 0,0 0,0-1,0 1,0 0,-1 0,1-1,0 1,0 0,0 0,-1-1,1 1,0 0,0 0,-1 0,1-1,0 1,0 0,-1 0,1 0,0 0,-1 0,1 0,0 0,0-1,-1 1,1 0,0 0,-1 0,1 0,0 0,-1 0,1 1,-23 3,-19 13,25-7,-1 0,2 2,-1 0,2 1,-10 9,75-72,2 2,23-15,-74 62,0 1,0-1,1 0,-1 1,0-1,1 1,-1-1,0 1,1-1,-1 1,1 0,-1 0,1 0,-1 0,1 0,-1 0,0 0,1 0,-1 1,1-1,-1 1,1-1,-1 1,0-1,0 1,1 0,-1-1,0 1,0 0,0 0,1 1,35 40,-23-24,-9-1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2:02.7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 448,'12'1,"1"1,0 0,-1 1,0 0,0 0,0 1,0 1,0 0,-1 1,0 0,0 1,-1 0,1 1,3 3,-27-18,1 0,-1 1,0 0,0 1,-1 0,1 1,-1 0,0 2,0-1,-3 1,16 3,-1-1,0 0,1 0,-1 0,1 1,-1-1,1 1,-1-1,1 1,0 0,-1-1,1 1,0 0,-1 0,1 0,0 0,0 0,0 0,0 1,0-1,0 0,-1 1,1 2,-1-1,1 1,-1 0,1-1,0 1,0 0,1 0,-1-1,1 4,0 4,0-1,0 0,1 0,1 0,0 0,0 0,1 1,-1-6,0 0,0 0,1 0,-1-1,1 1,0-1,0 1,1-1,-1 0,1 0,0 0,0-1,0 0,3 2,-5-4,0 0,0 0,0 0,0 0,1-1,-1 1,0-1,1 1,-1-1,0 0,1 0,-1 0,0 0,1-1,-1 1,0-1,0 1,1-1,-1 0,0 1,0-1,0-1,0 1,0 0,0 0,0-1,0 1,0-1,-1 1,1-1,0 0,-1 0,2-2,5-8,1 0,-1-1,-1 0,0-1,-1 1,-1-1,0-1,0 1,-2-1,0 1,1-16,0-12,-2-1,-1 1,-5-28,-10-54,-6-5,16 103,7 197,-1-89,0 50,7 0,5 0,-13-127,0 1,0-1,1 1,0-1,0 0,0 0,0 0,4 5,-6-10,1 1,-1 0,1 0,0-1,-1 1,1 0,0-1,-1 1,1-1,0 1,0-1,0 1,-1-1,1 1,0-1,0 0,0 0,0 1,0-1,0 0,0 0,1 0,-1-1,1 1,-1-1,0 1,1-1,-1 0,0 1,1-1,-1 0,0 0,0 0,0 0,0 0,0 0,0 0,0 0,0 0,0-2,8-9</inkml:trace>
  <inkml:trace contextRef="#ctx0" brushRef="#br0" timeOffset="538.668">257 487,'3'1,"0"0,1 0,-1-1,1 1,0-1,-1 0,1 0,-1 0,1-1,-1 1,1-1,-1 0,1 0,-1 0,0 0,1 0,0-2,6-1,0-1,-1 0,1-1,7-6,-11 7,-1 1,-1-1,1 0,-1-1,1 1,-2-1,1 1,0-1,0-4,-3 9,0 0,-1-1,1 1,-1-1,1 1,-1-1,0 1,1 0,-1-1,0 0,0 1,0-1,0 1,0-1,-1 1,1-1,0 1,-1 0,1-1,-1 1,1-1,-1 1,0 0,1-1,-1 1,0 0,0 0,0-1,0 1,0 0,0 0,0 0,-1 0,1 1,0-1,-1 0,1 0,0 1,-1-1,1 1,-1-1,1 1,-1 0,1-1,-1 1,1 0,-1 0,0 0,0 0,0 0,1 0,-1 1,0-1,0 1,1-1,-1 1,0-1,0 1,1 0,-1 0,1 0,-1 0,1 0,-1 0,1 0,0 1,-1-1,1 0,0 1,0-1,0 1,0-1,0 1,1 0,-1-1,0 1,1 0,-1 0,1-1,-1 1,-14 61,12-46,2 0,0-1,1 1,1 0,0 0,2 3,-3-15,1 0,0 0,0 0,0 0,1 0,0 0,0 0,0-1,0 1,1-1,0 0,0 1,0-1,0 0,1-1,-1 1,1-1,0 1,0-1,0 0,1-1,0 2,-2-4,-1 1,1-1,0 1,-1-1,1 0,0 1,-1-1,1-1,-1 1,1 0,0-1,-1 1,1-1,-1 0,1 0,-1 0,1 0,1-1,39-28,-18 7</inkml:trace>
  <inkml:trace contextRef="#ctx0" brushRef="#br0" timeOffset="909.389">712 308,'0'2,"0"1,1-1,0 0,-1 1,1-1,0 0,0 0,0 0,0 0,1 0,-1 0,0 0,1 0,0 0,1-1,-14-19,5 11,0 1,1-1,-2 1,1 0,-1 1,0-1,-1 1,7 4,0 0,0 0,-1 1,1-1,-1 0,1 0,0 1,-1-1,1 1,-1-1,1 1,-1 0,0 0,1-1,-1 1,1 0,-1 0,1 1,-1-1,0 0,1 0,-1 1,1-1,-1 1,1 0,-1-1,1 1,0 0,-1 0,1 0,0-1,0 1,0 1,-1-1,1 0,0 0,0 0,0 1,1-1,-1 0,0 1,0 0,-5 14,1 0,1 1,0-1,1 1,1 0,1 0,0 0,1 0,1-1,1 1,0 0,1 0,1-1,0 1,1-1,5 8,-9-21,0 0,0 0,0 0,1-1,-1 1,1 0,0-1,0 1,0-1,0 1,0-1,1 0,-1 0,1 0,-1-1,1 1,0 0,-1-1,1 0,0 1,0-1,0 0,0-1,0 1,0-1,0 1,1-1,1 0,0-1,1 0,-1 0,0-1,-1 0,1 0,0 0,0-1,-1 1,0-1,1 0,-1-1,0 1,-1-1,1 1,0-1,-1 0,1-2,13-20,-2 0</inkml:trace>
  <inkml:trace contextRef="#ctx0" brushRef="#br0" timeOffset="1403.489">869 239,'0'0,"0"31,36 215,-12-87,-28-235,3 1,6-54,-4 117,0 0,1 1,1-1,0 1,0-1,1 1,4-9,-7 17,1 1,-1-1,1 0,0 1,0-1,0 1,0-1,0 1,0 0,0 0,1 0,-1 0,1 1,0-1,-1 1,1-1,0 1,0 0,0 0,0 0,0 0,0 1,0-1,0 1,0 0,0 0,0 0,1 0,-1 0,0 1,2 0,4 1</inkml:trace>
  <inkml:trace contextRef="#ctx0" brushRef="#br0" timeOffset="1802.581">1049 462,'25'39,"-23"-37,1 0,-1-1,0 1,1 0,-1-1,1 1,0-1,-1 0,1 0,0 0,0 0,0-1,-1 1,1-1,0 1,0-1,0 0,0 0,0 0,0-1,0 1,0-1,2-1,0 1,-1-1,1-1,-1 1,1-1,-1 1,0-1,0 0,-1-1,1 1,-1-1,4-3,-2 2,-1-1,0 0,0 0,0 0,0-1,-1 1,0-1,-1 0,1 0,-1 0,-1 0,1 0,-1 0,0 0,-1-1,0 1,0 0,-1-5,1 11,0 0,0-1,0 1,-1 0,1 0,0-1,0 1,-1 0,1 0,-1-1,1 1,-1 0,0 0,1 0,-1 0,0 0,0 0,0 0,0 0,0 0,0 1,0-1,0 0,0 1,0-1,0 0,0 1,0-1,-1 1,1 0,0-1,0 1,-1 0,1 0,0 0,-1 0,1 0,0 0,0 0,-1 0,0 1,-1 1,0-1,1 1,-1 0,1-1,-1 1,1 0,0 0,0 1,0-1,0 0,0 1,1-1,-1 1,1 0,-1 1,-8 15,2 2,0-1,2 1,0 0,1 1,3-14,1 1,-1-1,2 1,-1 0,1-1,1 1,-1 0,1-1,1 1,0-1,0 1,1-1,0 0,0 1,-2-7,0 0,0-1,1 1,-1 0,0 0,1-1,-1 1,1-1,-1 1,1-1,0 1,0-1,0 0,-1 0,1 0,0 0,0 0,1-1,-1 1,0 0,0-1,0 0,2 1,1-1,0-1,0 1,0-1,0 0,-1 0,1 0,0-1,0 1,3-3,14-7</inkml:trace>
  <inkml:trace contextRef="#ctx0" brushRef="#br0" timeOffset="2365.079">1513 389,'-3'-2,"1"0,-1 0,0 0,0 0,0 1,0-1,0 1,0 0,0 0,0 0,0 0,-1 1,1-1,-3 1,2-1,0 0,0 0,-1 0,1 0,-1 1,1-1,-1 1,1 0,-1 0,1 1,-1-1,1 1,-1 0,1 0,0 1,-1-1,1 1,0 0,0 0,0 1,1-1,-1 1,0-1,1 1,0 0,-1 1,1-1,1 1,-1-1,0 1,1 0,0 0,0 0,0 0,0 0,1 0,-1 1,1-1,0 0,0 1,1-1,0 1,-1-1,1 1,1-1,-1 3,0-4,0 0,0 0,1 0,-1 0,1 0,-1 0,1 0,0 0,0 0,1 0,-1 0,0 0,1-1,0 1,-1-1,1 1,0-1,1 1,-1-2,0 0,0 1,0-1,0 0,0 0,0 0,0-1,0 1,1-1,-1 1,0-1,0 1,1-1,-1 0,0 0,1-1,-1 1,0 0,1-1,4 0,0-1,0-1,-1 1,1-1,0-1,-1 1,0-1,0 0,0 0,0-1,-1 0,0 0,0 0,1-2,35-50,-38 52,0 1,0-1,-1 0,0 0,0 0,0-1,-1 1,1 0,-1-1,-1 1,1-5,-4 48,1-32,1 1,0-1,1 1,0-1,0 1,0-1,1 1,0 0,-1-5,1 1,0 0,0 0,0 0,0 0,0-1,0 1,1-1,-1 1,1-1,0 1,0-1,0 0,0 0,0 0,1 1,5 1</inkml:trace>
  <inkml:trace contextRef="#ctx0" brushRef="#br0" timeOffset="3319.535">1799 198,'-4'0,"-71"4,71-4,-1 1,0 0,0 0,1 0,-1 0,0 1,1 0,0 0,-1 0,1 0,0 1,0-1,-3 4,6-5,0 1,0 0,0 0,0 0,0 0,1 0,-1 0,1 1,-1-1,1 0,0 0,0 0,0 0,0 1,0-1,0 0,1 0,-1 0,1 0,-1 0,1 0,0 0,0 0,0 0,0 0,0 0,36 56,-29-47,15 19,20 30,-40-55,0-1,0 1,-1 0,0 0,0 0,-1 0,1 0,-1 0,0 1,0-1,-1 3,0-7,0 1,0-1,0 1,0 0,0-1,-1 1,1-1,-1 1,1-1,-1 1,1-1,-1 0,0 1,0-1,0 0,0 0,0 1,0-1,0 0,0 0,0 0,0 0,-1 0,1 0,-1 0,-1 0,0 0,0 0,0 0,0-1,0 1,0-1,0 0,0 0,0 0,0 0,-1 0,-1-1,0 0,0 1,0-2,-1 1,2 0,-1-1,0 0,0 0,0-1,1 1,0-1,-1 0,1 0,0-1,0 1,-3-5,6 6,0 0,-1-1,1 1,0 0,0-1,0 1,1-1,-1 0,1 1,-1-1,1 1,0-1,0 0,0 1,0-1,1 0,-1 1,1-1,0 1,0-2,1-1,0 1,0 0,1 0,0 0,0 0,0 0,0 0,0 1,1-1,0 1,0 0,5-4,-1 1,2 0,-1 1,1 0,0 1,0 0,0 0,0 1,1 0,-1 1,-1 2,-1 0,0 0,0 0,0 1,0 1,0 0,0 0,0 0,0 1,3 2,-5-2,0-1,0 0,0 0,0 0,1 0,-1-1,0 0,1 0,-1-1,0 0,1 0,-1-1,0 1,1-1,-1 0,0-1,1 0,7-4,0-1,0-1,-1 0,5-4,-15 10,1 0,-1 0,0-1,0 1,0-1,0 0,0 0,-1 0,1 0,-1-1,0 1,0 0,0-1,-1 0,1 1,-1-1,1 0,-1 0,0-1,-2 2,0-1,0 1,0 0,0 0,0 0,0 0,-1 0,0 0,1 0,-1 1,0-1,0 1,-1-1,1 1,0 0,-1 0,0 0,1 0,-1 0,0 0,0 1,0-1,0 1,0 0,0 0,-2 0,2-1,-1 1,1 0,-1 0,0 1,1-1,-1 1,1-1,-1 1,0 0,0 0,1 1,-1-1,1 1,-1 0,0 0,1 0,-1 0,1 1,0-1,0 1,-1 0,1 0,-1 2,-3 3,2 1,-1 0,1 0,0 0,1 1,0 0,0-1,1 2,0-1,1 0,0 1,0-1,1 1,0-1,1 1,0-1,1 8,-1-9,1 0,0-1,1 1,-1-1,1 0,1 1,0-1,0 0,0 0,1 0,-1-1,2 0,-1 1,1-1,0-1,0 1,1-1,-1 0,1 0,0 0,1-1,4 3,-4-5,-1 0,2 0,-1-1,0 1,0-1,0-1,0 0,1 0,-1 0,0-1,0 0,0 0,0-1,0 0,6-2,12-4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3:28.93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73 30,'1'-4,"-3"10,-70 176,80-206,2 1,0 0,1 0,1 1,1 1,1 0,15-17,-27 36,-1 1,1-1,1 0,-1 1,0-1,0 1,0 0,1 0,-1 0,1 0,-1 0,1 1,-1-1,1 1,-1-1,1 1,0 0,-1 0,1 0,-1 0,1 1,0-1,-1 1,1-1,-1 1,1 0,-1 0,2 1,11 5,0 1,-1 1,0 0,7 6,22 13,-38-25,0-1,-1 0,2 0,-1-1,0 1,0-1,0 0,5 0,-3-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3:24.88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25,'0'0,"0"0,0 0,0 0,298-18,-178 18,-36 1,44-7,-110 4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3:11.04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81 2458,'3'-1,"0"-1,0 0,-1 0,1 0,-1 0,1 0,-1-1,0 1,0-1,0 1,0-1,0 0,-1 0,1 0,-1 0,0 0,0 0,0 0,0-1,21-77,-16 57,52-221,-9 30,41-94,-76 269,2 1,1 1,2 1,1 0,5-2,-17 26,1 0,1 1,0 0,0 1,1 0,1 1,0 0,0 1,1 0,0 1,0 0,1 1,0 1,0 0,7-1,-15 5,0 1,1 0,-1 1,0-1,0 1,0 0,0 1,1-1,-1 1,0 1,0-1,0 1,-1 0,1 0,0 1,4 2,0 1,-1 0,1 0,-1 1,-1 1,0-1,0 1,1 2,14 18,-2 1,-2 1,0 1,10 25,26 66,8 17,-53-120,1-1,1 0,0-1,2 0,14 15,-24-28,0 0,1 0,-1-1,1 1,0-1,0 0,0 0,0 0,0-1,1 0,-1 0,1 0,-1-1,1 0,0 0,0 0,-1-1,1 0,0 0,0 0,0-1,-1 0,1 0,1 0,5-4,-1 1,1-1,-1-1,-1 0,1 0,-1-1,0-1,0 0,-1 0,0-1,-1 0,23-27,-1-2,-2-1,-2-1,17-38,-6 14,24-31,-47 76,1 0,0 1,2 1,0 1,1 0,15-10,-26 21,0 0,0 1,1 0,-1 0,1 0,0 1,0 0,1 1,-1 0,0 0,1 1,-1 0,1 0,-1 1,3 1,-3 0,0 0,-1 1,0 0,0 0,1 1,-1 0,-1 1,1-1,0 1,-1 0,0 1,0 0,0 0,-1 0,1 0,-1 1,1 1,11 18,-1 0,-1 1,-1 0,-1 1,-1 1,-2 0,1 5,-1-3,1-1,1 0,1 0,2-1,1-1,6 6,-19-29,-1 0,1 0,1-1,-1 1,1-1,-1 0,1 0,0 0,0 0,0-1,0 1,1-1,-1 0,1-1,-1 1,1-1,0 0,0 0,-1 0,1-1,0 1,0-1,0 0,0-1,-1 1,1-1,1 0,4-2,-1-1,1 0,-1-1,0 1,0-2,-1 1,0-1,0-1,0 1,0-1,-1-1,3-4,10-15,-1 0,-1-1,-1-1,-2-1,-1 0,-2-1,0-3,1-2,2 1,1 0,2 1,2 1,1 0,-17 27,1 0,0 0,0 0,1 1,0-1,0 1,0 1,0-1,1 1,0 0,0 1,0-1,4 0,-7 3,1 0,-1 0,1 1,-1-1,0 1,1 0,-1 0,1 1,-1-1,1 1,-1 0,0 0,1 1,-1-1,0 1,0 0,0 0,0 0,0 0,-1 1,1 0,-1 0,1 0,0 1,16 19,-1 0,-2 1,0 1,-1 1,-2 0,0 1,-2 1,4 15,40 79,-55-120,0 1,0-1,0 1,0-1,1 0,-1 0,1 0,0 0,-1 0,1 0,0 0,0 0,0-1,0 1,1-1,-1 0,0 1,1-1,-1 0,1 0,-1-1,1 1,-1 0,1-1,-1 0,1 1,0-1,-1 0,1 0,0-1,0 1,3-2,1 0,-1-1,0 0,-1 0,1 0,0-1,-1 0,0 0,0 0,0-1,0 0,0-1,18-23,-1-1,-1-1,-2-1,-1-1,-1 0,5-18,0 2,2 1,21-31,-35 64,0 1,1 1,0-1,1 2,1 0,0 0,1 2,0-1,0 2,7-4,-16 11,0-1,0 1,1-1,-1 1,1 1,0-1,-1 1,1 0,0 1,0-1,0 1,-1 0,1 1,0-1,0 1,0 0,1 1,2 1,0 1,-1-1,0 2,0-1,0 1,0 0,-1 1,0 0,0 0,3 4,10 14,0 0,-2 2,-1 0,0 1,-3 0,1 4,8 25,-2 1,-3 1,-3 0,8 55,-13-55,3 0,2-1,3 0,2-2,6 7,-21-51,1 1,1-1,0 0,0-1,1 1,0-1,1-1,0 0,0 0,1-1,1 0,-1-1,1 0,0 0,1-1,-1-1,1 0,0 0,1-1,-1-1,1 0,0-1,-1 0,1-1,0-1,0 0,0 0,12-3,-5-2,-2 0,1-1,-1-1,0-1,0 0,-1-2,0 0,-1 0,0-2,-1 0,0-1,-1 0,0-1,-1-1,-1 0,7-11,22-35,-3-2,-3-2,20-54,-45 98,55-138,-7-3,-1-24,-11 35,173-659,-218 809,3-27,-11 26,-9 12,7-4,-3 3,0 0,1 0,0 1,0 0,1 1,-5 7,109-111,-92 91,1-2,1 0,-1 0,1 1,0-1,0 1,0 0,0 0,1 0,0 0,-4 3,1-1,0 1,0 0,-1 0,1 0,0 0,0 0,-1 0,1 0,0 1,0-1,-1 1,1-1,0 1,-1 0,1-1,-1 1,1 0,-1 0,1 0,-1 0,1 1,-1-1,0 0,0 0,0 1,0-1,1 2,13 15,-1 1,-1 1,0 1,5 7,-12-18</inkml:trace>
  <inkml:trace contextRef="#ctx0" brushRef="#br0" timeOffset="1032.219">26 2474,'10'3,"-6"-3,-4-14,-2-10,-2 0,0 0,-6-17,5 20,0 1,2-1,0 0,1 0,1-4,1 25,0 0,0 0,0-1,0 1,0 0,0 0,0 0,0-1,-1 1,1 0,0 0,0 0,1-1,-1 1,0 0,0 0,0 0,0-1,0 1,0 0,0 0,0 0,0 0,0-1,0 1,0 0,1 0,-1 0,0 0,0 0,0-1,0 1,0 0,1 0,-1 0,0 0,0 0,0 0,1 0,-1 0,0 0,0 0,0-1,0 1,1 0,-1 0,0 0,0 0,10 9,4 15,-3 4,-1 0,4 25,-8-27,2 0,1-1,7 16,-15-39,0-1,-1 0,1 1,0-1,0 0,0 0,1 0,-1 0,0 0,0 0,1 0,-1 0,0 0,1-1,-1 1,1 0,-1-1,1 1,-1-1,1 0,-1 1,1-1,-1 0,1 0,0 0,-1 0,1 0,-1-1,1 1,-1 0,1-1,-1 1,1-1,-1 1,1-1,-1 0,1 0,-1 0,0 1,1-2,10-5,0-1,0-1,0 0,3-5,-2 3,38-32,-39 3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8:48.15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78 95,'5'46,"15"166,-10 0,-11 38,1-176,0-91</inkml:trace>
  <inkml:trace contextRef="#ctx0" brushRef="#br0" timeOffset="351.091">495 83,'16'689,"-17"-633,1-61</inkml:trace>
  <inkml:trace contextRef="#ctx0" brushRef="#br0" timeOffset="1069.149">0 219,'4'-1,"1"-1,-1 1,0-1,0 0,0 0,0 0,-1-1,1 1,-1-1,1 0,13-10,51-23,2 3,0 3,62-17,-102 38,2 1,-1 1,1 2,0 1,0 1,1 2,-1 2,0 0,0 3,13 2,-37-4,0 0,-1 0,1 0,-1 1,1 0,-1 0,0 1,0 0,0 0,-1 1,0 0,0 0,2 3,-5-5,0 1,-1 0,1 0,-1 0,0 0,-1 0,1 0,-1 0,1 1,-1-1,0 0,-1 1,1-1,-1 1,0-1,0 1,-1-1,1 1,-1-1,0 1,0-1,0 0,-1 0,1 1,-5 9,1-1,-2 0,0 0,0 0,-1-1,-1 0,0 0,-1-1,0 0,0-1,-1 0,-1-1,-5 3,-25 16,0-3,-2-1,-16 4,13-6,144 1,-58-12,-2 2,0 1,0 2,-1 1,-1 2,-1 1,-1 2,-1 1,0 2,-2 1,-1 1,-2 2,8 11,-27-34,-7-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6:17.801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1 1867,'60'-4,"0"-3,-1-2,1-3,31-11,35-8,-84 22,1165-223,261-47,-772 136,137-41,-401 85,-151 35,237-50,-53 14,249-47,-247 71,246-48,-653 108,-41 10,-1 1,1 1,0 0,0 1,0 2,0-1,0 2,6 1,-42-5,0 0,1-1,0-1,-1-1,-58-18,5 12,112-1,-25 10,0 1,0 0,0 2,0 0,0 1,11 1,-24 0,-1-1,1 1,0-1,-1 1,1 0,0 1,-1-1,1 1,-1-1,0 1,1 0,-1 0,0 1,0-1,-1 0,1 1,0 0,-1 0,1 0,-1 0,0 0,0 0,0 0,-1 1,1-1,-1 1,0 0,0-1,0 1,0 0,-1-1,1 2,0 9,0 0,0 0,-2 0,0 0,0 0,-1 0,-3 8,0-7</inkml:trace>
  <inkml:trace contextRef="#ctx0" brushRef="#br0" timeOffset="2505.319">187 1868,'-1'0,"1"1,-1-1,0 0,1 1,-1-1,1 1,-1-1,1 0,-1 1,0-1,1 1,0 0,-1-1,1 1,-1-1,1 1,0 0,-1-1,1 1,0 0,0-1,-1 1,1 0,0-1,0 1,0 0,0 0,0-1,0 1,0 0,0-1,0 1,1 0,-1-1,0 1,0 0,1-1,-1 1,0 0,1-1,-1 1,1 0,31 8,-18-6,36 5,1-2,0-2,41-2,158-16,-145 7,514-43,-92 10,321-19,-826 58,1826-115,-758-1,373-117,-425 17,309-119,-323 73,-275 104,-562 124,146-15,-166 28,145-39,-168 20,66-15,-220 56,0 0,0 0,0-1,0 0,0-1,0 0,-5-2,-20-3,0 2,-42-7,0 4,-12 3,106 9,0 0,0 2,11 4,9 3,-5-2,-4-4,-1 2,0 1,-1 1,0 1,-1 2,21 13,-44-24,1-1,-1 0,1 1,-1-1,0 1,0 0,-1 0,1 0,0 0,-1 0,0 0,0 0,0 1,0-1,0 0,0 2,-1 56,-1-45,1-1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6:00.420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1795 1470,'-2'10,"-1"-3,11-11,23-26,0-1,-2-2,-2-1,14-22,7-9,468-595,-239 319,-215 268,-35 43,-1-1,-2-1,14-24,-38 56,0 0,0 0,0 0,0-1,1 1,-1 0,0 0,0-1,0 1,0 0,0 0,0-1,0 1,0 0,0 0,0-1,0 1,0 0,0 0,0-1,0 1,0 0,0 0,0-1,0 1,0 0,0 0,0-1,0 1,0 0,0 0,-1-1,1 1,0 0,0 0,0 0,-1 0,1-1,0 1,0 0,0 0,-1 0,1 0,0 0,0-1,-1 1,-16 0,-19 7,-7 6,1 3,0 1,1 2,1 2,-5 4,107-38,-2-7,-27 7,0 3,1 1,1 1,28-2,-60 10,0 0,1 0,-1 0,1 1,-1 0,0-1,0 1,1 0,-1 1,0-1,0 0,0 1,0 0,0 0,-1 0,1 0,0 0,-1 0,0 1,1-1,-1 1,0 0,0 0,-1 0,1 0,6 11,-1 0,-1 1,0 0,3 13,-5-14,2 2</inkml:trace>
  <inkml:trace contextRef="#ctx0" brushRef="#br0" timeOffset="1644.61">643 1365,'5'3,"-5"-3,0 0,0-1,0 1,0 0,0-1,0 1,0 0,0-1,0 1,0-1,1 1,-1 0,0 0,0-1,0 1,1 0,-1-1,0 1,0 0,1 0,-1-1,0 1,0 0,1 0,-1-1,0 1,1 0,-1 0,0 0,1 0,-1 0,0-1,1 1,-1 0,0 0,1 0,-1 0,0 0,1 0,-1 0,1 0,-1 0,0 1,1-1,-1 0,0 0,1 0,-1 0,0 0,1 1,-1-1,0 0,0 0,1 0,-1 1,0-1,1 0,-1 0,0 1,0-1,0 0,1 1,-1-1,1-3,-1-1,1 1,-1-1,1 1,-1-1,0 1,0-1,-1 1,1 0,-1-1,1 1,-1-1,0 1,-1 0,1-1,0 1,-1 0,0 0,0 0,0 0,0 1,0-1,-1 0,1 1,-1 0,1-1,-1 1,0 0,0 0,0 1,0-1,0 1,0-1,-1 1,1 0,0 0,-1 0,1 1,-1-1,1 1,-1 0,1 0,-1 0,1 0,-1 1,1 0,0-1,-1 1,1 0,0 0,-1 1,1-1,0 1,0 0,-15 8,1 1,0 1,1 0,0 1,1 1,0 0,0 3,7-8,-1 1,1 0,1 1,0-1,1 1,0 1,0-1,1 1,1 0,0 0,-2 13,5-21,0 1,1-1,0 1,0-1,0 0,0 1,1-1,0 1,0-1,0 0,0 1,1-1,-1 0,1 0,0 0,1 0,-1-1,0 1,1 0,0-1,0 0,0 0,0 0,1 0,-1 0,1-1,0 1,0-1,0 0,0 0,0 0,0-1,0 0,0 1,1-1,-1-1,1 1,28 4</inkml:trace>
  <inkml:trace contextRef="#ctx0" brushRef="#br0" timeOffset="2249.327">892 1541,'-26'-3,"22"3,1-1,-1 0,0 1,0 0,0 0,0 0,0 1,0-1,0 1,0 0,0 0,-16 7,0 0,1 1,0 0,0 2,-8 7,22-15,0 0,0 1,0-1,0 1,1 1,-1-1,1 1,0-1,1 1,-1 0,1 1,0-1,0 1,1-1,-1 1,1 0,0 0,1 0,0 0,0 0,0 2,1-7,0 1,0 0,0-1,0 1,0-1,1 1,-1 0,1-1,-1 1,1-1,0 1,0-1,-1 1,1-1,0 0,0 1,0-1,1 0,-1 0,0 0,0 0,1 0,-1 0,0 0,1 0,0 0,2 0,0 0,0 0,-1 0,1 0,0-1,0 0,0 0,0 0,0 0,0-1,2 0,9-2,0-1,-1-1,0 0,1-1,7-5,-8 3,1-1,-1 0,0-2,0 0,-10 8,-1-1,1 1,0-1,-1 1,0-1,0 0,0 0,0 0,-1-1,0 1,1-1,-2 1,1-1,0 0,0-5,-2 10,0 0,0 0,0 0,0-1,0 1,0 0,0 0,0-1,0 1,0 0,0 0,0 0,0-1,0 1,0 0,0 0,0-1,0 1,0 0,0 0,0 0,0-1,0 1,-1 0,1 0,0 0,0-1,0 1,0 0,-1 0,1 0,0 0,0 0,0-1,-1 1,1 0,0 0,0 0,0 0,-1 0,1 0,0 0,0 0,-1 0,1 0,0 0,0 0,-1 0,-12 7,-11 15,16-12,1 0,0 0,0 1,1 0,-2 6,6-13,0 0,1 0,-1 1,1-1,0 0,0 1,0-1,1 0,0 1,0-1,0 1,0-1,1 1,-1-1,1 0,0 1,1-1,-2-3,1 0,-1 1,1-1,-1 0,1 0,0 0,0 0,-1 0,1-1,0 1,0 0,0 0,0 0,0-1,0 1,0-1,0 1,0-1,1 1,-1-1,0 1,0-1,0 0,0 0,1 0,-1 0,0 0,0 0,1 0,32-10,-18 1</inkml:trace>
  <inkml:trace contextRef="#ctx0" brushRef="#br0" timeOffset="2665.216">1076 1591,'-25'39,"-10"11,6-11,2 1,1 2,-10 25,43-68,15-15,22-19,-8 3,-14 12,0 0,1 2,1 0,1 2,25-13,-50 29,1-1,-1 1,1 0,-1-1,1 1,-1 0,0 0,1-1,-1 1,1 0,-1 0,1 0,-1 0,1 0,-1 0,1 0,-1-1,1 2,-1-1,1 0,-1 0,1 0,-1 0,1 0,-1 0,1 0,-1 1,1-1,-1 0,1 0,-1 1,0-1,1 0,-1 1,1-1,-1 0,0 1,1-1,-1 1,0-1,-2 25,-22 34,22-54,-14 29,8-21,1 2,1-1,0 1,1 0,-1 7,6-22,0 1,0-1,0 1,-1-1,1 1,0-1,0 1,0 0,0-1,0 1,0-1,0 1,0-1,1 1,-1-1,0 1,0 0,0-1,1 1,-1-1,0 1,0-1,1 0,-1 1,0-1,1 1,4 1</inkml:trace>
  <inkml:trace contextRef="#ctx0" brushRef="#br0" timeOffset="3013.289">1650 1856,'0'1,"0"1,-1 1,-2 4,-3 4,-6 5,-3 4,-3 3,-1 1,-1 1,2 0,1-3,2-2,1-4,3-6,1-4</inkml:trace>
  <inkml:trace contextRef="#ctx0" brushRef="#br0" timeOffset="3350.415">1669 1657,'0'0,"0"1,0-1,0 2,-1-1,1 0,-1 1,-1 1,0 2,1 0,0-1,0 0,1 1,1 5,0 1</inkml:trace>
  <inkml:trace contextRef="#ctx0" brushRef="#br0" timeOffset="3712.537">1773 1857,'-53'115,"37"-86,0 0,-1 1,-1-2,-2 0,-4 2,64-77,-7 9,33-32,-54 59,-1 1,1 0,1 1,0 1,0 0,1 1,-1 0,12-3,-24 9,1 1,-1-1,1 0,0 1,-1-1,1 1,0 0,-1-1,1 1,0 0,-1 0,1 0,0 0,0 1,-1-1,1 0,0 1,-1-1,1 1,-1 0,1-1,-1 1,1 0,-1 0,0 1,0-1,0 0,0 1,-1-1,1 1,-1-1,1 1,-1-1,1 1,-1-1,0 1,0-1,0 1,0 0,0-1,0 1,0-1,-1 2,-2 11,0-1,-1 0,0 0,-2 0,0 1,6-13,-15 29,0 0,-2-1,-1-2,-7 9,23-32,6-7</inkml:trace>
  <inkml:trace contextRef="#ctx0" brushRef="#br0" timeOffset="4067.975">2204 2117,'0'1,"0"0,-1 0,1 0,0 0,0 0,-1 0,1 0,0 0,-1 0,1-1,-1 1,1 0,-1 0,1 0,-1-1,0 1,1 0,-1 0,0-1,0 1,0-1,1 1,-1-1,0 1,1-1,-1 0,1 0,-1 0,1 0,-1 0,1 0,0 0,-1 0,1 0,-1 0,1 0,-1 0,1 0,-1 0,1 0,-1 0,1 0,-1-1,1 1,0 0,-1 0,1-1,-1 1,1 0,0 0,-1-1,1 1,0 0,-1-1,1 1,0-1,0 1,-1 0,1-1,0 1,0-1,0 1,-1-1,1 1,0-1,0 1,0 0,0-1,0 1,0-1,0 0,0-1,0 0,-1 0,1 0,-1 0,1 0,-1 0,0 0,1 0,-1 0,0 0,-1 0,1 0,0 0,0 1,-1-1,1 1,-1-1,1 1,-1-1,0 1,0 0,1 0,-1 0,0 0,-2-1,0 2,1-1,-1 1,1 0,-1 0,1 0,-1 1,1-1,-1 1,1 0,0 0,-1 0,1 0,0 1,-2 1,-9 4,2 0,-1 2,1-1,1 2,-1 0,-8 10,15-14,0 0,1 0,0 1,0-1,0 1,1 0,0 0,0 0,1 1,0-1,-1 6,3-11,-1 1,1-1,0 1,0-1,0 1,0-1,1 0,-1 1,0-1,1 0,0 1,0-1,-1 0,1 1,1-1,-1 0,0 0,0 0,1 0,-1 0,1-1,0 1,-1 0,1-1,0 1,0-1,0 1,0-1,0 0,1 0,-1 0,0 0,0 0,1-1,-1 1,0-1,1 1,1-1,6 1,1-1,-1 0,0-1,0 0,1 0,-1-1,0-1,0 1,-1-2,1 1,0-1,-1-1,0 0,2-1,13-9,-1-1,0 0,-1-2,12-12,-4-1</inkml:trace>
  <inkml:trace contextRef="#ctx0" brushRef="#br0" timeOffset="4416.051">2489 1965,'0'0,"-14"15,-26 28,3 1,2 2,2 2,2 0,-22 48,45-66,9-17,-1-13,1 0,-1 1,0-1,0 0,1 0,-1 0,0 0,1 0,-1 0,0 0,1 0,-1 0,0 0,1 0,-1 0,0 0,1 0,-1 0,0 0,0 0,1 0,-1 0,0 0,1-1,-1 1,0 0,0 0,1 0,-1 0,0-1,0 1,1 0,-1 0,0-1,0 1,0 0,1 0,-1-1,7-6</inkml:trace>
  <inkml:trace contextRef="#ctx0" brushRef="#br0" timeOffset="4766.112">2517 2199,'-2'4,"0"0,0-1,-1 1,1 0,-1-1,0 1,0-1,0 0,-1 0,-2 3,-7 6,2 1,-52 65,58-71,0 0,1 1,0-1,0 1,1 0,0 0,0 0,1 0,0 1,0 2,2-9,-1-1,1 1,0-1,0 1,0-1,0 1,0-1,0 1,0 0,1-1,-1 1,0-1,1 1,-1-1,1 0,0 1,-1-1,1 0,0 1,0-1,0 0,0 0,0 1,0-1,0 0,0 0,1 0,-1 0,2 0,0-1,-1 1,1-1,0 1,-1-1,1 0,0 0,0 0,-1-1,1 1,0 0,-1-1,1 0,0 0,-1 0,14-4,-1-2,0 0,0-1,9-7,-4 2,-1-2,-1 0,0-1,-2-1,1-1,-2 0,1-4,-12 18,-1 1</inkml:trace>
  <inkml:trace contextRef="#ctx0" brushRef="#br0" timeOffset="5193.129">2820 2435,'-1'0,"-1"0,1 1,0-1,-1 0,1 0,-1 1,1-1,-1 0,1-1,0 1,-1 0,1 0,-1-1,1 1,0 0,-1-1,1 0,-1 0,-37-4,31 7,0 0,0 1,0 0,0 0,0 1,1 0,-1 0,1 1,1 0,-1 0,-1 2,4-4,0 1,0-1,0 1,1 0,0 0,0 0,0 0,0 1,1-1,-1 1,1 0,1 0,-1-1,0 1,1 0,0 0,0 1,0 4,1-9,0 1,0 0,1-1,-1 1,0 0,0-1,1 1,-1-1,1 1,-1 0,1-1,0 1,0-1,-1 0,1 1,0-1,0 0,0 1,1-1,-1 0,0 0,0 0,1 0,-1 0,0 0,1 0,0-1,1 1,0 0,1 0,-1-1,0 0,1 0,-1 0,0 0,0 0,1-1,-1 1,0-1,1 0,0 0,9-4,0-1,0 1,0-2,0 0,-1-1,0 0,2-3,0-1,-1-1,-1 0,8-11,10-15</inkml:trace>
  <inkml:trace contextRef="#ctx0" brushRef="#br0" timeOffset="5194.129">2990 2243,'-37'20,"15"-1,1 0,1 2,1 1,1 0,1 1,1 1,0 1,-25 47,-24 61,58-118</inkml:trace>
  <inkml:trace contextRef="#ctx0" brushRef="#br0" timeOffset="6026.754">2804 2609,'62'7,"17"3,-74-10,1 0,-1 0,0-1,0 1,0-1,0-1,0 1,0-1,0 1,0-1,0-1,-1 1,2-2,-5 4,0 0,-1-1,1 1,0-1,-1 1,1-1,0 1,-1-1,1 0,-1 1,1-1,-1 0,1 1,-1-1,1 0,-1 0,0 1,1-1,-1 0,0 0,0 0,1 1,-1-1,0 0,0 0,0 0,0 0,0 1,0-1,0 0,-1 0,1 0,0 0,0 1,-1-1,1 0,0 0,-1 1,1-1,-1 0,1 1,-1-1,1 0,-1 1,0-1,1 0,-1 1,0-1,1 1,-1 0,0-1,0 1,1-1,-1 1,-4-3,1 1,-1 0,1-1,-1 2,0-1,0 0,0 1,-2-1,-5 2,1 0,-1 0,1 1,-1 0,1 1,0 1,-1-1,-5 4,13-5,0 0,1 0,-1 1,0-1,0 1,1 0,-1 0,1 0,0 1,0-1,0 1,0-1,0 1,0 0,1 0,-1 1,1-1,0 0,0 1,0 0,1-1,-1 1,1 0,0 0,0 0,0 0,1-1,0 1,1-1,-1 1,1 0,0-1,0 1,0-1,1 0,-1 1,1-1,0 0,-1 0,2 0,-1 0,0 0,1 0,-1-1,1 1,-1-1,1 0,0 0,2 1,4 3,0 0,0-1,1-1,0 0,0 0,0-1,1 1,24 3</inkml:trace>
  <inkml:trace contextRef="#ctx0" brushRef="#br0" timeOffset="6530.435">121 1970,'0'0,"0"1,0-1,-1 2,-2 3,-2 3,-4 9,-3 4,-2 4,0 0,0 0,2 0,0-3,2-4,2-6,1-5</inkml:trace>
  <inkml:trace contextRef="#ctx0" brushRef="#br0" timeOffset="6880.473">159 1798,'0'0,"0"0,0 0,0 0,0 0,0 1,0 0,1 2,0 0,0 2,5 2,0 1</inkml:trace>
  <inkml:trace contextRef="#ctx0" brushRef="#br0" timeOffset="7387.118">244 2034,'-2'7,"0"0,0 0,-1-1,0 1,0-1,0 0,-1 0,0 0,-1 0,1-1,-1 1,0-1,-13 18,-82 129,114-170,1 1,0 0,13-10,6-7,-21 21,44-44,-52 53,0-1,0 2,1-1,-1 1,1-1,0 1,0 1,0-1,0 1,5-1,-11 3,1 0,0 0,-1 0,1 0,0 0,-1-1,1 1,0 1,-1-1,1 0,0 0,0 0,-1 0,1 0,0 1,-1-1,1 0,-1 0,1 1,0-1,-1 1,1-1,-1 0,1 1,-1-1,1 1,-1 0,1-1,-1 1,0-1,1 1,-1 0,2 25,-17 27,6-32,0 0,-1-1,-2 0,0 0,0-1,-2-1,0 0,-10 8,123-146,-85 105,45-45,-53 56,0-1,0 0,0 1,0 0,1 1,0-1,-1 1,1 1,6-2,-13 3,1 1,0 0,-1 0,1-1,-1 1,1 0,0 0,-1 0,1 0,0 0,-1 0,1 0,0 0,-1 0,1 1,0-1,-1 0,1 0,-1 0,1 1,0-1,-1 0,1 1,-1-1,1 1,-1-1,1 0,-1 1,1-1,-1 1,1-1,-1 1,0 0,1-1,-1 1,0-1,0 1,1 0,-1-1,0 1,0-1,0 1,0 0,0-1,0 1,0 0,0-1,0 1,0 0,0-1,0 1,0 0,-1-1,1 1,-13 41,11-36,-22 51,9-21,1 1,1 1,0 9,12-41</inkml:trace>
  <inkml:trace contextRef="#ctx0" brushRef="#br0" timeOffset="7868.152">751 2255,'-19'-2,"0"1,0 0,-5 2,6 3,0 1,0 0,1 2,0 0,0 1,-5 4,15-9,0 1,1 0,-1 1,1-1,0 1,0 1,0-1,1 1,0 0,0 0,1 0,-1 1,1 0,1-1,-1 2,0 1,4-8,0 0,-1 0,1 0,0 0,-1 0,1 0,0 1,0-1,0 0,0 0,0 0,0 0,0 0,0 0,1 0,-1 0,0 0,1 0,-1 0,1 0,-1 0,1 0,-1 0,1 0,0 0,-1-1,1 1,0 0,0 0,0 0,1 0,0 0,1-1,-1 1,0 0,1-1,-1 0,1 1,-1-1,1 0,-1 0,0 0,1-1,1 1,7-2,1-1,-1 0,1 0,-1-1,4-3,-6 3,-1 0,0-1,0 0,0 0,0-1,-1 0,0 0,0-1,-1 0,0 0,0 0,-1-1,1 0,-2 0,1-1,1-4,-52 73,42-53,0 0,0 0,1 0,1 0,-1 0,1 1,-1 4,3-11,-1 1,1 0,0 0,0 0,0 0,0 0,1 0,-1 0,0 0,1 0,-1 0,1 0,0-1,-1 1,1 0,0 0,0-1,0 1,1-1,-1 1,0-1,1 1,-1-1,0 0,1 1,0-1,-1 0,1 0,0 0,-1 0,2 0,9 4</inkml:trace>
  <inkml:trace contextRef="#ctx0" brushRef="#br0" timeOffset="8527.544">947 2386,'0'0,"-31"-19,24 17,0 1,0 0,0 1,0-1,-1 2,1-1,0 1,0 0,0 0,0 1,0 0,0 0,0 1,-2 1,-1 0,0 0,0 1,1 0,-1 1,1 0,0 1,1 0,0 0,-1 1,8-7,0 0,0 0,0 0,0 0,0 1,0-1,0 0,0 0,0 1,1-1,-1 1,1-1,-1 0,1 1,-1-1,1 1,0-1,0 1,0-1,0 1,0-1,0 1,0-1,0 1,0-1,1 1,0 0,0-1,1 1,-1-1,0 0,1 1,-1-1,1 0,-1 0,1 0,0 0,-1 0,1 0,0-1,0 1,-1-1,1 1,2-1,6 2,1 0,0-1,-1-1,1 0,-1 0,11-2,-3-3,0-1,-1-1,1 0,-1-1,6-5,-42 48,2 0,2 1,-10 32,-25 60,43-112,-2 0,0-1,0 0,-2-1,1 0,-9 7,18-19,-1-1,1 1,-1-1,0 0,1 1,-1-1,0 0,0 0,0 0,0 0,0 0,0-1,0 1,0-1,0 1,0-1,0 0,0 0,-2 0,3 0,1 0,-1 0,1 0,-1 0,1-1,-1 1,1 0,-1 0,1-1,-1 1,1 0,0-1,-1 1,1 0,-1-1,1 1,0-1,-1 1,1-1,0 1,0-1,-1 1,1-1,0 1,0-1,0 1,0-1,5-24,0 15,0 1,1 0,0 0,1 0,0 1,0-1,1 2,8-8,78-52,-68 49,0 0,22-21,-34 25</inkml:trace>
  <inkml:trace contextRef="#ctx0" brushRef="#br0" timeOffset="8930.584">1084 2436,'0'2,"0"1,-1 3,-1 3,-1 2,-3 3,-2 1,-2 3,-1 1,-2 2,-1 1,0 1,2-3,0-4,0-5,2-5</inkml:trace>
  <inkml:trace contextRef="#ctx0" brushRef="#br0" timeOffset="9278.017">1138 2346,'0'0,"-1"0,-1 0,-1 0,0 0,1 0,1 0,0 0,1 0,0 0,0 0,0 0,0 0,-1 0</inkml:trace>
  <inkml:trace contextRef="#ctx0" brushRef="#br0" timeOffset="9722.838">1190 2460,'-9'34,"-48"76,33-68,3 1,-4 13,83-117,-44 48,3-4,1 1,19-13,-31 25,0 0,0 0,1 1,-1 0,1 0,0 0,0 1,0 0,0 0,0 1,7-1,-13 2,0 0,0 0,0 0,0 0,1 0,-1 0,0 1,0-1,0 0,0 1,0-1,0 0,0 1,0-1,0 1,0 0,0-1,0 1,0 0,0-1,-1 1,1 0,0 0,0 0,-1 0,1 0,-1 0,1 0,0 1,0 1,-1 0,1-1,-1 1,0 0,1-1,-1 1,0 0,-1 0,1-1,0 1,-1 0,-2 9,0-1,-1 1,0-1,-1 1,-1 0,-42 68,40-65</inkml:trace>
  <inkml:trace contextRef="#ctx0" brushRef="#br0" timeOffset="10064.944">1616 2701,'-7'-4,"1"1,-1-1,0 2,0-1,0 1,0 0,0 1,-1-1,-2 1,2 1,-1-1,1 1,-1 1,1 0,0 0,-1 0,1 1,0 1,0-1,0 1,0 0,1 1,-1 0,1 0,-3 3,4-4,1 1,-1 1,0-1,1 1,0 0,0 0,1 0,-1 1,1-1,0 1,1 0,-1 0,1 1,0-1,1 1,0-1,0 1,-1 4,3-9,0-1,-1 1,1-1,0 1,0-1,0 1,0 0,1-1,-1 1,0-1,0 1,1-1,-1 1,1-1,0 1,-1-1,1 0,0 1,0-1,0 0,0 0,0 1,0-1,0 0,0 0,1 0,1 0,-1 0,1 0,0 0,0 0,-1 0,1-1,0 1,0-1,0 0,0 0,-1 0,1 0,2-1,9-2,0 0,0-1,-1 0,0-1,5-2,56-34,-68 37,0-1,0 1,-1-1,1 0,-1 0,-1 0,1-1,-1 1,0-1,3-5,-18 14,-5 9,2 2,1 0,1 1,-11 16,20-26,-1 1,1-1,0 0,1 1,-1 0,1 0,0 0,0 0,1 0,0 0,0 0,1 0,-1 0,1 4,3 1,2-2</inkml:trace>
  <inkml:trace contextRef="#ctx0" brushRef="#br0" timeOffset="10414.012">1757 2722,'-1'4,"0"0,1 0,-1 0,-1 0,1 0,-1 0,1-1,-1 1,0-1,0 1,0-1,-1 0,-2 3,-1 3,-14 23,1-2,1 0,1 2,2-1,-7 25,74-88,-30 18,0 1,2 1,-1 1,1 1,0 1,1 1,0 2,3 0,-10 3</inkml:trace>
  <inkml:trace contextRef="#ctx0" brushRef="#br0" timeOffset="10813.376">1987 2908,'-2'3,"1"0,-1 0,0 0,-1 0,1 0,0 0,-1-1,0 1,1-1,-1 0,-1 1,-8 8,2 0,1 0,1 1,0 0,-1 3,7-12,0 1,1 0,-1-1,1 1,0 0,0 0,0 0,0 3,1-6,0 0,0 0,0 1,0-1,1 0,-1 1,0-1,1 0,-1 0,0 1,1-1,-1 0,1 0,0 0,-1 0,1 0,0 0,0 0,0 0,0 0,0 0,0 0,0 0,0 0,2 0,-1 0,1 0,0-1,0 1,0-1,0 1,0-1,0 0,1 0,-1 0,0 0,0-1,0 1,0-1,-1 0,1 0,0 0,0 0,0-1,-1 1,2-1,60-37,-59 36,5-5,1 1,-1-1,-1 0,0-1,0-1,0 1,-1-1,6-11,-94 178,55-103,-2-1,-3-1,-33 44,61-93,0 1,0-2,0 1,-1 0,1 0,-1-1,0 1,0-1,0 0,0 0,0 0,0-1,-1 1,1-1,-1 1,1-1,-1 0,1 0,-1-1,0 1,1-1,-2 0,1-1,-1 0,0 0,0-1,1 0,-1 0,1 0,0 0,-1-1,1 1,0-1,1 0,-1-1,0 1,1-1,0 1,-1-2,-10-12</inkml:trace>
  <inkml:trace contextRef="#ctx0" brushRef="#br0" timeOffset="11304.106">1253 3326,'-3'-4,"0"0,-1 0,0 1,0-1,0 1,0 0,-1 0,0 0,-1-1,0 0,-1 0,0 1,0 0,0 0,0 0,0 1,-5-1,10 3,0 0,1 0,-1 0,0 0,0 0,1 0,-1 0,0 1,1-1,-1 0,0 1,1 0,-1-1,1 1,-1 0,1 0,-1 0,1 0,-1 0,1 0,0 0,0 1,-1-1,1 0,0 1,0-1,0 1,1-1,-1 1,0-1,0 1,1 0,-1-1,1 1,0 0,-1-1,1 1,0 0,0 1,-2 15,1 1,1-1,1 0,1 1,1 8,0-11,-1 0,-1 1,-1-1,0 0,-1 1,0-1,-2 2,3-16,-1 1,0-1,1 0,-1 1,0-1,0 0,0 0,0 0,-1 1,1-1,-1 0,1-1,-1 1,1 0,-1 0,0-1,0 1,0-1,0 1,0-1,0 0,-1 0,1 0,0 0,0 0,-1-1,1 1,-1-1,1 1,0-1,-1 0,1 0,-1 0,1 0,-1-1,1 1,0-1,-1 1,1-1,0 0,-1 0,1 0,0 0,-1-1,-3 0,1 0,-1-1,1 0,0 0,0-1,0 0,1 1,-1-1,1-1,0 1,0-1,0 1,1-1,-1 0,1-1,1 1,-1 0,0-3,2 4,0 0,1 0,-1 0,1 0,0 0,0 0,1 0,-1 0,1 0,0 0,0 0,0 0,0 0,1 1,-1-1,1 0,0 1,0 0,1-1,-1 1,1 0,-1 0,1 0,0 0,0 1,1-1,-1 1,0 0,1 0,3-2,20-9</inkml:trace>
  <inkml:trace contextRef="#ctx0" brushRef="#br0" timeOffset="11681.722">1295 3357,'1'3,"0"-1,-1 0,0 1,1-1,-1 1,0-1,0 1,0-1,0 0,-1 1,1-1,-1 1,0-1,1 0,-1 1,0-1,-1 2,-24 43,17-32,1-1,-28 57,34-67,0 1,1 0,-1 0,1 0,0 0,0 0,1 0,-1 0,1 0,0 0,1 0,-1 0,2 3,-2-7,0 0,0 1,1-1,-1 0,1 0,-1 0,1 0,0 0,-1 0,1 0,0 0,0 0,0 0,0 0,-1 0,1 0,0-1,0 1,1 0,-1-1,0 1,0-1,0 1,0-1,0 1,1-1,0 0,1 0,0 0,-1 0,1 0,-1 0,1-1,0 1,-1-1,1 0,-1 0,0 0,2-1,4-1,-1-1,0-1,0 0,0 0,-1 0,1 0,2-5,-5 6,-1 0,0 0,0 0,0-1,-1 1,1-1,-1 0,0 1,0-1,-1 0,0 0,0 0,0 0,0 0,-1-1,0 1,0-3,-2-5,0 0,-1 0,-1 0,0 1,-5-12,-3-6,9 20</inkml:trace>
  <inkml:trace contextRef="#ctx0" brushRef="#br0" timeOffset="12029.078">1599 3311,'-7'12,"-1"-1,0 0,0 0,-1-1,-1 0,-24 30,9-8,2 0,1 2,2 1,1 0,2 1,-11 34,25-59</inkml:trace>
  <inkml:trace contextRef="#ctx0" brushRef="#br0" timeOffset="12399.353">1625 3524,'-1'4,"-1"-1,1 1,-1-1,0 1,0-1,0 0,-1 0,1 0,-1 0,1-1,-3 2,-4 6,-11 14,3-5,0 1,-10 18,24-33,0-1,0 1,1 0,-1 0,1 0,0 0,1 1,-1-1,1 1,0-1,1 0,-1 1,1 0,0-1,0 3,1-6,-1 0,0 0,1 0,-1-1,1 1,0 0,-1-1,1 1,0 0,0-1,0 1,0-1,0 0,0 1,1-1,-1 0,0 1,1-1,-1 0,1 0,-1 0,1-1,0 1,0 0,1 0,1 0,-1 0,1-1,-1 0,1 1,-1-1,1-1,0 1,-1 0,1-1,-1 0,1 0,6-2,0 0,0-1,-1 0,0 0,0-1,0 0,0-1,2-3,-2 1,0-2,-1 1,0-1,-1 0,0-1,-1 0,0 0,-1 0,0-1,3-10,5-12,8 3,-12 23</inkml:trace>
  <inkml:trace contextRef="#ctx0" brushRef="#br0" timeOffset="12765.375">2018 3512,'-1'18,"-1"-1,-1 1,0-1,-1 0,-1 0,-1-1,0 1,-8 13,-9 13,-1-1,-18 22,37-55,0-1,-1 0,-1-1,1 1,-1-1,0-1,-1 1,1-1,-5 2,-3 0</inkml:trace>
  <inkml:trace contextRef="#ctx0" brushRef="#br0" timeOffset="13133.602">1758 3628,'3'5,"0"0,1 0,0-1,0 1,1-1,-1 0,1 0,0 0,0-1,0 0,5 3,66 29,-65-31,23 9,40 16,-70-27,0 1,1-1,-1 1,0-1,0 1,0 1,-1-1,1 0,-1 1,0 0,0 0,0 0,0 1,-2-2,0 0,0 1,-1-1,1 1,-1 0,0-1,0 1,0-1,-1 1,1-1,-1 1,0-1,0 1,0-1,0 0,-1 1,1-1,-1 0,0 0,-1 2,-47 63,42-58,-54 66,84-96,-6 3</inkml:trace>
  <inkml:trace contextRef="#ctx0" brushRef="#br0" timeOffset="13134.602">2204 3719,'0'0,"0"1,-1 0,-1 1,0-1,-1 1,1-1,1 0,0 1,0-2,1 1,0 0,0 0,1 0,1 0,1 1,0 1</inkml:trace>
  <inkml:trace contextRef="#ctx0" brushRef="#br0" timeOffset="13740.868">2282 3871,'-20'18,"1"1,1 0,0 2,2 0,0 1,-11 21,26-41,-1 0,1 1,0-1,0 0,0 1,0-1,0 1,1-1,-1 1,1-1,-1 1,1-1,0 1,0 0,0-1,0 1,1-1,-1 1,1-1,0 1,-1-1,1 1,0-1,0 0,1 1,-1-1,0 0,1 0,0 0,-1 0,1 0,1 1,0-1,0 0,1 0,-1-1,1 1,-1-1,1 0,-1 0,1 0,0-1,-1 1,1-1,0 0,-1 0,1 0,0 0,0-1,-1 0,1 1,-1-1,1-1,-1 1,4-2,-4 2,1 0,-1-1,1 0,-1 1,1-1,-1-1,0 1,0 0,0-1,0 0,-1 1,1-1,-1 0,1 0,-1-1,0 1,0 0,-1-1,1 0,-1 1,0-1,1 0,-2 1,1-1,0-2,-1-2,0 1,-1-1,0 0,0 1,-1-1,0 0,0 1,-1 0,1 0,-2 0,1 0,-2-1,5 7,-1 0,0 0,1 1,-1-1,1 0,-1 0,1 0,0 0,-1 0,1 0,0 1,0-1,-1 0,1 0,0 0,0 0,0 0,0 0,0 0,0 0,1 0,-1 0,0 0,0 0,1 0,-1 0,1 0,-1 0,1 1,-1-1,1 0,-1 0,1 0,1 0,1 0,-1 0,0 0,0 0,0 1,1-1,-1 1,0-1,1 1,-1 0,1 0,-1 0,0 0,1 1,8 0,-1 0,1 1,-1 1,1-1,-1 2,4 1,-11-3,0-1,0 1,-1 0,1-1,-1 1,1 1,-1-1,0 0,0 0,0 1,0-1,0 1,-1 0,1-1,-1 1,0 0,1 0,-1 0,-1 0,1 0,0 0,-1 0,1 0,-1 0,0 0,0 1,0-1,-1 0,1 0,-1 0,1 0,-1 0,0 0,0 0,-1 0,1 0,-1-1,1 1,-9 16,-1 0,-1 0,-1-1,0-1,-5 4,0 1,13-16,2-3,0 0,1 0,-1 1,1-1,-1 1,1-1,0 1,1 0,-1-1,1 1,-1 0,1 1,33-24,13-19,35-25,-72 57,1 0,0 1,0 1,0-1,0 1,1 1,0 0,5-1,-14 4,0-1,0 1,1-1,-1 1,0 0,0 0,1-1,-1 1,0 0,0 0,1 0,-1 1,0-1,1 0,-1 0,0 1,0-1,0 0,1 1,-1-1,0 1,0 0,0-1,0 1,0 0,0 0,0 0,0 0,0 0,0 0,-1 0,1 0,0 0,-1 0,1 0,-1 0,1 0,-1 1,1-1,-1 0,0 0,0 0,1 1,-1-1,0 0,0 1,0-1,0 0,-1 0,1 1,0-1,-1 0,1 0,-1 1,-1 7,0 1,-1-1,-1 0,0 0,0-1,-4 6,-4 6,-1 0,-1-2,-1 1,-1-2,-2 2,13-15</inkml:trace>
  <inkml:trace contextRef="#ctx0" brushRef="#br0" timeOffset="14163.045">2847 4206,'-1'-2,"-1"0,1-1,-1 1,1 0,-1 1,0-1,0 0,0 0,0 1,-2-2,0 0,0 1,0 0,-1 0,1 0,-1 1,1-1,-1 1,1 0,-1 0,0 1,0-1,1 1,-1 0,-1 0,5 1,-1-1,0 1,0 0,1 0,-1-1,0 1,1 0,-1 0,1 1,-1-1,1 0,0 0,0 1,-1-1,1 1,0-1,0 1,0-1,0 1,1 0,-1-1,0 1,1 0,-1 0,1-1,0 1,-1 0,1 0,0 0,0 0,0-1,0 1,1 0,-1 0,0 0,1 0,-1 0,19 62,-13-50,-1 1,-1 0,0-1,-1 2,0 3,-2-17,-1 1,0 0,0 0,0-1,0 1,-1 0,1-1,-1 1,1 0,-1-1,0 1,0-1,0 1,0-1,-1 1,1-1,-1 0,1 0,-1 0,0 0,0 0,0 0,0 0,0 0,0-1,-1 1,1-1,0 0,-3 1,2-1,0 0,0 0,0-1,0 1,0-1,0 0,0 0,-1 0,1 0,0 0,0-1,0 1,0-1,0 0,0 0,0 0,0-1,0 1,0-1,1 1,-1-1,0 0,1 0,0 0,-1 0,1 0,0-1,0 1,0-1,1 0,-1 1,0-1,1 0,0 0,-1-1,-5-13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7:38.1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8 1,'-2'4,"1"0,-1-1,0 1,0 0,-1-1,1 0,-1 1,1-1,-1 0,-2 1,-6 9,-5 9,-6 6,1 1,-13 28,30-51,0 1,1 0,0 0,0 0,1 1,0-1,0 1,1-1,0 1,0 0,0-1,1 1,1 0,-1-1,2 6,-1-10,0 0,0 0,0 0,1 0,-1-1,1 1,0-1,-1 1,1-1,0 0,0 0,1 0,-1 0,0 0,1 0,-1 0,1-1,0 1,-1-1,1 0,2 1,13 4</inkml:trace>
  <inkml:trace contextRef="#ctx0" brushRef="#br0" timeOffset="444.78">238 86,'10'1,"-1"0,0 1,1 0,-1 0,0 1,0 1,-1-1,1 2,-1-1,0 1,0 0,0 1,-1-1,1 2,1 1,-8-7,0 0,-1 1,1-1,0 0,-1 0,1 0,-1 0,1 1,-1-1,1 0,-1 0,0 1,0-1,0 0,0 1,0-1,0 0,0 0,0 1,0-1,0 0,-1 1,1-1,-1 1,-1 1,1 0,-1-1,0 1,0-1,0 1,0-1,0 0,-1 0,1 0,-2 2,-9 4,1-1,-1 0,0-1,-4 2,15-8,-102 33,104-33,0 0,0 0,-1 0,1 0,0 0,-1 0,1 0,0 0,0 1,-1-1,1 0,0 0,0 0,-1 0,1 1,0-1,0 0,-1 0,1 0,0 1,0-1,0 0,0 0,-1 1,1-1,0 0,0 0,0 1,0-1,0 0,0 1,0-1,0 0,0 1,0-1,0 0,0 0,0 1,0-1,0 0,0 1,0-1,0 0,0 0,0 1,15 10,21 4,-15-9,1 0,0-2,0 0,0-2,21 0,-22-2</inkml:trace>
  <inkml:trace contextRef="#ctx0" brushRef="#br0" timeOffset="798.838">557 368,'-3'4,"1"1,-1-1,0 0,-1 0,1 0,-1 0,0-1,1 1,-2-1,-3 3,1 0,-17 12,18-14,-1 1,1 0,0 0,0 1,1 0,0 0,-1 1,6-7,0 1,0-1,1 1,-1-1,0 1,0-1,1 1,-1-1,0 0,0 1,1-1,-1 0,0 1,1-1,-1 0,1 1,-1-1,0 0,1 0,-1 0,1 1,-1-1,1 0,-1 0,1 0,-1 0,1 0,-1 0,1 0,-1 0,0 0,1 0,-1 0,1 0,-1 0,1 0,-1 0,1 0,-1-1,1 1,-1 0,1 0,15-1</inkml:trace>
  <inkml:trace contextRef="#ctx0" brushRef="#br0" timeOffset="1144.915">799 356,'-8'1,"1"0,0 1,0 0,0 0,0 1,0 0,0 0,1 0,-1 1,1 0,0 0,0 1,1-1,-3 4,6-6,-1 0,1 0,0 1,0-1,1 0,-1 1,0 0,1-1,0 1,0 0,0 0,0 0,0 0,0 0,0 2,1-2,1-1,-1 0,0 0,1 0,0 0,-1 0,1 1,0-1,0 0,0-1,0 1,0 0,1 0,-1 0,0-1,1 1,0 0,-1-1,1 0,0 1,0-1,-1 0,1 0,1 0,-1 1,1 0,0-1,0 1,0-1,0 1,0-1,0 0,0-1,0 1,1 0,-1-1,0 0,0 0,1 0,-1 0,0 0,0 0,1-1,-1 0,0 0,0 0,0 0,0 0,0-1,0 1,0-1,0 1,-1-1,1 0,-1 0,1-1,-1 0,1 0,-1 0,1 0,-1 0,0 0,0-1,-1 1,1-1,-1 0,0 1,1-1,-2 0,1 0,0 1,-1-1,0 0,0 0,0 0,0 0,0 0,-1 0,0 1,0-1,0 0,-1-3,-4-7,4 11,0 0,1 0,0 0,-1 0,1 0,1-1,-1 1,0 0,1-1,0 1,-1-1,1 1,1 0,-1-1,0 1,1-1,0 1,3-11</inkml:trace>
  <inkml:trace contextRef="#ctx0" brushRef="#br0" timeOffset="1501.327">931 117,'1'6,"0"1,1-1,0 1,0-1,0 0,1 0,3 6,8 23,-6-9,-2 1,0 0,-2 0,-1 1,-2-1,0 1,-2 0,0-1,-3 3,3-19,-1 0,-1 0,0-1,0 1,-1-1,0 0,-1 0,0 0,-1 0,0-1,0 0,-1 0,0-1,-1 1,1-2,-2 1,1-1,-1 0,0-1,-1 0,1-1,-1 0,-9 4,-13 2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7:36.3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1 0,'-2'3,"-1"0,0 0,0 0,0 0,0-1,-1 0,1 1,-1-1,-1 0,-7 6,-3 5,0 1,1 1,0 0,1 1,1 0,0 2,7-11,1 0,0 1,0 0,1 0,0 0,1 0,-1 5,2-9,0 0,1 0,0-1,0 1,0 0,0 0,0 0,1 0,0 0,0-1,0 1,0 0,1-1,-1 1,1-1,0 1,0-1,0-1,0 1,0-1,0 1,1-1,-1 0,0 0,1 0,0 0,2 0,11 7</inkml:trace>
  <inkml:trace contextRef="#ctx0" brushRef="#br0" timeOffset="346.076">360 49,'0'0,"0"1,0 2,-2 1,-2 2,-2 2,-1 4,-3 3,-1 2,0 3,-1 1,1 1,1-1,0 0,1 3,2-4</inkml:trace>
  <inkml:trace contextRef="#ctx0" brushRef="#br0" timeOffset="696.14">444 402,'0'0,"0"0,-1 0,0 0,-2 2,-2 2,-1 1,-2 3,0 1,2-1,0 0,2-1,2-2,0 0,1 0</inkml:trace>
  <inkml:trace contextRef="#ctx0" brushRef="#br0" timeOffset="1052.234">715 317,'-6'1,"0"0,0 0,0 0,0 0,1 1,-1 0,0 1,1-1,-1 1,1 0,0 0,0 1,0-1,0 1,0 2,3-5,1 0,-1 1,1-1,0 0,-1 1,1 0,0-1,0 1,0 0,1-1,-1 1,0 0,1 0,-1 0,1 0,-1 0,1 0,0 0,0 0,0 0,0 0,0-1,0 1,0 0,1 0,-1 0,1 0,0 0,-1 0,1 0,0-1,0 1,0 0,0-1,0 1,1-1,-1 1,0-1,1 0,-1 1,1-1,-1 0,1 0,0 0,0 0,-1 0,2 0,0 1,0 0,1 0,-1 0,1 0,-1-1,1 1,0-1,0 0,-1 0,1-1,0 1,0-1,0 0,0 0,0 0,0 0,0-1,-1 1,1-1,0 0,0-1,-1 1,4-2,-5 2,0-1,0 0,0 0,0 1,0-2,0 1,0 0,-1 0,1 0,-1-1,1 1,-1-1,0 1,0-1,0 0,-1 1,1-1,0 0,-1 0,0 1,0-1,0 0,0 0,0 0,0 1,-1-1,1 0,-1 1,0-1,0 0,0 1,-1-3,-16-32,15 32,0 1,0-1,1 0,0 0,0 0,0 0,0-1,1 1,0 0,0-1,0 1,1-1,0 1,0-1,0-1,3-5</inkml:trace>
  <inkml:trace contextRef="#ctx0" brushRef="#br0" timeOffset="1417.22">929 201,'1'5,"0"1,1-1,-1 0,1 0,0-1,1 1,-1 0,2 0,9 22,-5-1,-1 0,-1 0,-2 1,0-1,-1 12,-2-30,-1 0,0 0,0 1,-1-1,0 0,0 0,-1 0,0 0,-1 0,1-1,-2 1,1-1,-1 1,0-1,0 0,-1-1,0 1,0-1,-5 5,8-9,0-1,-1 1,1-1,0 1,0-1,-1 0,1 0,-1 0,1 0,-1 0,1-1,-1 1,-1-1,3 0,-1 0,1 0,0 0,0 0,-1 0,1-1,0 1,0 0,-1-1,1 1,0-1,0 0,0 1,0-1,0 0,0 1,0-1,0 0,0 0,0 0,1 0,-1 0,0 0,0 0,1 0,-1 0,1-1,-1 1,-5-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7:33.70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4 334,'6'2,"-1"-1,1-1,-1 1,1-1,-1 0,1 0,-1-1,4 0,10-1,1 2,0-1,0 0,0-2,0-1,0 0,5-4</inkml:trace>
  <inkml:trace contextRef="#ctx0" brushRef="#br0" timeOffset="346.041">767 158,'-1'37,"-3"33,-3 0,-7 17,9-56,2-9</inkml:trace>
  <inkml:trace contextRef="#ctx0" brushRef="#br0" timeOffset="693.142">941 448,'0'0,"-1"1,-1 1,0 3,-2 3,-2 1,-1 3,-1 3,0 2,2 0,1 0,0-2,2-3,1-3,0-2</inkml:trace>
  <inkml:trace contextRef="#ctx0" brushRef="#br0" timeOffset="1080.11">1130 297,'-9'8,"1"1,0 0,1 0,0 1,0 0,1 0,0 1,5-8,-1 0,1 1,0-1,0 1,0-1,0 1,1 0,-1-1,1 1,0 0,0-1,0 1,1 0,-1-1,1 1,0-1,0 1,0-1,0 1,1-1,0 1,-1-1,1 0,0 0,1 1,-1-1,0-1,0 1,0-1,1 1,-1-1,1 0,-1 0,1 0,0 0,-1 0,1-1,0 1,0-1,0 0,1 0,-1 0,0 0,0 0,0-1,1 1,-1-1,0 0,1 0,-1 0,0-1,1 1,-1-1,0 0,0 0,0 0,0 0,0 0,1-1,-1 0,0 0,1 0,-1 0,0-1,-1 1,1-1,0 0,-1 0,0 0,1 0,-1 0,0-1,-1 1,1-1,-1 1,1-1,-1 1,0-1,0 0,-1 0,1 1,-1-1,0 0,0 0,0 0,0 0,-1 1,0-4,-1 0,0 0,-1 0,0 0,0 1,-1-1,1 1,-2 0,1-1,0 2,-2-2,-19-27,20 16,6 9</inkml:trace>
  <inkml:trace contextRef="#ctx0" brushRef="#br0" timeOffset="1415.213">1325 42,'4'1,"-1"0,1-1,-1 1,1 1,-1-1,1 0,-1 1,0 0,1 0,-1 0,0 0,0 0,-1 1,2 1,38 40,-37-39,5 6,-2 1,0-1,0 1,-1 1,0-1,-1 1,-1 0,0 1,0-1,-2 1,0 0,0 0,-1 0,-1 0,0 0,-1 0,-1 1,0-1,-1 0,0 0,-1 0,-1 0,0-1,-1 1,-1-1,1 0,-2-1,0 1,-1-1,0-1,-9 11,12-17,-1 0,0 0,1 0,-2-1,1 0,0 0,-1 0,0-1,0 0,0-1,0 1,0-1,0-1,-2 1,-20 2</inkml:trace>
  <inkml:trace contextRef="#ctx0" brushRef="#br0" timeOffset="1764.258">160 0,'-1'5,"0"-1,-1 1,1-1,-1 0,0 0,0 0,-1 0,1 0,-1 0,0 0,-8 12,-1 6,-9 15,1 1,2 1,1 1,2 1,1 2,11-30,1-1,0 0,0 1,1-1,1 1,0-1,1 1,0 0,1-1,0 0,1 1,1-1,0 0,0-1,1 1,1-1,0 0,0 0,6 6,47 52,-31-42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8:32.70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059 80,'-7'348,"-16"13,-1 118,22 61,-2 76,-19 703,24-308,-1-964,0-40</inkml:trace>
  <inkml:trace contextRef="#ctx0" brushRef="#br0" timeOffset="868.525">1 2433,'0'1,"1"1,-1 0,1-1,-1 1,1-1,0 1,0-1,0 0,-1 1,1-1,1 0,-1 0,0 1,0-1,0 0,1 0,-1 0,0 0,1-1,-1 1,1 0,-1 0,1-1,-1 1,1-1,-1 0,1 1,0-1,-1 0,1 0,0 0,0 0,67 2,-51-3,442-11,-189 2,425-32,-94 3,1922 16,-2381 23,-124 1,45-3,-62 2,1 0,-1-1,1 1,-1-1,1 1,-1-1,0 0,0 0,1 0,-1 0,0-1,0 1,0-1,0 1,0-1,0 1,-1-1,1 0,-1 0,1 0,0-2,2-7</inkml:trace>
  <inkml:trace contextRef="#ctx0" brushRef="#br0" timeOffset="2557.162">2045 739,'0'-1,"1"0,-1 1,0-1,0 0,0 0,0 1,0-1,0 0,0 0,0 1,0-1,-1 0,1 1,0-1,0 0,-1 1,1-1,0 0,-1 1,1-1,-1 0,1 1,0-1,-1 1,0-1,1 1,-1-1,1 1,-1 0,0-1,1 1,-1 0,1-1,-1 1,0 0,0 0,1-1,-1 1,0 0,1 0,-1 0,0 0,0 0,1 0,-1 0,0 0,0 0,1 1,-1-1,0 0,1 0,-1 1,0-1,1 0,-1 1,1-1,-1 1,0-1,1 1,-1-1,1 1,-1-1,1 1,-1 0,0-1,0 1,0 0,1 0,-1 0,0 0,1 0,-1 0,1 0,-1 0,1 0,0 0,-1 0,1 0,0 0,0 1,-1-1,1 0,0 0,0 0,0 0,0 0,1 0,-1 1,0-1,0 0,1 0,-1 0,1 0,-1 0,1 0,-1 0,1 0,0 0,-1 0,1 0,0-1,0 1,0 0,-1 0,1-1,0 1,0 0,0-1,0 1,0-1,0 1,1-1,0 1,1 0,-1 0,1 0,0 0,-1 0,1-1,0 1,-1-1,1 0,0 0,-1 0,1 0,0 0,-1-1,1 1,0-1,-1 1,1-1,-1 0,1 0,-1 0,1-1,-1 1,0-1,1 1,-1-1,0 0,0 1,0-1,-1 0,1-1,0 1,-1 0,1 0,-1-1,0 1,0 0,0-1,0 0,0 1,0 0,0 0,0 0,0 0,-1 0,1 0,-1 0,0 0,1 0,-1-1,0 1,0 0,-1 0,1 0,0 0,-1 0,1 0,-1-1,1 1,-1 0,0 0,0 0,0 1,0-1,0 0,-1 0,1 1,-1-1,1 0,-1 1,1 0,-1-1,0 1,1 0,-1 0,0 0,0 0,0 0,0 0,0 0,0 1,0-1,-1 1,1 0,0-1,0 1,0 0,-2 0,-4 1,0-1,1 1,-1 1,0-1,1 1,-1 1,1 0,0 0,-1 0,2 0,-5 4,9-6,-1 0,0 0,1 1,-1 0,1-1,-1 1,1 0,0 0,0 0,0 0,0 1,0-1,1 1,-1-1,1 1,-1-1,1 1,0 0,0 0,0 0,0-1,1 1,-1 0,1 0,0 0,0 0,0 0,0 0,0 0,1 0,-1 0,1-1,0 0,-1 0,1-1,0 1,0-1,0 1,0-1,0 1,1-1,-1 0,0 1,1-1,-1 0,1 0,-1 0,1 0,-1 0,1-1,0 1,0 0,-1-1,2 1,1 0,0-1,0 1,1-1,-1 0,0 0,0-1,0 1,0-1,0 0,3 0,-2-1,0 1,0-1,0 0,0 0,-1 0,1-1,0 0,-1 0,0 0,0 0,0-1,0 1,0-1,-1 0,0 0,3-4,-5 6,0 1,-1 0,1-1,0 1,-1-1,1 0,-1 1,1-1,-1 1,0-1,0 0,0 1,0-1,0 1,0-1,0 0,0 1,-1-1,1 1,-1-1,1 0,-1 1,0-1,1 1,-1 0,0-1,0 1,0 0,0-1,0 1,0 0,0 0,-1 0,1 0,0 0,-1 0,1 0,0 0,-1 1,1-1,-1 0,0 1,1 0,-1-1,1 1,-1 0,0 0,1-1,-2 1,-3 0,-1-1,0 1,1 1,-1-1,1 1,-1 0,1 0,-1 1,1 0,0 0,-6 3,10-4,-1 0,1 1,0-1,-1 1,1-1,0 1,0 0,0 0,0 0,1 0,-1 0,0 0,1 0,0 1,-1-1,1 0,0 1,0-1,0 1,1 0,-1-1,1 1,-1 0,1-1,0 1,0-1,1 0,0 0,-1 0,1 0,0-1,0 1,0 0,0-1,0 1,1 0,-1-1,0 0,1 1,-1-1,1 0,0 0,-1 1,1-1,0-1,-1 1,1 0,0 0,0-1,0 1,0-1,0 1,0-1,0 0,0 0,0 0,0 0,0 0,0 0,0-1,9 1,0 0,0-2,-1 1,1-1,5-2,-14 3,1 1,0-1,-1 0,1 0,-1 0,0 0,1 0,-1 0,0-1,0 1,1-1,-1 1,0-1,-1 0,1 0,0 0,0 0,-1 0,1 0,-1-1,0 1,0 0,0-1,0 1,0-1,-1 2,0 0,0 0,0-1,0 1,0 0,-1 0,1 0,0 0,-1 0,1 0,-1 0,1 0,-1 0,0 0,1 0,-1 0,0 0,0 0,1 0,-1 1,0-1,0 0,0 1,0-1,0 1,0-1,0 1,0-1,0 1,0 0,0-1,-1 1,1 0,0 0,0 0,0 0,0 0,0 0,-1 0,1 0,0 0,0 1,0-1,-1 1,-4-1,-1 1,1 0,-1 1,1-1,0 1,0 0,-3 2,7-3,0-1,1 1,-1 0,0 0,0 0,1 0,-1 0,1 0,-1 0,1 1,-1-1,1 0,0 1,-1-1,1 1,0 0,0-1,0 1,0 0,1 0,-1 0,0-1,1 1,-1 0,1 0,0 0,0 0,0 0,-1 0,2 0,-1 0,0 0,0 0,1 0,-1 0,2 0,-1 0,1-1,-1 1,1-1,0 1,0-1,0 1,-1-1,1 0,1 0,-1 0,0 0,0 0,0-1,0 1,1-1,-1 1,0-1,0 0,1 0,-1 0,0 0,0 0,1 0,-1-1,0 1,0-1,1 1,-1-1,1 0,-1 0,1 0,-1 0,1 0,-1 0,0 0,1 0,-1-1,0 1,0-1,0 0,0 1,0-1,0 0,-1 0,1 0,0-1,-1 1,0 0,1 0,-1-1,0 1,0-1,-1 1,1-1,0-1,-1 3,0 0,0 0,0-1,0 1,0 0,0 0,-1 0,1-1,0 1,-1 0,1 0,-1 0,1 0,-1 0,1 0,-1 0,0 0,1 0,-1 0,0 0,-1-1,0 1,0 0,0 0,0 0,0 0,0 0,0 1,0-1,0 1,0-1,-1 1,1 0,0-1,0 1,-1 0,1 1,-1-1,-3 1,0 1,0 0,1 0,-1 0,1 1,-1 0,1 0,0 0,0 0,-3 4,6-6,0 1,0 0,0-1,1 1,-1 0,1 0,-1 0,1 0,0 1,-1-1,1 0,0 3,1-4,-1 0,1 0,0 0,0 0,0 1,0-1,0 0,1 0,-1 0,0 0,1 1,-1-1,0 0,1 0,-1 0,1 0,0 0,-1 0,1 0,0 0,0 0,-1 0,1-1,0 1,0 0,1 0,1 1,0-1,1 0,-1 0,0 0,1 0,-1-1,1 1,-1-1,0 0,1 0,-1 0,1 0,-1-1,1 0,-1 1,0-1,1 0,-1-1,0 1,0 0,0-1,0 0,1 0,0 0,-1 1,0-1,0 0,0 0,0 0,0 0,0-1,0 1,-1-1,1 0,-1 1,0-1,0 0,0 0,0-1,0 1,-1 0,1-1,-1 1,0-1,0 1,0-1,-1 3,0 0,0 0,0 0,0 0,-1 0,1 1,0-1,0 0,0 0,-1 0,1 0,-1 1,1-1,0 0,-1 0,1 1,-1-1,0 0,1 1,-1-1,1 1,-1-1,0 1,0-1,1 1,-1-1,0 1,0 0,1-1,-1 1,-2-1,1 1,0 0,-1 0,1 0,-1 0,1 0,0 0,-1 1,1-1,0 1,-3 0,1 0,-1 1,0 0,1 0,0 0,-1 0,1 1,0 0,0 0,0 0,1 0,-4 3,7-5,0-1,-1 0,1 1,0-1,0 0,-1 1,1-1,0 0,0 1,-1-1,1 0,0 1,0-1,0 1,0-1,0 1,-1-1,1 0,0 1,0-1,0 1,0-1,0 1,0-1,1 1,-1-1,0 0,0 1,0-1,0 1,0-1,1 0,-1 1,0-1,0 1,1-1,-1 0,0 1,0-1,1 0,-1 0,1 1,-1-1,0 0,1 0,-1 1,0-1,1 0,-1 0,1 0,-1 0,1 0,-1 1,5-2</inkml:trace>
  <inkml:trace contextRef="#ctx0" brushRef="#br0" timeOffset="3063.775">2491 53,'-1'8,"-1"0,-1 0,0-1,0 0,0 1,-1-1,0 0,0-1,-1 1,1-1,-2 1,-14 23,5-5,1 0,1 2,1 0,2 0,0 1,2 0,1 1,6-21,-1 1,1 0,1-1,0 1,0-1,0 1,1 0,0-1,1 1,0-1,1 1,-1-1,2 0,-1 0,1 0,0-1,0 1,1-1,0 0,1-1,-1 1,1-1,1 0,-1 0,7 4,-10-8,0 0,0 0,0 0,0 0,0-1,1 1,-1-1,0 0,1 0,-1 0,1-1,-1 1,1-1,-1 0,1 0,-1 0,1 0,-1 0,1-1,-1 0,1 0,-1 0,0 0,1 0,-1-1,1 0,6-4</inkml:trace>
  <inkml:trace contextRef="#ctx0" brushRef="#br0" timeOffset="3634.23">3878 1,'1'4,"0"0,1 0,0 0,0 0,0 0,0-1,0 1,1-1,0 1,-1-1,2 1,8 12,6 10,-1 0,-2 2,-1 0,-1 0,-1 2,-2-1,4 18,-12-37,0 0,0 0,-1 0,0 0,-1 0,0 0,-1 0,0 0,0 0,-1 0,0 0,-1 0,0-1,-1 1,0-1,0 0,-1 0,0 0,0-1,-1 0,-1 0,1 0,-1-1,0 0,-5 3,-19 9,14-13</inkml:trace>
  <inkml:trace contextRef="#ctx0" brushRef="#br0" timeOffset="4780.17">2759 289,'-4'42,"3"-35,0-1,1 1,-1 0,2-1,-1 1,1 0,-1-1,2 1,-1-1,1 1,0-1,0 0,1 0,2 5,-3-9,0 1,-1-1,1 0,0 0,0 0,0 0,1 0,-1-1,0 1,1 0,-1-1,1 0,0 0,-1 0,1 0,0 0,-1 0,1-1,0 1,0-1,0 0,0 0,0 0,-1 0,1 0,0-1,0 1,0-1,-1 0,1 0,0 0,-1 0,1 0,-1-1,2 0,0 0,1-1,-1 0,0 1,-1-2,1 1,0 0,-1-1,0 1,0-1,0 0,0 0,-1 0,1-1,-1 1,0 0,0-1,-1 0,1 1,-1-1,0 0,0 0,-1 1,1 1,-1-1,0 0,0 0,0 1,0-1,-1 0,1 1,-1-1,0 0,0 1,0-1,-1 1,1-1,-1 1,0 0,0 0,0 0,0 0,-1 0,1 0,-1 0,1 1,-1-1,0 1,0 0,-3-2,5 3,0 1,0-1,0 1,0-1,0 1,-1-1,1 1,0 0,0-1,0 1,0 0,0 0,0 0,-1 0,1 0,0 0,0 0,0 1,0-1,0 0,0 0,0 1,0-1,-1 1,1 0,-3 3</inkml:trace>
  <inkml:trace contextRef="#ctx0" brushRef="#br0" timeOffset="5133.226">3188 559,'0'1,"0"0,0-1,0 2,0 1,-1 3,-1 3,-3 1,-1 2,-4 2,-1 1,-2-1,-1-2,1-3,0-3,-2-5,1-1</inkml:trace>
  <inkml:trace contextRef="#ctx0" brushRef="#br0" timeOffset="5812.414">3462 70,'0'0,"0"0,0 0,0 0,-23 5,49-15,30-7,-54 17,0-1,0 1,0 0,0-1,0 1,0 0,0 0,0 1,0-1,0 0,0 1,0-1,0 1,0 0,0-1,0 1,-1 0,1 0,0 0,0 1,-1-1,1 0,-1 0,1 1,-1 0,-1 0,1 0,0-1,-1 1,1 0,-1 0,0 0,0 0,0 0,0 0,0 0,0 0,0 0,0 0,-1 0,1 0,-1 0,0-1,1 1,-1 0,0 0,0-1,0 1,0 0,0-1,-1 1,1-1,-1 1,-40 44,38-42,-20 16,18-16,0 0,0 1,0 0,1 0,0 0,0 0,0 1,1 0,0 0,0 0,0 0,-1 6,5-12,0 1,0 0,0 0,1 0,-1 0,0-1,1 1,-1 0,1 0,-1 0,1-1,-1 1,1 0,0-1,-1 1,1-1,0 1,0-1,-1 1,1-1,0 1,0-1,-1 0,1 1,0-1,0 0,0 0,0 0,0 1,0-1,-1 0,1 0,0 0,0 0,0-1,0 1,0 0,0 0,0-1,39-3,17-10,-50 11</inkml:trace>
  <inkml:trace contextRef="#ctx0" brushRef="#br0" timeOffset="6182.431">3512 421,'0'1,"0"-1,0 1,0 0,0-1,0 0,0 0,0 0,0 0,0 0,0 0,0 0</inkml:trace>
  <inkml:trace contextRef="#ctx0" brushRef="#br0" timeOffset="6603.449">3383 610,'0'0,"0"0,1 0,0 0,1 0,3 0,4 0,3 0,4 0,3 0,2-1,1-1,2-1,5-1,-3-1</inkml:trace>
  <inkml:trace contextRef="#ctx0" brushRef="#br0" timeOffset="6951.406">2790 283,'-14'0,"26"-1,0-1,1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2:00.5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 696,'3'60,"10"54,-6-60,-2-1,-2 1,-3 7,-2-36</inkml:trace>
  <inkml:trace contextRef="#ctx0" brushRef="#br0" timeOffset="348.289">0 510,'0'0,"0"0,0 0,0 0,0 0,1 2,1 0,1 1,0 0,2 2,2 0,2 0,0-2</inkml:trace>
  <inkml:trace contextRef="#ctx0" brushRef="#br0" timeOffset="698.353">320 661,'12'427,"-11"-503,7-53,-5 103,1 1,1 0,1 0,2 0,0 1,12-24,-19 46,-1 0,1 0,0 0,1 0,-1 0,0 0,1 0,-1 1,1-1,-1 0,1 1,0-1,0 1,-1-1,1 1,0 0,0 0,1 0,-1 0,0 0,2 0,-2 1,0 1,0-1,-1 1,1-1,0 1,0-1,-1 1,1 0,0 0,-1 0,1 0,-1 0,1 1,-1-1,0 0,1 1,-1-1,0 0,0 1,0 0,0-1,0 1,0 0,-1-1,1 1,0 1,7 19,0 1,-1 0,-2 0,0 0,-2 1,1 18,5 33,-4-67,-2-9</inkml:trace>
  <inkml:trace contextRef="#ctx0" brushRef="#br0" timeOffset="1168.101">691 643,'29'31,"-28"-30,0 0,0 0,0-1,0 1,0 0,0-1,0 1,0-1,0 1,0-1,0 1,0-1,1 0,-1 0,0 1,0-1,0 0,1 0,-2 0,0-1,1 1,-1 0,1 0,-1-1,0 1,1 0,-1-1,0 1,0 0,1-1,-1 1,0 0,0-1,1 1,-1-1,0 1,0-1,0 1,0 0,1-1,-1 1,0-1,0 1,0-1,0 1,0-1,0 1,-1-1,1-2,0 0,-1-1,1 1,-1 0,0 0,0 0,-1-1,1 1,0 0,-1 1,-1-4,1 4,1 0,-1-1,0 1,0 0,0 0,0 0,0 1,0-1,0 0,0 1,-1-1,1 1,-1 0,1 0,-1 0,1 0,-1 0,0 1,1-1,-1 1,0-1,0 1,1 0,-2 0,1 1,1 0,-1 1,1-1,-1 0,1 1,0-1,0 1,0 0,0-1,0 1,0 0,1 0,-1 1,0-1,1 0,0 0,0 1,-1-1,1 1,1-1,-1 1,0-1,1 1,-1 0,1 1,-4 18,0-1,2 1,1 0,1 0,0 0,4 18,-3-31,0 1,1-1,0 1,1-1,0 0,1 0,-1 0,2-1,-1 1,1-1,1 0,-1 0,1-1,0 1,1-1,6 5,-9-10,0 1,0-1,0 0,1-1,-1 1,0-1,1 0,-1 0,1 0,-1 0,1-1,0 0,-1 0,1 0,-1 0,1-1,-1 0,1 0,-1 0,1-1,-1 1,0-1,0 0,0 0,0 0,0-1,0 1,0-1,-1-1,12-6,-2-2,1 0,-2 0,0-1,0-1,8-13,-7 7,-1-1,-1-1,0 0,-2 0,-1-1,0 0,-1-3,2-17,-1 0,-2 0,-1-19,-2 0</inkml:trace>
  <inkml:trace contextRef="#ctx0" brushRef="#br0" timeOffset="1516.177">1096 1,'0'46,"-12"509,0 103,14-790,-2 88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9:07.402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1 284,'48'-2,"0"-1,-1-2,25-7,-54 6</inkml:trace>
  <inkml:trace contextRef="#ctx0" brushRef="#br0" timeOffset="346.81">31 0,'0'3,"0"0,0-1,0 0,0 2,0 3,1 4,0 5,3 9,0 5,1 3,1 1,1-1,-1-2,1-2,-1-4,1-1,-1-4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9:05.604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0 79,'0'0,"0"1,0 0,0 0,0-1,0 1,0-1,0 0,0 0,0 0,0 0,0 0,3 0,1-1,6 1,1-1</inkml:trace>
  <inkml:trace contextRef="#ctx0" brushRef="#br0" timeOffset="350.437">266 79,'0'0,"0"1,0 0,0 0,0-1,0 1,0-1,0 0,0 0,0 0,0 0,1-2,1 0,0-1,1 0</inkml:trace>
  <inkml:trace contextRef="#ctx0" brushRef="#br0" timeOffset="351.437">477 45,'0'0,"0"0,0 0,0 1,0 0,0-1,0 1,0 0,2 0,2-1,0 1,1-1,2 0,1-1,6-3,1 0</inkml:trace>
  <inkml:trace contextRef="#ctx0" brushRef="#br0" timeOffset="698.846">785 5,'0'0,"0"1,0 2,0-1,0 1,0-1,0-1,1 2,0-1,2 1,1 0,1-1,2-1,1-1,3-2,0 0</inkml:trace>
  <inkml:trace contextRef="#ctx0" brushRef="#br0" timeOffset="699.846">1093 5,'0'0,"0"0,0 0,0 0,0 0,0 0,1 1,0-1,1 1,1 0,0-1,2 0,4-1,1-1,2 0,0-1</inkml:trace>
  <inkml:trace contextRef="#ctx0" brushRef="#br0" timeOffset="1082.966">1352 1,'0'0,"0"0,0 0,0 0,0 0,0 0,0 0,0 1,1 0,3-1,0 1,2-1,2 0,2 0,3 0,4 0,7-1,0 0</inkml:trace>
  <inkml:trace contextRef="#ctx0" brushRef="#br0" timeOffset="1083.966">1660 7,'0'0,"0"0,1 0,0 0,0 1,0 0,0-1,-1 1,1-1,1 0,-1 0,2 0,0 0,2 0,0 0,-1 0,2 0,0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9:08.438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5 146,'0'0,"11"-31,0 18,0 1,1 1,0 0,1 0,0 1,14-7,-22 13,1 0,0 1,0 0,0 0,0 1,1-1,-1 1,1 1,-1-1,1 1,-1 0,1 1,0 0,0 0,-1 0,1 1,0 0,1 0,-6 0,0 0,0 0,0 0,0 0,-1 0,1 0,0 0,0 0,-1 1,1-1,-1 1,0-1,1 1,-1 0,0 0,0-1,0 1,0 0,0 0,0 0,0 2,0 1,0 0,0 0,-1 0,0 0,0 1,0-1,0 0,-1 0,0 2,-4 13,-1-1,0 0,-1 0,-4 5,-11 18,-2-1,-2-1,-2-1,-30 32,20-23,34-43,-2 2,1-1,0 1,1 0,-1 0,2 1,-3 3,6-10,-1 1,1-1,0 0,-1 0,1 1,0-1,0 0,0 0,0 1,0-1,0 0,0 0,1 1,-1-1,0 0,1 0,-1 0,1 0,-1 1,1-1,0 0,-1 0,1 0,0 0,0 0,-1 0,1-1,0 1,0 0,0 0,0 0,0-1,1 1,-1-1,0 1,0-1,0 1,0-1,1 0,-1 1,0-1,0 0,1 0,-1 0,1 0,31 4,0-1,1-2,0-1,21-3,27 0,30 3,-94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9:07.038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1 39,'0'0,"0"0,0 0,0 0,0 0,0 0,0 0,0 1,1 1,-1-1,1 0,0 0,0 0,2-2,2 0,0-1</inkml:trace>
  <inkml:trace contextRef="#ctx0" brushRef="#br0" timeOffset="1">319 5,'0'0,"0"0,0 0,0 0,0 0,0 0,0 0,2 0,1-1,2-1,1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9:01.733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442 59,'-54'-35,"47"31,1 1,-1 0,1 0,-1 1,0 0,0 0,0 1,0-1,-1 1,1 1,0 0,-4 0,7 0,0 1,0 0,0-1,1 2,-1-1,0 0,0 1,1-1,-1 1,1 0,-1 0,1 1,0-1,0 1,0 0,0-1,0 1,0 1,1-1,0 0,0 0,0 1,0 0,-6 14,0 0,2 1,0 0,2 0,0 1,1-1,0 1,2 11,-1 42,7 48,-3-92,4 41,-2-39,-2 0,-1-1,-1 1,-2 5,-5-15,7-21,0 0,0 1,-1-1,1 0,0 1,0-1,-1 0,1 0,-1 1,1-1,0 0,-1 0,1 1,0-1,-1 0,1 0,-1 0,1 0,-1 0,1 0,0 0,-1 0,1 0,-1 0,1 0,-1 0,1 0,-1 0,1 0,0 0,-1 0,1 0,-1-1,1 1,0 0,-1 0,1 0,0-1,-1 1,1 0,-1-1,-7-6</inkml:trace>
  <inkml:trace contextRef="#ctx0" brushRef="#br0" timeOffset="333.141">1 470,'0'1,"0"0,1 0,0 1,2 1,3 1,3 0,5 1,5 0,6-1,4-1,11-3,4-3,-1-3,2-8,-6-1</inkml:trace>
  <inkml:trace contextRef="#ctx0" brushRef="#br0" timeOffset="668.718">745 137,'-3'2,"-1"1,0 0,1 0,0 0,-1 0,1 0,1 1,-1 0,0-1,1 1,0 0,0 0,0 0,0 1,-3 3,-10 19,0 0,2 1,1 1,2 0,0 1,2 0,1 1,2-1,1 1,1 0,2 0,0 0,3 0,0 0,3 0,2 9,-6-33,1-1,0 0,1 0,-1 0,1 0,0 0,1 0,2 3,-4-7,-1 0,0-1,1 1,0-1,-1 1,1-1,0 0,0 0,-1 0,1 0,0 0,0 0,0 0,0-1,1 1,-1-1,0 1,0-1,0 0,0 0,0 0,1 0,-1 0,0 0,0-1,0 1,1-1,15-5</inkml:trace>
  <inkml:trace contextRef="#ctx0" brushRef="#br0" timeOffset="1014.797">800 432,'0'5,"1"-1,0 1,0-1,0 1,1-1,-1 1,1-1,0 0,1 0,-1 0,3 3,34 42,-31-40,13 15,1-1,1-1,7 5,-23-21,0-1,0 0,0 0,0-1,1 1,0-2,0 1,0-1,0-1,0 1,1-1,-1-1,1 1,5-1,7-3</inkml:trace>
  <inkml:trace contextRef="#ctx0" brushRef="#br0" timeOffset="1015.797">1010 458,'0'0,"-2"2,-1 3,-1 2,-2 4,-3 3,-1 2,-2 3,-2 7,-1 2,1 1,3-3,2-4,2-5,3-6,1-8,1-5</inkml:trace>
  <inkml:trace contextRef="#ctx0" brushRef="#br0" timeOffset="1351.744">1125 118,'16'26,"-7"-15,11 20,-2 1,-1 0,-1 1,-3 1,0 0,-2 1,0 5,-7-19,0 1,-1-1,-1 1,-2-1,0 1,-1 0,-1-1,0 1,-2-1,-1 0,-1 0,-6 15,-8 4,19-38,0 0,0 0,-1 0,1 0,-1-1,1 1,-1 0,1-1,-1 0,0 1,0-1,0 0,0 0,0 0,0 0,0 0,0 0,-1 0,2-1,0 0,1 0,-1-1,0 1,1 0,-1 0,1 0,-1 0,0-1,1 1,-1 0,1-1,-1 1,1 0,-1-1,1 1,-1-1,1 1,-1-1,1 1,0-1,-1 1,1-1,0 1,-1-1,1 1,0-1,0 0,-5-9</inkml:trace>
  <inkml:trace contextRef="#ctx0" brushRef="#br0" timeOffset="1697.814">1423 389,'0'0,"0"2,0 0,1 1,1 0,0 0,3 0,4 1,2-1,5-1,4 0,2 0,0-3,6-2,-3-1</inkml:trace>
  <inkml:trace contextRef="#ctx0" brushRef="#br0" timeOffset="1698.814">1489 530,'0'1,"0"0,1 2,1 1,2 0,3 0,3-1,3 0,4-1,1 0,7-1,-1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58:56.751"/>
    </inkml:context>
    <inkml:brush xml:id="br0">
      <inkml:brushProperty name="width" value="0.05" units="cm"/>
      <inkml:brushProperty name="height" value="0.05" units="cm"/>
      <inkml:brushProperty name="color" value="#CC0066"/>
      <inkml:brushProperty name="ignorePressure" value="1"/>
    </inkml:brush>
  </inkml:definitions>
  <inkml:trace contextRef="#ctx0" brushRef="#br0">127 726,'-5'0,"0"1,0 0,0 0,0 0,1 1,-1-1,0 1,1 0,-1 1,1-1,0 1,0 0,0 0,0 0,0 0,0 1,1 0,-2 2,4-5,0 1,0-1,1 0,-1 1,0-1,1 1,-1-1,1 1,0 0,-1-1,1 1,0-1,0 1,0 0,0-1,0 1,0-1,1 1,-1-1,1 1,-1-1,1 1,-1-1,1 1,0-1,-1 1,2 0,0 0,-1-1,1 1,0 0,0 0,1-1,-1 0,0 1,0-1,1 0,-1 0,1 0,-1 0,1-1,-1 1,3 0,-3-1,1 1,0-1,0 0,0 0,0 0,-1 0,1-1,0 1,0-1,0 0,-1 0,1 0,0 0,0 0,-2 0,1 0,-1 1,0-1,0 0,0 0,0 0,0 0,-1 0,1 0,0 0,0 0,-1-1,1 1,-1 0,1 0,-1-1,1 1,-1 0,0 0,1-1,-1 1,0 0,0-1,0 1,0 0,0-1,0 1,-1 0,1-2,-2 1,1 0,0-1,-1 1,0 0,0 0,1 0,-1 0,0 0,-1 0,1 1,0-1,0 1,-1 0,1-1,-1 1,1 0,-1 0,1 0,-1 1,0-1,1 1,-1 0,0-1,0 1,1 0,-1 0,0 1,-1-1,1 0,0 0,1 0,-1 0,0 0,0 0,0 1,0-1,0 1,0 0,0 0,0 0,1 0,-1 0,0 1,1-1,-1 1,1 0,0-1,0 1,-1 0,1 1,0-1,0 0,1 0,-1 1,0 1,1-3,1 0,0 0,0 0,0 0,-1 0,1 0,0 0,0 1,0-1,1 0,-1 0,0 0,0 0,1 0,-1 0,0 0,1 0,-1 0,1 0,-1 0,1 0,0 0,-1 0,1 0,0 0,0 0,1 0,1 1,-1-1,0 0,0 0,0 0,1-1,-1 1,0 0,1-1,-1 0,1 1,0-1,4 0,-1 0,0 0,0-1,0 1,0-1,1-1,-1 1,-1-1,6-2,-9 3,0 0,-1 0,1 0,0 0,-1 0,1 0,0 0,-1 0,1-1,-1 1,0-1,1 1,-1-1,0 1,0-1,0 0,0 0,0 1,-1-1,1 0,0 0,-1 0,1 0,-1 0,0 0,0 0,-1 0,0 1,0-1,0 1,0-1,0 1,0-1,0 1,0 0,0-1,-1 1,1 0,-1 0,1 0,-1 0,1 0,-1 0,1 1,-1-1,0 0,1 1,-1-1,0 1,0 0,1-1,-1 1,-2 0,-3-1,0 1,-1-1,1 1,0 0,-1 1,1 0,-3 1,9-2,0 0,-1 0,1 0,0 0,0 1,0-1,0 0,-1 1,1-1,0 1,0-1,0 1,0 0,0-1,0 1,1 0,-1 0,0-1,0 1,0 0,1 0,-1 0,0 0,1 0,-1 0,1 0,-1 1,1-1,0 0,-1 0,1 0,0 0,0 0,0 1,0-1,0 0,0 0,0 0,0 1,0-1,1 0,-1 0,0 0,1 0,-1 0,1 0,-1 0,1 0,0 0,-1 0,2 2,1 0,-1 0,1 0,0-1,-1 1,1-1,0 0,1 1,-1-2,0 1,0 0,1-1,-1 1,1-1,0 0,-1 0,1-1,0 1,-1-1,1 1,0-1,-1 0,1-1,2 1,-2 0,0-1,0 1,0-1,0 1,0-1,0 0,-1-1,1 1,0-1,-1 1,1-1,-1 0,1 0,-1-1,0 1,0-1,0 0,0 0,0 1,-1-2,0 1,3-3,-5 5,0 0,1 1,-1-1,0 0,0 1,1-1,-1 0,0 0,0 1,0-1,0 0,0 1,0-1,0 0,0 0,0 1,-1-1,1 0,0 1,0-1,-1 0,1 1,0-1,-1 0,1 1,-1-1,1 1,-1-1,1 0,-1 1,1-1,-26-7,23 7,0 1,-1 0,1 0,0 0,-1 0,1 1,0-1,-1 1,1 0,0 0,0 0,0 0,0 0,0 1,0 0,0 0,-6 10,9-12,0 0,0 0,-1 0,1 0,0 0,0 0,0 0,0 0,-1 0,1 1,0-1,0 0,0 0,0 0,0 0,-1 0,1 0,0 0,0 1,0-1,0 0,0 0,0 0,0 0,0 1,0-1,-1 0,1 0,0 0,0 0,0 1,0-1,0 0,0 0,0 0,0 0,0 1,0-1,0 0,0 0,0 0,1 0,-1 1,0-1,0 0,0 0,0 0,0 0,0 0,0 1,0-1,1 0,-1 0,0 0,0 0,0 0,0 0,0 0,1 1,-1-1,0 0,0 0,0 0,0 0,1 0,1-1</inkml:trace>
  <inkml:trace contextRef="#ctx0" brushRef="#br0" timeOffset="452.34">458 28,'-2'4,"1"0,0 0,-1 0,0 0,0-1,0 1,0-1,-1 1,1-1,-1 0,0 0,-1 1,-9 12,-4 7,0 2,2 1,2 0,0 0,-2 10,11-26,1 1,0-1,1 1,0 0,1-1,0 1,1 7,0-12,1-1,-1 1,1 0,1-1,-1 1,1-1,0 0,0 1,0-1,1 0,0 0,0-1,0 1,3 2,-4-4,1-1,0 1,-1-1,1 1,0-1,0 0,1-1,-1 1,0 0,1-1,15 6</inkml:trace>
  <inkml:trace contextRef="#ctx0" brushRef="#br0" timeOffset="931.874">570 201,'-3'3,"-1"0,0 1,1 0,0 0,0 0,0 0,0 0,0 1,1-1,0 1,-1 3,1-5,0 2,0 1,0-1,0 1,0-1,1 1,0-1,0 1,0 0,1 0,0 0,0-1,0 1,1 0,0 0,0 0,1-1,-1 1,1-1,0 1,1-1,-1 0,4 5,-3-6,0-1,0 1,0-1,0 0,1 0,0 0,-1 0,1 0,0-1,0 0,0 0,1 0,-1 0,0-1,1 1,-1-1,1-1,-1 1,1 0,-1-1,1 0,0 0,-1 0,1-1,-1 0,1 0,-1 0,1 0,1-1,-3 1,1 0,0 0,-1 0,1-1,-1 1,1-1,-1 0,0 0,0 0,0 0,0-1,0 0,0 1,0-1,-1 0,0 0,1 0,-1 0,-1-1,1 1,0 0,-1-1,1 0,-1 1,0-1,0 0,-1 1,1-1,-1 0,0 0,0 0,0 0,0 1,-1-1,0-3,-1-1,0-1,-1 0,0 1,-1 0,1-1,-2 1,1 1,-1-1,0 1,-1 0,0 0,0 0,0 1,-6-5,6 6,0 0,0 0,0 1,0 0,-1 0,0 0,1 1,-1 0,-1 0,1 1,0 0,-6-1,22 8,0-1</inkml:trace>
  <inkml:trace contextRef="#ctx0" brushRef="#br0" timeOffset="1282.895">881 339,'1'22,"-1"0,-1 0,-1 0,-1 0,-1 0,-1 0,-1-1,-1 1,1-16,4-9</inkml:trace>
  <inkml:trace contextRef="#ctx0" brushRef="#br0" timeOffset="1783.381">1087 286,'32'-18,"-24"16,-1 0,1 1,0-1,0 1,0 1,0 0,0 0,0 1,1 0,-8-1,1 0,-1 0,0 1,0-1,0 0,1 1,-1-1,0 1,0 0,0-1,0 1,0 0,0 0,0-1,0 1,-1 0,1 0,0 0,0 0,-1 0,1 0,-1 0,1 1,0 1,-1-1,0 1,0-1,0 0,-1 1,1-1,-1 0,1 1,-1-1,0 0,0 0,1 0,-2 0,1 1,0-1,0-1,-2 3,-6 8,0-1,-1 0,0-1,-1 0,0-1,-1 1,-2 1,1 1,1 0,-9 10,21-22,0 0,0 0,0 0,0 0,0 1,0-1,-1 0,1 0,0 0,0 0,0 1,0-1,0 0,0 0,0 0,0 1,0-1,0 0,0 0,0 1,0-1,0 0,0 0,0 0,0 1,0-1,0 0,0 0,0 0,0 1,1-1,-1 0,0 0,0 0,0 0,0 1,0-1,0 0,1 0,-1 0,0 0,0 0,0 0,0 1,1-1,-1 0,0 0,0 0,0 0,18 4,23-3,-38-2,33 1,-21 2,0-2,0 0,-1-1,1 0,0-1,0-1,-1 0,0-1,0-1,0 0,2-1,2-6</inkml:trace>
  <inkml:trace contextRef="#ctx0" brushRef="#br0" timeOffset="2135.598">1394 0,'22'38,"2"-4,-1 0,-2 2,-2 1,-1 0,-1 1,-3 1,0 5,-9-29,-2-1,1 1,-2 0,0 0,-1-1,-1 1,0 0,-1 0,0 0,-1 0,-1 0,0-1,-2 1,1-1,-1 0,-1 0,-1-1,0 0,-1 0,0 0,-3 2,-17 17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4:16.5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 0,'0'1,"1"0,-1 0,0 0,1 0,-1 0,1 0,-1 0,1 0,0 0,-1 0,1-1,0 1,-1 0,1 0,0-1,0 1,0 0,0-1,0 1,0-1,0 1,0-1,0 0,0 1,0-1,0 0,0 0,0 0,0 0,0 0,0 0,0 0,0 0,0 0,1 0,-1 0,0-1,51-6,-39 5,-12 1,0 1,1-1,-1 1,0 0,1 0,-1-1,0 1,1 0,-1 1,1-1,-1 0,0 0,1 0,-1 1,0-1,1 1,-1-1,0 1,0-1,1 1,-1 0,0 0,0 0,0-1,0 1,0 0,0 0,0 1,0-1,-1 0,1 0,0 0,0 0,-1 1,1-1,-1 0,0 1,1-1,-1 0,0 1,1-1,-1 0,0 1,0-1,0 1,-1-1,1 0,0 1,0-1,-1 0,1 1,-1 0,-2 10,0 1,-2 0,1-1,-2 0,0 2,4-11,-33 69,15-34,1 1,2 1,2 0,-5 25,19-64,1 0,0 0,-1 1,1-1,0 0,0 0,0 1,0-1,0 0,0 0,0 1,0-1,1 0,-1 0,0 1,1-1,-1 0,1 0,-1 0,1 0,0 1,-1-1,1 0,0 0,0 0,0-1,0 1,0 0,0 0,0 0,0-1,0 1,3 0,-1 1,1-1,-1-1,1 1,0 0,0-1,-1 0,1 0,0 0,0 0,2-1,9-1,0-1,-1-1,0 0,0-1,12-5,14-19,-31 21</inkml:trace>
  <inkml:trace contextRef="#ctx0" brushRef="#br0" timeOffset="349.162">9 279,'0'0,"0"0,0 0,0 0,1 0,2 0,3 0,2 0,2-1,6-2,2 0,4-2,3-1,0 0,0-1,-1 0,1-2,-3 2</inkml:trace>
  <inkml:trace contextRef="#ctx0" brushRef="#br0" timeOffset="715.092">306 268,'21'-1,"0"-1,0 0,0-2,13-4,-27 6,0 0,0 0,-1-1,1 0,0 0,-1-1,0 1,0-2,0 1,0-1,-1 1,0-1,1-1,-2 1,2-3,-5 7,0-1,0 1,0 0,-1-1,1 1,-1-1,1 1,-1-1,1 0,-1 1,0-1,0 1,0-1,0 1,0-1,0 0,0 1,0-1,-1 1,1-1,-1 0,1 1,-1-1,1 1,-1 0,0-1,0 1,0 0,0-1,0 1,0 0,0 0,0 0,0 0,-1 0,1 0,0 0,-1 0,1 0,-1 1,0-2,-1 1,0-1,-1 1,1 0,0 0,0 0,-1 0,1 1,0-1,-1 1,1 0,-1 0,1 0,0 0,-1 0,1 1,-1 0,1 0,0 0,-3 1,0 2,1 0,-1 1,1 0,0 0,1 0,-1 1,1-1,0 1,0 0,1 0,0 1,0-1,0 1,1-1,-1 6,-2 5,1 0,1 0,1 0,0 0,1 16,2-23,0-1,0 1,1 0,0-1,1 1,0-1,1 1,0-1,0-1,1 1,0 1,-3-8,-1 0,0 1,1-1,-1 0,1 0,0 0,0 0,0-1,0 1,0 0,0-1,0 1,1-1,-1 0,0 0,1 0,-1 0,1 0,-1 0,1-1,0 1,-1-1,1 0,0 0,-1 0,1 0,0 0,-1 0,1-1,-1 1,1-1,-1 0,1 0,-1 0,1 0,-1 0,0-1,1 1,-1 0,0-1,0 0,1-1,5-4,-1 0,0 0,-1-1,0 0,0 0,-1 0,0-1,1-3,9-17</inkml:trace>
  <inkml:trace contextRef="#ctx0" brushRef="#br0" timeOffset="1188.827">675 88,'12'40,"2"5,-3 1,-2 1,-1 0,-3 0,-2 0,-1 7,0-94,1 1,3 0,6-25,-9 51,1 2,0-1,0 0,1 1,1 0,0 0,0 0,1 1,0 0,1 0,0 1,1 0,0 0,3-2,-5 6</inkml:trace>
  <inkml:trace contextRef="#ctx0" brushRef="#br0" timeOffset="1526.926">1017 94,'-6'35,"3"-24,-10 32,1 0,3 4,6-34,2-1,0 1,0 0,1-1,1 1,0 0,1 0,0-1,3 9,-5-19,1 1,0-1,0 1,0 0,0-1,0 0,1 1,-1-1,1 0,-1 0,1 0,0 0,0 0,0 0,0 0,0-1,1 1,-2-1,1-1,-1 1,1-1,-1 1,1-1,-1 0,1 0,-1 0,1 0,-1 0,1 0,0 0,-1 0,1-1,-1 1,1-1,-1 1,0-1,1 1,-1-1,2 0,1-3,1 1,-1-1,0 1,0-1,0 0,0-1,-1 1,0-1,1 0,-2 1,1-1,-1 0,1-1,0-3,1-7,0 0,-1 0,-1 0,0 0,-1-1,-1 0,0 10,0 1,-1-1,1 0,-1 1,0-1,-1 1,0 0,0-1,0 1,-1 0,0 0,0 0,0 1,-1-1,0 1,-1-2,0 3,2 2</inkml:trace>
  <inkml:trace contextRef="#ctx0" brushRef="#br0" timeOffset="2048.729">1435 109,'-60'17,"52"-16,0 1,0 1,0-1,0 1,0 1,1-1,-1 1,-6 5,13-8,0 0,0 0,0 0,0 0,0 0,0 0,0 0,0 0,0 1,0-1,1 0,-1 1,0-1,1 1,-1-1,1 1,0-1,-1 1,1-1,0 1,0 1,1-1,-1 0,1 0,0 0,0 0,0 0,0 0,0 0,0 0,0 0,1 0,-1-1,1 1,-1 0,1-1,0 1,0-1,1 1,39 28,-29-22,-1 0,1 1,-2 1,1 0,-1 0,-1 1,1 2,-9-10,0 0,0 0,-1 0,1 0,-1 1,0-1,1 1,-2-1,1 1,0-1,-1 1,1-1,-1 1,0-1,-1 1,1 0,0-1,-1 1,0-1,0 1,0-1,0 0,0 1,-1-1,0 0,1 0,-1 0,0 0,-1 0,1 0,0-1,-2 1,0 2,-1 0,0 0,0 0,0-1,-1 0,0 0,0-1,0 0,0 0,0 0,0 0,-1-1,1 0,-1-1,0 0,0 0,1 0,-1 0,0-1,0-1,0 1,0-1,1 0,-1 0,-2-2,-3 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4:15.8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6 10,'-21'33,"80"-63,-54 28,-1 0,1 0,0 0,0 1,-1 0,1 0,0 0,0 1,0-1,0 1,0 0,0 0,0 1,0 0,0 0,4 1,-8 0,1-1,-1 1,1-1,-1 1,0 0,0-1,0 1,0 0,0 0,0 0,-1 0,1 0,-1 0,1 0,-1 0,0 0,1 0,-1 0,0 0,-1 0,1 0,0 0,0 0,-1 0,0 2,-16 58,15-55,-15 37,-3-1,-1 0,-18 25,10-16,-22 51,50-102,0 1,1-1,-1 1,0-1,0 1,1 0,-1-1,1 1,0 0,-1-1,1 1,0 0,0 0,0-1,0 1,0 0,1-1,-1 1,0 0,1 0,-1-1,1 1,0-1,-1 1,1-1,0 1,0-1,0 1,0-1,0 1,1-1,-1 0,0 0,0 0,1 0,-1 0,1 0,-1 0,1 0,-1-1,1 1,0 0,-1-1,1 1,0-1,-1 0,1 0,0 0,0 1,-1-1,1-1,14 2,0 0,1-2,-1 0,0-1,4-1,-14 1,26-2,56-11,-80 13,1 0,-2 0,1-1,0-1,0 1,-1-1,0 0,0-1,0 0,4-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5:06.2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74,'13'25,"95"113,15 5,-70-82,-13-14,2-2,2-2,2-1,2-3,4 0,-34-28,-2-4</inkml:trace>
  <inkml:trace contextRef="#ctx0" brushRef="#br0" timeOffset="366.532">478 490,'-1'15,"-1"0,0 0,-2-1,1 1,-6 11,-3 14,-8 39,-20 78,-8-1,-16 26,62-179,-19 39,20-42,1 1,0 0,-1-1,1 1,-1 0,1-1,-1 1,0 0,1-1,-1 1,0-1,1 1,-1-1,0 1,1-1,-1 0,0 1,0-1,1 0,-1 0,0 0,0 1,0-1,0 0,1 0,-1 0,0 0,0 0,0-1,0 1,1 0,-1 0,0 0,0-1,0 1,1 0,-1-1,0 1,1-1,-1 1,0-1,1 1,-1-1,0 1,1-1,-1 0,1 1,-11-15</inkml:trace>
  <inkml:trace contextRef="#ctx0" brushRef="#br0" timeOffset="983.1">542 18,'61'-14,"-55"13,1 0,-1 0,0 1,1-1,-1 2,1-1,-1 1,0 0,1 0,-1 0,3 2,-7-2,-1 0,1-1,-1 1,1 0,-1 0,0 0,1 1,-1-1,0 0,0 0,0 1,0-1,0 0,0 1,0-1,0 1,-1-1,1 1,0 1,0 0,-1 0,0 0,0 0,1 0,-2 0,1 0,0 0,-1 0,1 0,-1 0,0 0,0 0,0 0,-8 19,-2 0,0-1,-1-1,-1 0,-4 3,-41 70,58-92,-1-1,1 1,-1 0,1 0,-1 0,1 0,0 0,-1 0,1 0,0 0,0-1,-1 1,1 0,0 0,0 0,0 0,0 0,0 0,1 0,-1 0,0 0,0 0,1 0,-1 0,0 0,1 0,-1 0,1 0,-1 0,1-1,0 1,-1 0,2 0,0 1,1-1,-1 0,1 0,0 0,-1 0,1-1,0 1,0-1,-1 0,1 1,0-1,2-1,11 1,-1-2,1 0,0-1,3-2,-5 1,1-1,-1-1,0 0,0-1,7-5</inkml:trace>
  <inkml:trace contextRef="#ctx0" brushRef="#br0" timeOffset="1332.482">953 437,'1'80,"1"-39,-1 0,-3 0,-1-1,-3 7,1-29,0-4</inkml:trace>
  <inkml:trace contextRef="#ctx0" brushRef="#br0" timeOffset="1679.555">859 620,'0'1,"1"0,0 1,2-1,1 0,4-1,5-1,4 0,3-1,2-1,2-2,4-4,-3 1</inkml:trace>
  <inkml:trace contextRef="#ctx0" brushRef="#br0" timeOffset="1680.555">1218 840,'0'1,"0"1,0-1,0 1,0-2,0 3,0-1,1 1,2 0,2-1,1-3,3-4,0-2</inkml:trace>
  <inkml:trace contextRef="#ctx0" brushRef="#br0" timeOffset="1681.555">1428 740,'0'0,"0"0,0 1,0 0,0-1,0 1,0-1,0 0,1 1,2 0,1-1,3 0,2-2,0 0</inkml:trace>
  <inkml:trace contextRef="#ctx0" brushRef="#br0" timeOffset="2033.642">1726 715,'0'0,"0"1,0 0,0 1,0-1,1 1,0 1,3 0,0 0,2-2,-1 0</inkml:trace>
  <inkml:trace contextRef="#ctx0" brushRef="#br0" timeOffset="2034.642">2075 662,'0'1,"0"2,0 1,0 0,0-1,0-1,0-1,0 3,0 0</inkml:trace>
  <inkml:trace contextRef="#ctx0" brushRef="#br0" timeOffset="2836.048">2327 422,'0'0,"0"1,0 0,0-1,1 0,2-1,3-1,4-2,5 0,10 0,5-1,1 0,0-2,2-4,-6 0</inkml:trace>
  <inkml:trace contextRef="#ctx0" brushRef="#br0" timeOffset="3216.989">2320 259,'0'1,"0"-1,0 1,0 1,0 3,0 0,0 2,0 4,0 3,0 6,2 10,1 5,1 1,1-2,4-1,-1-7</inkml:trace>
  <inkml:trace contextRef="#ctx0" brushRef="#br0" timeOffset="3666.604">2972 218,'-3'-42,"0"34,0 0,0 1,-1-1,0 1,0 0,-1 0,0 0,0 1,-1-1,0 1,0 1,0-1,-1 1,1 0,-1 1,-1-1,1 1,0 1,-1-1,0 1,0 1,0 0,0 0,-3 0,4 0,1 1,-1 1,0-1,1 1,-1 0,0 1,1 0,-1 0,1 0,-1 1,1 0,0 0,0 0,0 1,0 0,0 0,0 1,1 0,-1 0,1 0,0 0,1 1,-1 0,1 0,0 0,0 0,0 1,1 0,0-1,-2 5,3-4,0 0,0 0,0 0,1 0,0 1,0-1,1 0,0 1,0-1,0 1,1-1,0 0,0 1,0-1,1 0,0 0,0 0,1 0,0 0,0-1,1 2,-2-4,0 0,1 1,-1-1,1 0,0 0,0 0,0-1,0 1,1-1,-1 0,1 1,-1-2,1 1,0 0,0-1,0 0,0 1,0-2,0 1,0 0,0-1,0 0,0 0,0 0,1 0,-1-1,0 1,0-1,0 0,0-1,0 1,1-1,7-4,-1 0,0 0,0-1,-1-1,0 0,0 0,-1-1,0 0,0 0,-1-1,-1 0,6-9,-16 30,0 1,1-1,1 1,0-1,0 7,0 3,-3 36,4-37,-1 0,0-1,-2 1,-1-1,0 1,-1-1,-3 5,1-9</inkml:trace>
  <inkml:trace contextRef="#ctx0" brushRef="#br0" timeOffset="4066.577">2175 539,'1'0,"1"0,3-1,3-2,10-2,6-3,10-2,9-4,2-2,1-4,-8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0:50.43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43 37,'4'33,"5"43,-4 1,-2 1,-7 39,2-1,2-118</inkml:trace>
  <inkml:trace contextRef="#ctx0" brushRef="#br0" timeOffset="349.067">384 63,'14'40,"-7"5,-2 1,-2 1,-2 29,3 44,2-58,-6-66</inkml:trace>
  <inkml:trace contextRef="#ctx0" brushRef="#br0" timeOffset="1005.363">0 86,'39'-13,"-17"3,36-7,0 3,0 1,28 1,-57 8,0 2,0 2,0 0,0 2,0 2,0 0,0 2,3 2,-29-8,-1 1,1-1,-1 1,1 0,0 0,-1 0,1 0,-1 1,0-1,1 1,-1-1,0 1,0 0,0 0,0 0,0 0,-1 0,1 0,-1 1,1-1,-1 0,0 1,0-1,0 1,0-1,0 1,-1 0,-1 0,1 1,-1-1,1 0,-1 0,0 0,0 0,0 0,-1 0,1-1,-1 1,0 0,1-1,-1 1,0-1,-1 1,1-1,0 0,-1 0,1 0,-1 0,0 0,-13 9,1 0,-1-1,-1-1,0 0,0-1,0-1,-1-1,0 0,-1-2,1 0,-10 1,38-2,0 0,0 1,0 0,0 1,-1 0,7 5,4 1,255 145,-272-154,0 0,0 0,1 0,-1-1,1 1,-1-1,1 0,-1 0,1 0,0-1,-1 1,1-1,0 0,0 0,0 0,-1 0,3-1,2-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1:59.0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 291,'-8'38,"7"-34,-2 18,0 0,1 1,2-1,0 1,2-1,0 0,1 1,1-1,3 6,-6-26,0 1,0-1,0 0,0 0,0 0,0 0,0 0,1 0,-1-1,1 1,-1 0,1-1,0 1,-1-1,1 1,1-1,-2 0,0-1,0 0,0 1,0-1,1 0,-1 0,0 0,0 0,0 0,0 0,0 0,1 0,-1 0,0-1,0 1,0 0,0-1,0 1,0-1,0 1,0-1,1 0,1-2,0 1,0-1,0 0,0 0,-1 0,1-1,-1 1,0-1,0 1,0-1,0 0,-1 0,0 0,1 0,-1 0,0-1,0-5,0 1,-1-1,0 0,0 0,-1 1,0-1,-1 0,0 1,-1 0,0-1,0 1,-1 0,0 0,-1 1,1-1,-2 1,1 0,-1 0,0 1,-1 0,0 0,0 0,-1 1,1 0,-1 0,-8-3,15 9,1 0,-1 0,1-1,-1 1,0 0,1 0,-1-1,1 1,-1 0,0-1,1 1,-1 0,1-1,0 1,-1-1,1 1,-1-1,1 1,-1-1,1 1,0-1,0 1,-1-1,1 1,0-1,0 0,-1 1,1-1,0 0,0 1,0-1,0 0,0 1,0-1,0 1,0-1,0 0,1 1,-1-1,0 0,0 1,0-1,1 1,-1-1,0 1,1-1,-1 0,0 1,1 0,-1-1,1 1,-1-1,1 1,-1-1,1 1,-1 0,1-1,-1 1,1 0,0 0,-1-1,1 1,-1 0,1 0,0 0,-1 0,1 0,0 0,9-5</inkml:trace>
  <inkml:trace contextRef="#ctx0" brushRef="#br0" timeOffset="339.515">317 63,'2'0,"1"0,-1 0,0 0,0 0,1-1,-1 1,0 0,0-1,1 0,-1 1,0-1,0 0,0 0,0 0,0-1,0 1,0 0,-1-1,1 1,1-2,-3 2,0 1,1-1,-1 0,0 1,0-1,0 1,1-1,-1 0,0 1,0-1,0 0,0 1,0-1,0 0,0 1,-1-1,1 0,0 1,0-1,0 1,-1-1,1 0,0 1,-1-1,1 0,-24-16,22 15,-1 1,0-1,1 1,-1 0,1 0,-1 0,0 1,0-1,0 1,1-1,-1 1,0 0,0 0,0 0,0 0,0 1,1-1,-1 1,0 0,0 0,1 0,-1 0,1 0,-1 1,0 0,0 1,0 0,1 0,-1 1,1-1,0 0,0 1,0 0,1-1,-1 1,1 0,0 0,0 0,0 0,0 0,1 0,-1 1,-1 40,1 0,3 0,1 0,3 0,1-1,12 39,-18-77</inkml:trace>
  <inkml:trace contextRef="#ctx0" brushRef="#br0" timeOffset="690.577">150 373,'0'0,"0"0,0 0,1 1,1 0,2 0,4 1,3-2,4-2,2-1,8-7,1-4,4-6,-4 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0:49.15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65 99,'-2'1,"0"0,0-1,0 1,0 0,0 0,0 1,0-1,0 0,0 1,1-1,-1 1,1-1,-1 1,1 0,-1 0,1 0,0 0,0 0,-21 37,20-35,1 0,-1 0,1 0,0 0,0 0,0 1,0-1,1 0,0 0,0 0,0 1,0-1,0 0,1 0,0 0,0 1,0-1,1 0,-1 0,1-1,0 1,0 0,0 0,0-1,1 1,0 0,1-1,-1 0,1 0,0 0,0-1,0 1,0-1,0 0,0 0,0 0,1 0,-1-1,1 0,0 0,-1 0,1-1,0 1,-1-1,1 0,0-1,-1 1,1-1,0 0,3-1,-5 2,0 0,-1-1,1 0,0 1,0-1,-1 0,1-1,-1 1,1 0,-1-1,1 1,-1-1,0 0,0 0,0 0,0 0,0 0,0 0,0 0,-1-1,1 1,-1-1,0 1,0-1,0 1,0-1,0 0,0 0,-1 1,1-1,-1 0,0 0,0 0,0 1,0-1,0 0,-1 0,1 0,-1 0,-1-2,0-1,0 1,0 0,-1-1,1 1,-1 1,-1-1,1 0,-1 1,0-1,0 1,0 0,0 1,-1-1,1 1,-1-1,0 1,0 1,-1-1,-52-12,55 14,1 0,0 1,-1 0,1-1,-1 1,1 0,-1 1,1-1,-1 0,1 1,-1-1,1 1,0 0,-1-1,1 1,0 1,0-1,-1 0,1 0,0 1,0-1,0 2,2-3,-1 0,1 0,0 1,0-1,0 0,0 0,0 1,0-1,0 0,0 1,0-1,0 0,0 0,0 1,0-1,0 0,0 0,0 1,0-1,0 0,0 0,0 1,1-1,-1 0,0 0,0 1,0-1,0 0,1 0,-1 0,0 1,0-1,0 0,1 0,-1 0,0 0,0 1,1-1,-1 0,0 0,0 0,1 0,-1 0,0 0,0 0,15 4,-14-4,18 4</inkml:trace>
  <inkml:trace contextRef="#ctx0" brushRef="#br0" timeOffset="364.027">385 1,'0'43,"1"6,-3 76,1-111,0 0,-2-1,0 1,0 0,-1-1,-1 0,-3 7,8-19,0-1,-1 1,1-1,0 1,0-1,0 1,-1-1,1 0,0 1,-1-1,1 1,0-1,-1 0,1 1,0-1,-1 0,1 0,-1 1,1-1,-1 0,1 0,-1 1,1-1,-1 0,1 0,-1 0,1 0,-1 0,1 0,-1 0,1 0,-1 0,1 0,-7-3</inkml:trace>
  <inkml:trace contextRef="#ctx0" brushRef="#br0" timeOffset="826.793">267 38,'67'-12,"-47"10,1 1,-1 2,1 0,-1 0,1 2,-1 1,0 0,0 2,13 5,-32-11,0 0,0 1,0-1,0 1,0-1,0 1,0-1,0 1,-1 0,1-1,0 1,0 0,-1 0,1-1,0 1,-1 0,1 0,-1 0,1 0,-1 0,1 0,-1 0,0 0,1 0,-1 0,0 0,0 0,0 0,0 1,0-1,0 0,-1 1,0 1,0-1,0 0,0 0,0 0,-1 0,1 0,-1 0,0 0,1 0,-1 0,0-1,-1 2,-8 5,-1-1,0 1,0-2,-8 4,-30 6,38-12,0-1,0 2,1-1,-6 4,16-8,1 1,0-1,-1 0,1 0,-1 0,1 1,0-1,-1 0,1 0,0 1,-1-1,1 0,0 1,0-1,-1 1,1-1,0 0,0 1,0-1,-1 1,1-1,0 0,0 1,0-1,0 1,0-1,0 1,0-1,0 1,0-1,0 0,0 1,0-1,0 1,0-1,14 15,28 8,-38-21,35 18,1-2,1-2,1-1,22 4,-64-19,1 0,-1 1,1-1,-1 0,1 0,-1 1,1-1,-1 0,1 0,0 0,-1 0,1 0,-1 0,1 0,0 0,-1 0,1 0,-1 0,1-1,-1 1,1 0,0 0,-1-1,1 1,-1 0,1 0,-1-1,1 1,-1-1,0 1,1 0,-1-1,1 1,-1-1,0 1,1-1,-1 1,0-1,0 1,1-1,-1 0,0 1,0-1,0 1,0-1,0 1,0-1,0 0,0 1,0-1,0 1,0-1,0-4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0:45.75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72 89,'-2'2,"-1"0,1 0,-1 1,1-1,0 1,0-1,0 1,1 0,-1 0,1 0,-1 1,-3 4,-2 4,-23 38,1 2,-15 39,38-77,1-1,0 1,1 0,0 1,1-1,1 1,0-1,1 1,1-1,0 1,1 0,0-1,3 12,-3-22,1 1,-1 0,1-1,0 1,0-1,1 1,-1-1,1 0,0 0,0 0,0 0,1-1,-1 1,1-1,0 0,0 0,0 0,0-1,0 1,1-1,-1 0,1 0,0-1,-1 1,1-1,0 0,0 0,18 1</inkml:trace>
  <inkml:trace contextRef="#ctx0" brushRef="#br0" timeOffset="339.01">248 379,'0'0,"0"0,0 0,0 1,2 1,1-1,3 1,4-1,2 0,5 0,2-2,8 1,0-1</inkml:trace>
  <inkml:trace contextRef="#ctx0" brushRef="#br0" timeOffset="1037.172">813 357,'1'-4,"-1"0,1 0,-1 1,0-1,0 0,0 0,-1 0,1 0,-2-3,0 1,0 0,-1 0,0 0,0 1,0-1,0 1,-1 0,0 0,0 0,-1 0,1 1,-1-1,0 1,0 0,-3-1,6 4,0 0,0 0,-1 0,1 0,0 0,0 1,-1-1,1 1,0-1,0 1,-1 0,1 0,0 0,-1 0,1 0,0 1,-1-1,0 1,1 0,-1 1,0-1,1 1,-1 0,1 0,-1 0,1 0,0 0,0 0,0 0,0 1,0-1,1 1,-1-1,1 1,-1 0,0 1,0 4,-1-1,1 1,0-1,1 1,-1 0,2-1,-1 1,1 0,0 0,1 0,0-1,0 1,0 0,1-1,1 2,-2-6,0 0,0-1,0 1,1 0,-1-1,1 0,-1 1,1-1,0 0,0 0,0 0,0 0,0 0,0 0,1 0,-1-1,1 0,-1 1,1-1,1-1,-1 1,0 0,0-1,0 0,0 0,0 0,1 0,-1 0,0-1,0 0,0 1,0-1,0 0,0 0,0-1,0 1,0-1,2-1,9-7,-1 0,0-1,-1 0,0-1,0 0,9-14,-6 8,0 1,1 0,17-12,-28 25,0 0,1 1,-1-1,1 1,0 0,0 1,0-1,0 1,0 1,1-1,-1 1,1 0,-1 0,1 1,3 0,-7 0,0 0,0 0,0 1,0-1,0 1,0-1,0 1,0 0,0 0,0 1,-1-1,1 0,0 1,-1 0,1-1,-1 1,0 0,0 0,1 1,-1-1,-1 0,1 1,0-1,-1 1,1 0,-1-1,0 1,1 0,-1 0,-1 0,1 0,0 0,-1 0,1 1,-1 0,0 0,0 0,-1 1,1-1,-1 0,0 0,0 0,0 0,-1 0,1-1,-1 1,0 0,0-1,0 1,-1-1,1 1,-1-1,0 0,0 0,0-1,0 1,0 0,-1-1,1 0,-1 1,-3 0,-1 0,1 0,0-1,-1 0,1 0,-1-1,0 0,1 0,-1-1,0 0,0 0,1-1,-6 0,8 0,0 0,0 0,0-1,0 1,0-1,0 0,0-1,0 1,1-1,-1 0,1 0,0 0,0-1,0 1,0-1,1 0,-1 0,1 0,0-1,0 0,-1-4</inkml:trace>
  <inkml:trace contextRef="#ctx0" brushRef="#br0" timeOffset="1405.801">1440 468,'0'0,"0"1,0 0,0 0,-1 3,-1 2,-1 3,-2 2,-2 2,-2 0,-3 1,-1-2,-2-3,-2-1,1-2</inkml:trace>
  <inkml:trace contextRef="#ctx0" brushRef="#br0" timeOffset="1784.796">1747 285,'0'0,"3"1,0-1,1 1,2 0,4 0,2 0,6 1,3-1,2 0,3-1,7 0,-3 0</inkml:trace>
  <inkml:trace contextRef="#ctx0" brushRef="#br0" timeOffset="2131.861">1891 123,'0'2,"0"0,0 2,0 1,0 4,0 3,0 3,0 3,0 5,0 2,0 0,0 1,0-2,0-2,0-1,0-4</inkml:trace>
  <inkml:trace contextRef="#ctx0" brushRef="#br0" timeOffset="2553.736">2305 306,'0'-8,"-1"1,0-1,0 0,-1 0,0 1,-1-1,1 1,-1 0,-1 0,1 0,-1 0,-1 0,1 1,-2-2,4 6,0 0,0 0,0 0,0 1,0-1,0 1,0-1,0 1,-1 0,1-1,-1 1,1 1,-1-1,1 0,-1 1,1-1,-1 1,0-1,0 2,0-1,0 1,0 0,0-1,0 1,0 1,0-1,0 0,1 1,-1-1,1 1,-1 0,1 0,-1 0,1 0,0 0,0 0,0 1,0 0,-4 5,1-1,0 2,0-1,1 0,0 1,1 0,-2 6,4-13,0 0,0 1,0-1,1 1,-1-1,1 1,-1-1,1 1,0-1,0 1,0-1,0 1,1-1,-1 1,1-1,-1 1,1-1,0 0,0 1,0-1,0 0,0 0,1 1,-1-1,1 0,-1 0,1-1,0 1,0 0,1 0,-1-1,1 0,-1 0,1 0,0-1,-1 0,1 1,0-1,0 0,-1 0,1-1,0 1,0 0,-1-1,1 0,-1 1,1-1,0 0,-1 0,1-1,-1 1,0-1,0 1,1-1,0-1,11-7,-1-2,0 1,6-10,-4 6,1-1,0 2,0 0,1 1,16-9,-28 19,0 1,0-1,1 1,-1 0,0 1,1-1,-1 1,1 0,5 0,-8 1,0 0,0 0,0 0,0 1,0 0,0-1,-1 1,1 0,0 0,-1 0,1 1,0-1,-1 1,0-1,1 1,-1 0,0 0,0 0,1 1,-1-1,0 0,0 0,0 1,-1-1,1 0,-1 1,0-1,1 0,-1 1,0 0,-1-1,1 1,0-1,-1 1,1 0,-1 0,0-1,0 1,0 0,0 0,-1-1,1 1,-1 0,1-1,-1 1,0 0,0-1,0 1,0-1,-1 0,1 1,-1-1,1 0,-1 0,0 0,0 0,0 0,0 0,0 0,-2 0,-2 3,-1 0,0-1,1 1,-1-2,-1 1,1-1,-1 0,1-1,-1 1,0-2,0 1,1-1,-6 0,6-1,1 0,-1-1,0 0,0 0,1 0,-1-1,1 0,0 0,-1-1,1 0,0 0,0 0,1-1,-3-1,-4-6</inkml:trace>
  <inkml:trace contextRef="#ctx0" brushRef="#br0" timeOffset="2974.614">2565 0,'71'73,"-48"-52,-1 2,0 0,0 4,-15-17,0 0,-1 0,0 1,-1 0,0 0,-1 0,0 0,0 1,-2 0,1 0,-1 0,-1 0,0 8,-1-12,-1 0,0 0,0-1,0 1,-1 0,0-1,-1 0,0 1,0-1,0 0,-1 0,0-1,-1 1,1-1,-1 0,0 0,-1 0,1-1,-1 0,0 0,-5 3,8-6,0 0,0 0,0 0,0-1,0 1,-1-1,1 0,0 0,-1 0,1 0,0-1,-1 1,0-1,-6-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5:04.6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07 151,'-82'-5,"0"-3,1-4,-59-17,25 5,-41 1,-532-24,455 45,-223 28,370-17,1 4,0 4,1 4,-78 30,125-37,2 1,0 2,0 1,2 2,0 1,1 2,2 1,0 1,2 2,1 1,1 1,-3 6,20-22,2-1,0 2,0-1,1 1,1-1,0 2,1-1,1 0,0 1,1 0,0-1,1 1,1 0,0 0,1 0,1 0,0-1,1 1,1-1,0 1,1-1,4 7,3 6,0 0,2-2,1 1,1-2,1 0,2-1,0-1,1 0,1-2,1 0,1-1,12 7,2-3,0-1,1-1,1-2,1-2,0-2,1-1,1-2,3-2,61 10,1-6,1-3,4-6,191 15,78 3,-227-15,-53-1,1-5,54-7,-70-3,0-5,0-3,-1-4,-2-4,0-3,-2-4,45-25,-94 39,0-2,-1-1,-1-2,-1-1,-1-1,-1-1,-1-2,19-25,-28 30,-1-1,-1 0,-2-1,0 0,-1-1,-1-1,-2 0,0 0,-2-1,-1 0,-1 0,-1-6,-4 7,-1 0,-1-1,-1 1,-1 0,-2 1,-1-1,0 1,-2 0,-1 1,-1 0,-1 1,-1 0,-1 1,-12-15,18 28,0 0,0 0,-1 1,0 1,0-1,-1 1,0 1,-1 0,1 0,-2 0,-19-6,-1 0,-28-5,13 3,7 2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1:25.05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46 1,'-3'3,"0"1,0 0,0 0,0 0,1 0,-1 0,1 1,0-1,0 1,1 0,-1 1,-4 9,-16 35,1 1,3 0,3 2,-9 49,20-81,1 0,1 0,0 0,2 0,1 1,0-1,2 0,0 0,2 0,0-1,1 0,1 0,1 0,2 4,-6-18,0 1,0-1,1 0,-1 0,1-1,0 1,3 1,8 5</inkml:trace>
  <inkml:trace contextRef="#ctx0" brushRef="#br0" timeOffset="1599.726">194 406,'0'0,"0"0,0 0,0 0,1 0,1 0,2 0,1 0,3 0,4 0,4 0,10-1,5-1,2-2,3-2,-4 0</inkml:trace>
  <inkml:trace contextRef="#ctx0" brushRef="#br0" timeOffset="2365.683">759 388,'0'0,"0"0,0 0,-9-32,7 27,0 1,-1-1,1 1,-1 0,0 0,0 0,0 1,0-1,-1 1,1-1,-1 1,0 0,-4-2,6 4,1 1,0-1,0 1,-1 0,1-1,-1 1,1 0,0 0,-1 0,1 0,0 0,-1 0,1 0,-1 0,1 0,0 1,-1-1,1 1,0-1,-1 1,0 0,0 1,-1 0,1-1,0 1,1 0,-1 0,0 0,0 1,1-1,-1 0,1 0,0 1,0-1,-1 2,0 2,0-1,0 1,1 0,-1 0,2 0,-1 0,0 0,1 0,0 0,1 0,-1 0,1 0,0 0,0 0,1 0,1 2,-2-6,0 1,0-1,0 0,0 0,1 0,-1 0,1 0,0 0,-1 0,1-1,0 1,0 0,0-1,0 0,0 1,0-1,0 0,1 0,-1 0,0 0,1-1,-1 1,0-1,1 1,-1-1,1 0,-1 0,1 0,-1 0,1 0,-1-1,0 1,1-1,-1 1,0-1,1 0,-1 0,0 0,0 0,2-1,13-8,1-1,-1-1,-1 0,0-1,3-4,0 0,-1 2,2 0,0 2,5-3,-19 13,0 0,0 1,0-1,0 1,1 0,-1 1,0-1,1 1,-1 1,1-1,0 1,-1 0,1 1,-1 0,1 0,-1 0,3 1,-6-1,0 0,0 0,0 0,0 0,0 1,0-1,0 1,-1 0,1 0,0 0,-1 0,0 0,1 1,-1-1,0 0,0 1,-1 0,1 0,0-1,-1 1,0 0,0 0,0 0,0 0,0 1,0-1,-1 0,1 0,-1 0,0 1,0-1,-1 0,1 1,-1 0,0 1,0-1,0 1,0-1,-1 0,0 1,0-1,0 0,0 0,-1 0,0-1,1 1,-1-1,-1 1,1-1,0 0,-1 0,0-1,1 1,-1-1,0 1,0-1,-2 0,-4 1,-1 0,0 0,0-1,0-1,0 0,0 0,0-1,1-1,-1 0,0 0,0-1,0-1,-6-1,0 0,1-2,0 0,0 0,0-2,1 0,-4-3,0-3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1:15.05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550,'4'0,"0"0,-1 0,1 1,-1-1,1 1,-1 0,1 0,-1 0,0 0,1 1,-1-1,0 1,0 0,0 0,0 0,0 0,-1 0,1 1,-1-1,1 1,-1 0,0 0,0 0,0 0,0 0,-1 0,1 0,-1 1,0-1,0 1,0-1,0 1,-1 2,1-2,-1 0,0 0,0 1,0-1,0 0,-1 1,0-1,1 0,-2 0,1 0,0 0,-1 0,0 0,0 0,0 0,0-1,-1 1,0-1,1 1,-1-1,0 0,-1 0,1 0,0-1,-1 1,0-1,1 0,-1 0,-6 1,1-2</inkml:trace>
  <inkml:trace contextRef="#ctx0" brushRef="#br0" timeOffset="1005.318">640 0,'0'0,"22"14,-7-10,1-1,0 0,0-1,0-1,0-1,0 0,11-2,21-4,43-10,-90 16,0 0,1 1,-1-1,0 0,0 1,0-1,0 0,0 1,0 0,0-1,0 1,0 0,0-1,0 1,0 0,0 0,-1 0,1 0,0-1,0 1,-1 0,1 1,-1-1,1 0,-1 0,1 0,-1 0,0 0,0 0,1 0,-1 1,8 37,2 152,-8-116,3-1,11 55,-16-128,-1 0,0 0,1 0,-1-1,0 1,0 0,0-1,0 1,0 0,0-1,0 1,0-1,0 0,0 1,0-1,0 0,0 1,0-1,-1 0,1 0,0 0,0 0,-37 5,32-5,-202 24,194-23</inkml:trace>
  <inkml:trace contextRef="#ctx0" brushRef="#br0" timeOffset="5240.017">452 176,'3'5,"-1"-6,-7-5,1 1,-1 1,1-1,-1 1,0 1,0-1,-1 1,1 0,-1 0,0 0,1 1,-1 0,0 0,0 0,-1 1,1 0,0 0,0 1,-1-1,1 1,0 1,0-1,-3 2,5-1,-1 0,1 1,0-1,-1 1,1 0,0 1,0-1,1 1,-1 0,0 0,1 0,-1 0,1 0,0 1,0 0,1-1,-1 1,1 0,0 0,0 1,0-1,0 0,1 1,0-1,0 1,0-1,0 1,1-1,-1 1,2 2,-2-4,1 0,0 0,0 0,0 0,0 0,0 0,1 0,-1 0,1 0,0 0,0 0,0-1,0 1,0 0,1-1,-1 1,1-1,0 1,0-1,0 0,0 0,0 0,0 0,1 0,-1 0,0 0,1-1,0 1,-1-1,1 0,0 0,0 0,-1 0,1 0,0-1,0 1,0-1,0 0,0 0,2 0,4 0,0-1,0 0,0 0,-1-1,1 0,-1 0,1-1,-1 0,0-1,0 0,0 0,0 0,2-3,4-4,-1-1,0 0,-1-1,0 0,-3 62,-5 8,-2 0,-3 0,-8 51,8-101,-1-4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4:23.7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18 367,'-9'2,"4"-2,8-14,1 4,0 0,1 1,0 0,1 0,-1 1,2 0,-1-1,4-2,-6 8,-1-1,1 0,0 1,0-1,0 1,0 0,0 1,1-1,0 1,-1 0,1 0,0 0,0 0,0 1,0 0,0 0,4 0,-7 2,0-1,0 0,0 1,0-1,-1 1,1 0,0-1,0 1,-1 0,1 0,-1 0,1 0,-1 1,1-1,-1 0,0 1,1-1,-1 1,0-1,0 1,0-1,0 1,-1 0,1-1,0 1,-1 0,1 0,-1 0,1 0,-1-1,0 1,0 0,0 0,0 0,0 0,0 1,-1 9,1 0,-2 0,1 1,-4 11,-11 30,-3-1,-1-1,-23 38,-12 34,54-123,0 0,1 1,-1-1,0 1,1-1,-1 1,0-1,1 1,0-1,-1 1,1-1,0 1,0-1,0 1,0 0,0-1,0 1,1-1,-1 1,0-1,1 1,0-1,-1 1,1-1,0 1,-1-1,1 0,0 1,0-1,0 0,0 0,0 0,0 0,1 1,3 0,-1 0,1-1,-1 0,1 0,0 0,-1 0,1-1,0 1,0-1,-1 0,2-1,131-8,-60 2,13 3,-78 4</inkml:trace>
  <inkml:trace contextRef="#ctx0" brushRef="#br0" timeOffset="-3984.449">879 524,'-9'-14,"-1"1,0 1,-1-1,-1 1,6 5,-1 1,0 0,0 0,0 1,-1 0,1 0,-1 1,-1 0,1 0,0 1,-8-2,13 4,1 1,-1-1,0 1,0-1,1 1,-1 0,0 0,0 1,1-1,-1 0,0 1,0 0,1-1,-1 1,0 0,1 1,-1-1,1 0,0 1,-1-1,1 1,0 0,0 0,0-1,0 2,0-1,0 0,1 0,-1 0,1 1,0-1,-1 1,1-1,0 1,0 0,1-1,-1 1,1 0,-1 1,-2 13,0 0,1 0,1 1,1-1,0 1,2-1,1 12,-1-17,0-1,1 1,0-1,0 0,1 0,1 0,0 0,0-1,1 1,1-1,5 6,-11-14,0-1,0 0,0 1,0-1,0 0,1 0,-1 0,0 0,1 0,-1 0,1 0,-1 0,1-1,0 1,-1-1,1 1,-1-1,1 1,0-1,0 0,-1 0,1 0,0 0,-1 0,1 0,0 0,-1-1,2 1,0-2,-1 0,1 0,0 0,0 0,-1 0,1 0,-1-1,0 1,0-1,0 0,0 1,0-1,1-3,5-10,-1 1,-1-1,-1-1,0 1,0-6,8-78,-10 49</inkml:trace>
  <inkml:trace contextRef="#ctx0" brushRef="#br0" timeOffset="-3584.503">827 0,'6'122,"5"0,9 23,-1-1,-17-127,3 18,-2 1,-1 0,-3 33,-2-45</inkml:trace>
  <inkml:trace contextRef="#ctx0" brushRef="#br0" timeOffset="-2819.429">1069 617,'0'0,"0"0,29-5,-16-1,-1-1,0 1,0-2,-1 0,0 0,0-1,-1 0,9-10,-15 15,-1-1,0 1,1 0,-2-1,1 0,0 0,-1 0,0 0,0 0,0 0,-1-2,0 4,-1 0,0 1,0-1,0 0,0 1,0-1,-1 1,1-1,-1 0,0 1,0-1,0 1,0-1,0 1,0 0,-1-1,1 1,-1 0,1 0,-1 0,0 0,-2-2,2 2,0 0,0 0,0 0,0 1,0-1,-1 0,1 1,-1 0,1-1,-1 1,0 0,1 0,-1 0,0 1,0-1,1 1,-1-1,0 1,0 0,0 0,0 0,1 1,-1-1,0 1,0-1,1 1,-1 0,0 0,1 0,-1 0,1 1,-1-1,1 1,-1 0,1-1,0 1,0 0,-1 2,-3 2,1 1,-1 0,2 0,-1 0,1 0,0 1,0 0,1 0,0 0,1 0,0 0,0 3,-1 6,1 0,1 0,0-1,1 1,1 0,1 0,0-1,1 1,1-1,1 0,0 0,1 0,1 0,1 2,-7-16,1 0,-1 0,0 0,1 0,0 0,-1 0,1 0,0-1,0 1,0 0,0-1,0 0,0 1,0-1,1 0,-1 0,0 0,1 0,-1-1,1 1,-1-1,1 1,-1-1,1 0,-1 0,1 0,-1 0,1-1,-1 1,1-1,-1 1,1-1,-1 0,0 0,1 0,-1 0,0 0,0-1,0 1,0-1,1 0,17-13</inkml:trace>
  <inkml:trace contextRef="#ctx0" brushRef="#br0" timeOffset="-2135.74">1474 400,'-43'-2,"37"1,1-1,-1 2,1-1,0 0,-1 1,0 0,1 1,-1-1,1 1,0 0,-1 0,1 1,-6 1,8 0,-1-1,0 0,1 1,-1 0,1 0,0 0,0 0,0 0,0 1,1 0,-1-1,1 1,0 0,0 0,0 0,1 0,-1 0,1 1,-2 7,0 0,0 1,1-1,1 1,0 0,1-1,0 8,0-16,0 0,1 1,-1-1,1 0,0 0,0 1,0-1,0 0,1 0,0 0,0 0,0 0,0-1,1 1,-1-1,1 1,0-1,0 0,0 0,0 0,1 0,-1-1,3 2,-4-3,0-1,-1 1,1 0,0-1,0 0,0 1,0-1,0 0,0 0,0 0,-1 0,1 0,0 0,0-1,0 1,0-1,0 1,0-1,-1 0,1 1,0-1,0-1,2-1,0 0,0 0,-1 0,0 0,1-1,-1 0,0 0,-1 0,2-2,4-7,-1-1,-1 0,0-1,-1 0,1-6,-1-4,0 1,-2-1,-1 0,-1 0,-1 0,-1-3,32 266,2 16,-29-203,-3 1,-1-1,-8 49,6-89,1 0,-2 0,0 0,0-1,-1 1,0-1,-1 0,0 0,-2 2,6-10,-1 0,1 1,-1-1,0 0,0 0,0 0,0 0,0-1,0 1,0 0,-1-1,1 0,-1 1,1-1,-1 0,1 0,-1-1,0 1,1 0,-1-1,0 0,0 1,1-1,-1 0,0 0,0-1,1 1,-1-1,0 1,1-1,-1 0,0 0,1 0,-1 0,1 0,0-1,-1 1,0-2,-7-4,2 0,-1 0,1-1,0 0,0 0,1-1,0 0,1 0,0 0,1-1,-2-3,-8-18</inkml:trace>
  <inkml:trace contextRef="#ctx0" brushRef="#br0" timeOffset="-1628.098">1600 360,'11'36,"4"21,-3-1,-3 1,-2 1,-3 0,-2 34,0-129,2 0,2 0,1 1,6-15,-9 37,0 0,1 0,1 1,0-1,1 1,0 0,1 1,0 0,1 0,1 1,0 0,0 1,1-1,-8 9,0 0,0 0,0 0,0 0,0 1,0-1,1 1,-1 0,0 0,1 0,-1 0,1 1,0-1,5 2</inkml:trace>
  <inkml:trace contextRef="#ctx0" brushRef="#br0" timeOffset="-1169.754">1889 596,'0'1,"1"0,-1 0,0 0,0-1,0 1,1 0,-1 0,1 0,-1 0,0-1,1 1,-1 0,1-1,-1 1,1 0,0-1,-1 1,1 0,0-1,-1 1,1-1,0 1,0-1,0 0,-1 1,1-1,0 0,0 0,0 1,0-1,0 0,-1 0,1 0,0 0,0 0,0 0,0 0,0 0,0-1,0 1,-1 0,1 0,0-1,0 1,0-1,0 1,40-18,-33 11,-1 1,1-2,-2 1,1-1,-1 0,0-1,0 1,-1-1,0 0,3-9,-7 14,1 1,-1 0,1-1,-1 1,0-1,0 1,-1-1,1 1,-1-1,1 0,-1 1,0-1,-1 1,1-1,-1 0,1 1,-1-1,0 1,0-1,-1 1,1 0,-1-1,0 1,0 0,0 0,0 0,0 0,0 1,-1-1,0 0,-2-1,4 4,0-1,0 1,0-1,0 1,-1-1,1 1,0 0,0 0,-1-1,1 1,0 0,0 0,-1 0,1 1,0-1,0 0,-1 0,1 1,0-1,0 1,0-1,0 1,-1-1,1 1,0 0,0-1,0 1,0 0,1 0,-1 0,0 0,0 0,0 0,1 0,-1 0,0 1,-23 42,23-43,-10 24,2 1,0 0,2 0,1 1,0 4,4-20,1 0,0 0,1 1,0-1,0 0,1 0,1 0,0 1,0-2,1 1,0 0,1 0,5 9,-8-18,0 0,0 0,0 0,0 0,0-1,1 1,-1 0,0 0,1-1,0 1,-1-1,1 1,0-1,0 0,-1 1,1-1,0 0,0 0,1-1,-1 1,0 0,0-1,0 1,0-1,1 0,-1 0,0 1,0-2,0 1,1 0,-1 0,0-1,0 1,0-1,1 1,-1-1,0 0,0 0,0 0,5-4,-1 1,0-1,0 0,0 0,-1-1,1 1,-1-1,-1 0,1-1,2-4,9-18</inkml:trace>
  <inkml:trace contextRef="#ctx0" brushRef="#br0" timeOffset="-788.571">2110 551,'9'1,"1"-1,-1-1,0 0,0 0,1-1,-1 0,0 0,0-1,-1 0,1-1,5-3,-10 5,0 1,0-1,-1 0,1-1,-1 1,1-1,-1 1,0-1,0 0,0 0,-1 0,1 0,-1-1,1 1,-1-1,0 0,-1 1,1-1,-1 0,1 0,-1 0,0 0,0 0,-1-1,0 1,1 0,-1-4,0 7,-1-1,1 1,0-1,0 1,0-1,-1 1,1-1,-1 1,1-1,-1 1,0 0,0-1,1 1,-1 0,0 0,0-1,0 1,0 0,0 0,-1 0,1 0,0 0,0 0,-1 1,1-1,-1 0,1 1,0-1,-1 1,1-1,-1 1,1 0,-1 0,1-1,-1 1,1 0,-1 0,0 1,1-1,-1 0,1 0,-1 1,1-1,0 1,-1-1,-3 2,-1 0,1 1,0-1,0 1,0 0,0 0,0 1,1-1,-1 1,1 0,-2 2,-2 5,0 1,1 0,0 0,1 0,0 1,1 0,1 0,0 0,0 1,2-1,0-4,0-1,1 0,1 0,-1 1,1-1,1 0,-1 1,1-1,1 0,0 0,0 0,0 0,1 0,0 0,1 0,0-1,1 2,-3-7,0 1,0-1,0 0,0 0,0-1,1 1,-1 0,1-1,-1 1,1-1,0 0,-1 0,1 0,0 0,0 0,0-1,-1 1,1-1,0 0,0 0,0 0,0 0,0 0,0-1,0 1,-1-1,1 0,0 0,0 0,-1 0,1 0,0-1,11-5,-1 0,0-1,0 0,0-1,4-5,17-14</inkml:trace>
  <inkml:trace contextRef="#ctx0" brushRef="#br0" timeOffset="6716.464">691 1583,'2'42,"21"93,15 40,-10-50,7 79,-35-202,2 31,-2-32,1 0,-1 0,0 0,0 0,0 0,0 0,0 0,0 0,-1 0,1 0,0-1,0 1,-1 0,1 0,0 0,-1 0,1 0,-1 0,1-1,-1 1,0 0,1 0,-1-1,0 1,1 0,-1 0,-4-2</inkml:trace>
  <inkml:trace contextRef="#ctx0" brushRef="#br0" timeOffset="7218.122">523 1714,'4'-1,"1"-1,-1 0,0 0,1 0,-1 0,0-1,0 1,-1-1,1 0,1-2,11-7,6-2,1 1,0 1,1 2,0 0,1 1,0 1,-15 5,1 1,-1 0,1 0,0 1,-1 0,1 1,0 0,-1 1,1 0,0 1,-1 0,1 1,-1 0,0 0,9 5,-15-6,-1 0,0 0,0 0,0 0,0 0,0 1,0 0,-1-1,1 1,-1 0,0 0,0 0,0 0,0 1,-1-1,1 1,-1-1,0 1,1 2,-1 1,0 0,-1 0,1 0,-1 0,-1 0,0 0,0 0,0 0,-1 0,-1 3,-2 7,-2-1,1-1,-2 1,0-1,-1-1,-1 0,0 0,-8 8,13-17,1-1,-1 0,0 0,0 0,0-1,0 1,-1-1,1-1,-1 1,0-1,0 0,0 0,0-1,0 1,0-1,-3 0,6-1,0-1,0 1,0 0,-1-1,1 0,0 1,0-1,0 0,0-1,1 1,-1 0,0-1,0 0,1 1,-1-1,1 0,0-1,-1 1,1 0,0-1,0 1,1-1,-1 1,0-1,1 0,-1 0,1 0,0 0,0 0,0 0,1 0,-1 0,1-2,-2-11,0 0,1-1,1 1,1-1,1-3,1-16</inkml:trace>
  <inkml:trace contextRef="#ctx0" brushRef="#br0" timeOffset="7776.925">1280 1538,'5'3,"0"0,0 0,-1 1,1-1,0 1,-1 0,0 0,0 0,-1 1,1 0,-1 0,-48-26,31 14,0 0,-1 1,0 1,0 1,0 0,-9-1,21 4,0 1,0-1,0 1,0 0,0-1,-1 1,1 1,0-1,0 0,0 1,0 0,0-1,0 1,0 1,0-1,0 0,0 1,1-1,-1 1,1 0,-1 0,1 0,-1 0,1 0,0 0,0 1,0-1,0 1,1-1,-1 1,1 0,-1 0,1 0,0 0,0 2,-2 11,0-1,2 1,0 0,0-1,2 1,0 0,1 0,0-1,1 1,1-1,1 0,0 0,0 0,2-1,0 0,1 0,2 3,-8-15,-1 0,0 0,1 0,-1-1,1 1,-1 0,1-1,0 0,-1 1,1-1,0 0,0 0,0 0,0 0,0 0,0 0,0-1,0 1,1-1,-1 1,0-1,0 0,0 0,1 0,0-1,0 0,-1 0,1 0,-1 0,1-1,-1 1,0-1,1 0,-1 1,0-1,0 0,0 0,-1-1,1 1,0 0,0-2,5-8,-1 1,-1-1,0 0,0 0,-1-1,-1 1,2-10,-1-2,0 0,-2 0,-1 0,-1-1,0 1,-5-22,35 205,-26-143,0 1,1 1,0-1,1 0,1 0,0-1,1 0,7 10,-14-25,-1 0,0 0,1-1,0 1,-1 0,1-1,-1 1,1 0,0-1,-1 1,1-1,0 1,0-1,-1 1,1-1,0 1,0-1,0 0,0 1,0-1,-1 0,1 0,0 0,0 0,0 0,0 0,0 0,0 0,0 0,0 0,-1 0,1-1,1 1,4-5</inkml:trace>
  <inkml:trace contextRef="#ctx0" brushRef="#br0" timeOffset="8149.903">1443 1529,'7'34,"-1"-5,7 20,-2 1,-3 0,-2 0,-2 0,-2 13,-5-47,-3-22,-4-26,8 8,1 0,2 0,0 0,1 0,1 1,2-1,2-8,-2 16,-1 0,2 0,0 1,1-1,1 2,0-1,1 1,0 0,1 1,1 0,1 0,0 2,-1 4</inkml:trace>
  <inkml:trace contextRef="#ctx0" brushRef="#br0" timeOffset="8789.197">1874 1574,'-5'0,"0"-1,1 1,-1-1,1 0,-1 0,0 0,1-1,0 0,-4-1,2 0,1 1,-1 0,1 0,-1 0,0 1,0 0,-4 0,8 1,0 0,-1 1,1-1,0 0,0 1,0 0,0-1,0 1,0 0,1 0,-1 0,0 0,0 1,1-1,-1 0,1 1,-1-1,1 1,-1-1,1 1,0 0,0 0,0 0,0-1,0 2,-4 7,1 0,1 1,-1 0,2-1,0 1,0 0,1 0,0 0,1 1,1 5,-1 2,2-1,1 1,0-1,1 0,1 0,0 0,-4-16,-1 0,1 0,-1 0,1 0,0 0,0 0,-1 0,1-1,1 1,-1 0,0-1,0 1,1 0,-1-1,1 1,-1-1,1 0,-1 0,1 1,0-1,0 0,0 0,-1-1,1 1,0 0,0-1,1 1,-1-2,0 0,0 0,-1 0,1 0,0 0,0 0,0 0,-1-1,1 1,-1-1,1 1,-1-1,0 0,1 0,-1 1,0-1,0 0,0 0,-1 0,1 0,0 0,-1 0,1 0,-1 0,0-1,1 1,4-24,-1-1,-2 1,0-1,-2 0,-1-12,1-56,18 136,-5 2,-6-17,1 0,1 0,1-1,2 0,6 10,-17-34,-1 0,1 0,0 0,-1 0,1 0,0 0,0 0,0 0,0-1,-1 1,1 0,0 0,0-1,1 1,-1-1,0 1,0-1,0 1,0-1,0 0,0 1,1-1,-1 0,0-1,0 1,0 0,0-1,0 1,0-1,0 1,0-1,0 0,-1 1,1-1,0 0,-1 0,1 1,0-1,-1 0,1 0,-1 0,1 0,-1 0,1 0,-1 0,0 0,1 0,-1 0,4-13</inkml:trace>
  <inkml:trace contextRef="#ctx0" brushRef="#br0" timeOffset="9281.373">1998 1283,'1'0,"0"1,0-1,-1 1,1-1,0 1,-1-1,1 1,-1 0,1 0,-1-1,1 1,-1 0,0 0,1-1,-1 1,0 0,1 0,-1 0,0 0,0-1,0 1,0 0,0 0,0 0,4 32,-3-22,37 438,0-559,-34 97,4-11,1 0,10-16,-17 36,0-1,0 1,0 0,1 0,0 0,0 1,0-1,0 1,1-1,-1 1,1 0,0 0,0 1,0-1,0 1,0 0,3-1,-6 3,0-1,0 1,0 0,1 0,-1 0,0-1,0 1,0 0,1 1,-1-1,0 0,0 0,1 0,-1 1,0-1,0 1,0-1,0 1,0-1,0 1,1-1,-1 1,-1 0,1 0,0 0,0 0,0-1,0 1,0 1,0 1,1 0,-1 0,0 0,1 0,-2 1,1-1,0 0,0 1,-1-1,0 0,0 2,0 8,0 0,-2 0,1 1,-2-1,-1 5,0-4,-1 0,-1-1,-1 1,1-1,-2 0,-5 7,11-17,0 0,0 0,0 0,0 0,-1 0,1 0,-1-1,0 0,0 1,0-1,0 0,0 0,0 0,0-1,-1 1,1-1,0 0,-1 0,1 0,-1 0,0-1,1 1,-1-1,0 0,1 0,-1 0,1-1,-1 1,0-1,1 0,1-1,-1 1,1 0,-1-1,1 1,0-1,0 0,0 0,0 0,0 0,0 0,0 0,1 0,-1 0,1-1,0 1,0-1,0 1,0-1,0 0,0 1,0-1,-1-7,1 1,0-1,0 0,1 1,1-7,0-5</inkml:trace>
  <inkml:trace contextRef="#ctx0" brushRef="#br0" timeOffset="9648.422">2204 1519,'1'1,"0"-1,0 1,0 0,0-1,0 1,0 0,0 0,0-1,-1 1,1 0,0 0,0 0,-1 0,1 0,-1 0,1 0,-1 1,1-1,-1 0,0 0,1 0,-1 0,7 27,2 35,6 26,-13-81,0-1,1 1,-1-1,2 0,-1 0,1 0,0-1,0 1,1-1,0 1,-4-6,0 0,0 0,0 1,0-1,0 0,0 0,1 0,-1 0,0 0,0 0,1-1,-1 1,1 0,-1-1,1 1,-1-1,1 1,-1-1,1 0,-1 1,1-1,0 0,-1 0,1 0,-1-1,1 1,0 0,0-1,0 0,0-1,0 1,0-1,0 1,-1-1,1 0,0 1,-1-1,1 0,-1 0,0 0,1 0,-1 0,0-1,0 1,3-7,-1 0,0 0,0-1,-1 1,0-1,-1 1,0-1,0-5,-1 9,-1 0,1 0,-1 1,0-1,0 0,-1 0,0 1,0-1,0 1,-1-1,1 1,-1 0,-1 0,1 0,-1 0,1 1,-1 0,-1-1,1 1,-1 1,1-1,-1 1,0 0,0 0,-1 0,1 0,0 1,-1 0,0 0,1 1,-2 0,5 0,0 0,0 1,0-1,0 0,0 0,0 0,0 0,0 0,0-1,1 1,-1 0,1-1,-1 1,1-1,-1 0,1 1,-1-2,-6-11</inkml:trace>
  <inkml:trace contextRef="#ctx0" brushRef="#br0" timeOffset="9995.496">2437 1252,'1'0,"0"1,-1 0,1-1,0 1,0 0,0-1,0 1,0 0,-1 0,1 0,0 0,-1 0,1 0,-1 0,1 0,-1 0,1 0,-1 0,0 0,0 0,1 1,6 28,-6-25,13 91,-5 1,-2 78,-6-144,-1-18</inkml:trace>
  <inkml:trace contextRef="#ctx0" brushRef="#br0" timeOffset="10350.738">2767 1442,'-23'-5,"21"4,0 0,0 0,0 1,0-1,-1 1,1-1,0 1,0 0,-1 0,1 0,0 0,0 0,0 0,-1 1,1-1,0 1,0 0,0-1,0 1,0 0,0 0,0 0,0 1,0-1,0 0,1 1,-1-1,1 1,-1-1,1 1,-1 0,1 0,-6 9,1-1,0 1,1 0,0 0,1 0,0 1,1-1,0 1,1 0,0 0,1 0,1 0,0 0,0 1,1-1,0 0,1 0,1 0,3 9,-6-19,1-1,-1 0,1 1,-1-1,1 1,0-1,-1 0,1 0,0 1,0-1,0 0,0 0,0 0,0 0,1 0,-1 0,0 0,0-1,1 1,-1 0,0-1,1 1,-1 0,1-1,0 0,0 0,-1 0,1-1,0 1,-1-1,1 0,-1 1,1-1,-1 0,1 0,-1 0,0 0,1 0,-1 0,0 0,0-1,0 1,0 0,1-2,4-6,0-1,0 0,-1 0,-1 0,1 0,-1-3,2-10,0-1,-1-1,-2 1,-1 0,0-16,-1 45,1 0,-1 0,1 0,0 0,1-1,-1 1,1-1,0 1,0-1,0 0,1 0,0 1,1 1,1 0,-1 0,1-1,0 0,0 0,1-1,-1 1,8 2,-12-6,0 0,0-1,0 1,0-1,0 0,0 1,1-1,-1 0,0 0,0-1,0 1,0 0,1-1,-1 1,0-1,0 0,15-6</inkml:trace>
  <inkml:trace contextRef="#ctx0" brushRef="#br0" timeOffset="11087.769">658 2440,'-2'0,"-1"1,1-1,0 1,0-1,0 1,0 0,0 0,1 0,-1 0,0 0,0 0,0 0,1 1,-1-1,1 1,-1-1,1 1,0 0,-1-1,1 1,0 0,0 0,0 0,1 0,-1 0,0 0,1 0,-1 0,1 1,-3 7,1 0,0 0,1 1,0-1,1 4,0 29,3-1,1 1,10 40,-9-59,1-1,1-1,1 1,1-1,1 0,1-1,12 19,-21-37,0 0,-1 0,1 0,0 0,0-1,1 1,-1-1,0 0,1 0,0 1,-1-2,1 1,0 0,0 0,0-1,0 0,0 0,0 0,1 0,-1 0,0 0,0-1,1 0,-1 1,1-1,-1 0,0-1,0 1,1-1,-1 1,0-1,0 0,1 0,-1-1,0 1,0-1,0 1,-1-1,1 0,0 0,-1 0,1 0,-1-1,1 1,-1-1,8-7,-1-1,0 0,0 0,-1-1,0-1,-1 1,-1-1,0 0,-1 0,0-3,1-4,-2 0,-1-1,0 1,-2-1,0 0,-1 0,-3-20,1 25,0 0,-2 1,1-1,-2 1,0-1,-1 1,0 1,-2-1,1 1,-7-7,11 17,0-1,0 1,-1 0,1 1,-1-1,0 0,-1 1,1 0,0 0,-1 1,0-1,1 1,-1 0,0 0,0 0,-1 1,1 0,0 0,0 0,0 1,-1-1,-1 2,1-1,-1 1,0 0,1 1,-1 0,1 0,0 0,0 0,0 1,0 0,0 1,0-1,1 1,0 0,-1 0,-1 3,-9 9</inkml:trace>
  <inkml:trace contextRef="#ctx0" brushRef="#br0" timeOffset="11432.059">734 2660,'5'8,"-1"-1,0 1,0 0,-1 0,0 0,-1 1,0-1,1 5,6 20,13 33,-11-27,3-1,0 0,3-1,12 19,-29-56,0 0,0 0,0 1,0-1,0 0,0 0,0 0,0 1,0-1,0 0,0 0,1 0,-1 1,0-1,0 0,0 0,0 0,0 0,0 1,1-1,-1 0,0 0,0 0,0 0,0 0,1 0,-1 0,0 0,0 1,0-1,1 0,-1 0,0 0,0 0,0 0,1 0,-1 0,0 0,0 0,0 0,1 0,-1 0,0-1,0 1,0 0,1 0,-1 0,0 0,0 0,0 0,1 0,1-5</inkml:trace>
  <inkml:trace contextRef="#ctx0" brushRef="#br0" timeOffset="11872.882">946 2600,'1'7,"0"0,1-1,0 1,0-1,1 0,-1 0,1 0,1 0,7 20,14 50,-18-51,0-1,2 0,1 0,1 0,1-2,0 1,3 0,-14-22,-1 0,1 0,-1 0,1 0,0 0,-1-1,1 1,0 0,-1 0,1-1,0 1,0-1,0 1,0-1,0 1,-1-1,1 1,0-1,0 0,0 1,0-1,0 0,0 0,0 0,0 0,0 0,0 0,0 0,1 0,0-1,-1 0,0 0,0 0,1 0,-1-1,0 1,0 0,0-1,0 1,0-1,0 1,-1-1,1 1,0-1,-1 1,1-1,2-11,0 1,0-1,-1 0,0-3,3-82,-6-55,0 92,0 53</inkml:trace>
  <inkml:trace contextRef="#ctx0" brushRef="#br0" timeOffset="12229.958">1396 2566,'6'27,"-3"-1,-11-25,-12-13,11 5,3 2,-1 0,0 0,0 1,0 0,-6-3,12 7,0-1,0 1,0 0,-1-1,1 1,0 0,0 0,0-1,0 1,0 0,0 0,0 0,0 0,-1 1,1-1,0 0,0 0,0 1,0-1,0 0,0 1,0-1,0 1,0 0,0-1,0 1,0 0,1-1,-1 1,0 0,0 0,1 0,-1 0,0 0,1 0,-1 0,1 0,0 0,-1 0,1 0,0 0,-1 0,1 0,0 1,-3 12,1 1,1 0,0 0,1 0,0 0,2-1,1 13,4 11,2 0,6 16,-13-47,1-1,-1 0,1 0,0 0,0 0,1-1,0 1,0-1,1 1,-5-5,1 0,0-1,0 1,0 0,0-1,-1 1,1 0,0-1,0 1,0-1,0 0,0 1,0-1,0 0,1 0,-1 1,0-1,0 0,0 0,0 0,0 0,1-1,0 1,-1-1,1 0,0 0,-1 0,1 0,-1 0,0-1,1 1,-1 0,0-1,0 1,1-1,-1 1,0-1,-1 0,1 1,0-1,0-1,7-19,-1-1,-1 0,0 0,-2 0,-1-1,-1 1,-1-1,-1 0,-2-7,3-33,0 73,0 1,1-1,0 0,1 1,-1-1,5 7,1 9,-3-9,22 60,-25-70,0-1,1 0,-1 0,1 0,1 0,-1-1,1 1,-1-1,1 0,0 0,5 3,-8-6,-1-1,1 1,0-1,0 0,0 1,-1-1,1 0,0 0,0 1,0-1,-1 0,1 0,0 0,0 0,0 0,0 0,-1 0,1-1,0 1,0 0,0 0,-1-1,1 1,7-5</inkml:trace>
  <inkml:trace contextRef="#ctx0" brushRef="#br0" timeOffset="12628.864">1711 2593,'0'0,"0"-1,-1 1,1 0,0-1,0 1,0 0,0-1,0 1,-1 0,1-1,0 1,0 0,0 0,-1-1,1 1,0 0,0 0,-1-1,1 1,0 0,-1 0,1 0,0-1,-1 1,1 0,0 0,-1 0,1 0,-1 0,1 0,0 0,-1 0,1 0,0 0,-1 0,-21 2,-18 14,36-11,-1 0,2 0,-1 0,0 1,1-1,0 1,1 0,-1 0,1 0,0 0,0 0,1 0,0 1,0-1,1 1,-1-1,1 0,1 1,0 3,-1 0,1 0,1 0,0-1,0 1,1 0,0-1,0 1,1-1,1 0,-1 0,2-1,1 3,-6-9,0-1,0 1,0-1,1 1,-1-1,0 0,1 1,-1-1,1 0,-1 0,1 0,0 0,-1-1,1 1,0 0,0-1,0 1,-1-1,1 0,0 1,0-1,0 0,0 0,1 0,0-1,0 0,-1 0,1 0,-1-1,1 1,-1-1,1 1,-1-1,0 0,0 0,0 0,0 0,0 0,0 0,-1-1,6-6,-1-1,-1 0,1 0,-2 0,0-1,0 0,2-10,1-12,-2-1,-2 0,-1 1,-1-1,-4-29,1 42,-1 1,-1-1,-1 1,0 0,-2 0,0 0,-1 1,-1 0,-1 1,-1-1,-8-2,18 21,1 0,0 0,0 0,-1 0,1 0,0 0,-1 0,1 0,0 0,0 0,-1 0,1 0,0 0,-1 0,1 0,0 0,0 0,-1 0,1 0,0 0,0 1,-1-1,1 0,0 0,0 0,0 0,-1 1,1-1,0 0,0 0,0 1,0-1,-1 0,1 0,0 1,0-1,0 0,0 0,0 1,0-1,0 0,0 1,0-1,-1 5,1 1,-1-1,1 1,1-1,-1 0,1 1,0-1,0 1,24 92,23 52,-18-59,-4 0,-4 3,-19-76,-3-15</inkml:trace>
  <inkml:trace contextRef="#ctx0" brushRef="#br0" timeOffset="12995.884">1834 2432,'20'35,"6"47,-3 1,-4 1,4 51,-17-70,-6-60,-1-9,-1-34,0-4,2 1,2-1,1 0,3-6,-4 34,1 0,1 0,-1 0,2 1,0 0,1-1,0 2,1-1,0 1,1 0,0 0,1 1,0 0,1 1,19-8,-15 14</inkml:trace>
  <inkml:trace contextRef="#ctx0" brushRef="#br0" timeOffset="13533.451">2296 2534,'0'1,"0"0,0 0,0 0,0 0,0 0,0 0,0 0,-1 0,1 0,0 0,-1 0,1 0,0 0,-1 0,1 0,-1-1,0 1,1 0,-1 0,0-1,1 1,-1 0,0-1,0 1,0-1,1 1,-1-1,0 1,0-1,0 1,0-1,0 0,-1 1,-41-2,39 1,1-1,0 0,-1 1,1-1,-1 1,1 0,-1 1,1-1,-1 0,1 1,0 0,-1 0,1 0,0 0,0 0,-1 1,1-1,0 1,0 0,0 3,1-1,-1 1,1-1,0 1,1 0,-1 0,1 0,0 0,0 0,0 0,1 0,0 0,0 1,0 2,11 76,-10-78,0 1,14 55,-15-59,1 0,0 0,0-1,1 1,-1 0,1-1,-1 1,1 0,0-1,0 0,0 1,0-1,0 0,0 0,1 0,-1 0,1-1,0 1,-1-1,-1-1,0 0,1 0,-1-1,1 1,-1 0,0 0,1-1,-1 1,0 0,0-1,1 0,-1 1,0-1,0 0,0 1,0-1,1 0,-1 0,0 0,-1 0,1 0,0 0,0 0,0 0,-1-1,1 1,0 0,-1 0,1-1,-1 1,0 0,1-2,14-45,-8 5,-2 1,-2-1,-2 0,-4-29,6 88,0-1,1 1,1-1,1 3,8 24,-7-12,12 41,-18-66,1 0,0-1,0 1,0 0,1-1,0 0,-1 1,2-1,-1 0,0-1,3 3,-5-5,-1-1,0 0,1 0,-1 1,0-1,1 0,-1 0,0 1,1-1,-1 0,0 0,1 0,-1 0,1 0,-1 0,1 0,-1 0,0 0,1 0,-1 0,1 0,-1 0,0 0,1 0,-1 0,1 0,-1 0,0 0,1-1,-1 1,0 0,1 0,-1-1,0 1,1 0,-1 0,8-18,-2-27,-6 42,2-27</inkml:trace>
  <inkml:trace contextRef="#ctx0" brushRef="#br0" timeOffset="13896.63">2455 2192,'3'59,"3"1,6 26,-1-10,2 7,-5-34,-2 0,-2 1,-2 27,-2-72,0-1,-1 0,1 0,-1 1,0-1,0 0,-1 0,1 0,-1 0,-1 3,-4 2</inkml:trace>
  <inkml:trace contextRef="#ctx0" brushRef="#br0" timeOffset="14245.753">2347 2657,'5'-1,"1"-1,-1 0,1 0,-1-1,0 1,0-1,0 0,0-1,0 1,-1-1,14-8,17-12,-26 17,1 0,-1 1,1 0,0 1,1 0,7-2,-15 6,0 1,0-1,0 1,0-1,0 1,0 0,0 0,0 1,0-1,0 1,0-1,0 1,0 0,0 0,0 0,-1 0,1 1,0-1,-1 1,1 0,-1 0,1 0,-1 0,0 0,0 0,2 3,6 7,0 2,-1-1,-1 1,0 1,-1-1,0 1,-1 1,-1-1,-1 1,0 0,0 5,-5-16,-2-15,-1-5</inkml:trace>
  <inkml:trace contextRef="#ctx0" brushRef="#br0" timeOffset="14246.753">2629 2314,'0'0,"0"0,0 0,0 1,-2 0,1 1,0 0,1 1,1 2,1-1,1 0,0 0,1-1,1-1,-1 0</inkml:trace>
  <inkml:trace contextRef="#ctx0" brushRef="#br0" timeOffset="14593.91">2946 2378,'0'1,"-1"0,1-1,0 1,0-1,0 1,-1-1,1 1,0-1,-1 1,1-1,0 1,-1-1,1 1,-1-1,1 0,-1 1,1-1,-1 0,1 1,-1-1,1 0,-1 0,1 1,-1-1,0 0,1 0,-1 0,1 0,-1 0,0 0,1 0,-1 0,1 0,-1 0,1 0,-1 0,-36-4,32 3,0 0,0 1,1-1,-1 1,0 0,0 0,-4 1,7 1,0-1,-1 1,1-1,0 1,0 0,1 0,-1 0,0 0,1 0,-1 0,1 1,-1-1,1 1,0-1,0 0,0 1,1 0,-1-1,0 1,1 0,0-1,-1 2,0 64,2-60,0 14,1-1,1 0,1 1,2 3,-5-20,1 1,-1-1,1 0,0 1,0-1,1 0,0-1,-1 1,1 0,1-1,-1 0,1 1,0-1,0-1,0 1,0-1,1 1,3 1,-5-4,0-1,-1 1,1-1,0 0,0 0,-1 0,1 0,0-1,-1 1,1-1,0 1,-1-1,1 0,-1 0,1 0,-1-1,0 1,1 0,-1-1,0 0,0 1,0-1,0 0,0 0,0 0,-1 0,1 0,0-2,6-7,0 0,0-1,-1 0,4-11,3-10</inkml:trace>
  <inkml:trace contextRef="#ctx0" brushRef="#br0" timeOffset="15901.422">577 2483,'-1'3,"0"-1,0 1,0 0,0-1,0 1,0-1,0 0,-1 1,0-1,1 0,-1 0,0 1,0-2,0 1,0 0,0 0,-1-1,0 2,-44 25,37-24,1 0,-1-1,0 0,0-1,0 0,-1-1,1 0,0 0,-1-1,1 0,0-1,0-1,-1 1,1-1,0-1,0 0,1-1,-1 1,1-2,0 1,0-2,0 1,-8-7,0-1,-1 0,2-2,-1 0,2-1,0 0,2-1,-1-1,2 0,0-1,-7-17,2-5,2-1,2-1,1 0,3 0,1-1,2 0,1-33,3-11,4 0,4 0,10-37,-3 41,5 0,3 1,4 1,15-31,-19 62,2 0,3 1,2 2,1 1,3 1,2 2,11-11,0 18,3-6,-47 42,-1 0,1 1,-1-1,0 0,1 0,-1 1,0-1,1 0,-1 0,0 0,0 1,0-1,0 0,1 0,-1 0,-1 0,1 0,0 1,0-1,0 0,0 0,0 0,-1 0,1 1,0-1,-1 0,1 0,-1 1,1-1,-1 0,1 1,-1-1,1 0,-1 1,0-1,1 1,-1-1,0 1,0-1,1 1,-1 0,0-1,0 1,0 0,-2-2,0 0,-1 1,1 0,0-1,-1 1,1 1,0-1,-1 0,1 1,-3 0,-6 1,0 1,1 1,-1 0,0 0,1 1,0 1,0 0,0 1,1-1,-4 4,14-8,1 0,-1-1,1 1,-1-1,1 1,0-1,-1 1,1-1,0 0,-1 1,1-1,0 0,-1 0,1 1,0-1,0 0,-1 0,1 0,0 0,0 0,-1 0,1 0,0 0,0 0,-1 0,1 0,0-1,30 3,43-16,-60 10,1 0,-1 2,1 0,-1 0,6 1,-18 2,-1-1,0 0,0 0,0 1,0-1,1 1,-1-1,0 1,0-1,0 1,0 0,0 0,0-1,-1 1,1 0,0 0,0 0,0 0,-1 0,1 0,0 0,-1 0,1 0,-1 0,0 0,1 1,-1-1,0 0,0 0,1 0,-1 1,0-1,0 0,0 0,-1 0,1 1,0-1,-1 1,-9 53,8-47,-16 50,10-3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2:1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47 144,'-22'39,"-2"4,1 0,3 1,1 1,-5 25,21-60,0 1,0 1,1-1,1 0,-1 1,2-1,0 0,0 1,1-1,1 0,0 1,0-1,1 0,0 0,1 0,1-1,-1 1,2-1,-1 0,1-1,4 6,-5-11,-1 1,1 0,0-1,0 0,0 0,0-1,1 1,-1-1,1 0,3 1,25 8</inkml:trace>
  <inkml:trace contextRef="#ctx0" brushRef="#br0" timeOffset="338.099">1419 0,'25'29,"-3"-7,-1 2,-1 0,-1 1,-1 1,-1 1,-2 1,7 15,-16-27,0 0,-1 0,0 0,-2 1,0-1,0 1,-2 0,0 0,-1-1,-1 1,0 0,-1 0,-1-1,-5 17,3-17,-1 1,0-1,-1-1,-1 0,-1 0,-5 8,8-15,-1 0,1 0,-1 0,0-1,-1 0,0-1,0 0,-1 0,1 0,-1-1,-6 2,-8 2</inkml:trace>
  <inkml:trace contextRef="#ctx0" brushRef="#br0" timeOffset="1289.74">231 359,'2'-1,"-1"-1,1 0,-1 0,1 1,0-1,-1 1,1 0,0-1,0 1,0 0,0 0,0 0,0 0,0 1,1-1,-1 1,0-1,0 1,1 0,0-1,56-8,-42 8,0 0,0 2,0 0,4 1,-17-2,0 1,0-1,0 1,0 0,0 1,0-1,0 1,0-1,0 1,-1 0,1 0,-1 1,1-1,-1 1,0 0,0 0,0 0,0 0,2 3,-5-4,1 0,-1 0,0 0,1 1,-1-1,0 0,0 0,0 0,-1 0,1 0,0 0,-1 0,1 0,-1 0,0 0,0 0,0 0,0 0,0 0,0 0,0-1,-1 1,1 0,0-1,-1 1,0-1,1 0,-1 1,0-1,0 0,1 0,-2 0,-9 7,0 0,0-1,-1-1,-3 1,-73 22,122-29,-1 2,1 1,7 3,-31-5,-1 0,0 1,0 1,-1-1,1 1,-1 0,1 1,-1 0,0 0,0 1,0 0,-1 0,0 0,0 1,4 4,-8-8,0 1,0-1,-1 1,1 0,-1-1,0 1,1 0,-1 0,0 0,-1 0,1 0,0 0,-1 0,0 0,0 0,0 0,0 0,0 0,0 0,-1 0,0 0,0 2,-1-1,0 0,0 0,-1 0,1-1,-1 1,0-1,0 1,0-1,0 0,-1-1,1 1,-1 0,0-1,-2 2,-1 0,-1-1,1 1,-1-1,1-1,-1 1,0-1,0-1,0 0,0 0,0 0,0-1,0 0,0 0,0-1,0 0,0-1,-3 0,-13-14,16 7</inkml:trace>
  <inkml:trace contextRef="#ctx0" brushRef="#br0" timeOffset="1655.766">710 733,'0'0,"0"2,0 1,0 0,0 0,-2 2,-2 1,-1 3,-2 0,-2 3,-1-1,-2 0,0-1,-1-3,2-2,-1-5,1-2</inkml:trace>
  <inkml:trace contextRef="#ctx0" brushRef="#br0" timeOffset="1999.067">947 400,'-2'2,"-1"0,1 0,0 0,0 0,1 1,-1-1,0 0,1 1,-1 0,1-1,0 1,0 0,0-1,0 1,1 0,-1 0,1 0,-1 0,1 0,0-1,0 1,0 0,1 2,-1 3,1 0,0-1,1 1,-1-1,1 1,1-1,-1 1,3 2,-1-4,1 0,0-1,0 1,0-1,1 0,0 0,0-1,0 0,0 0,1 0,-1-1,1 0,0 0,0-1,0 0,1 0,0 0,-4-1,1 0,0-1,-1 1,1-1,0 0,-1-1,1 1,0-1,-1 0,1 0,0 0,3-2,-5 2,-1-1,1 1,-1-1,1 0,-1 1,1-1,-1 0,0-1,0 1,0 0,-1-1,1 1,0-1,-1 1,0-1,1 0,-1 1,0-1,0 0,0-3,0 1,-1 0,0 0,0 0,0 1,0-1,-1 0,0 0,0 0,0 0,-1 1,1-1,-1 1,0-1,-1 1,1 0,-1-1,0 1,0 1,0-1,0 0,-1 0,-1-1,1 0,-1 1,0 0,-1-1,1 2,-1-1,0 1,0-1,0 2,0-1,-1 1,1 0,-1 0,1 0,-2 1,-5 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2:11.34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91 0,'0'4,"0"-1,-1 1,1-1,-1 0,0 1,0-1,0 0,0 0,0 1,-1-1,0 0,1 1,-2 3,-14 35,2 1,2 1,2 0,2 1,2 1,5-34,1-1,1 1,0 0,0-1,1 1,1-1,0 1,0-1,1 0,1 0,0 0,0 0,1 0,1-1,-1 0,2 0,-1-1,1 0,1 0,0 0,0-1,5 4,-10-10,0 1,0-1,0 1,0-1,1 0,-1 0,1-1,-1 1,1-1,0 1,3 0,3 8,-8-9</inkml:trace>
  <inkml:trace contextRef="#ctx0" brushRef="#br0" timeOffset="414.892">262 279,'0'0,"0"0,0 1,0 1,0-1,0 0,0 0,0-1,0 1,4-1,2 0,3 1,3-1,2 0,8-3,0-1</inkml:trace>
  <inkml:trace contextRef="#ctx0" brushRef="#br0" timeOffset="1133.972">547 215,'32'-12,"34"9,-63 3,1 0,-1 0,1 1,-1-1,1 1,-1 0,1 0,-1 0,1 1,-1-1,0 1,0 0,0 0,0 0,0 0,0 0,0 1,-3-2,1 1,0 0,0-1,-1 1,1 0,-1 0,0-1,1 1,-1 0,0 0,0 0,0-1,0 1,0 0,-1 0,1-1,-1 1,1 0,-1 0,1-1,-1 1,0 0,0-1,0 1,0-1,0 1,0-1,0 0,0 1,-1-1,1 0,0 0,-1 0,0 1,-7 6,0-1,-1 0,0 0,-5 3,6-5,3-1,-1 0,0 0,0-1,0 0,-1 0,1 0,-1-1,-4 1,30-4,-1 1,1 1,0 0,-1 1,1 2,-1-1,7 4,-19-5,1 0,-1 0,1 1,-1-1,0 1,0 1,0-1,0 1,-1-1,1 1,0 2,-3-3,0 0,0-1,0 1,-1 0,1 0,-1 0,0 1,0-1,0 0,0 0,-1 1,1-1,-1 0,0 1,0-1,0 0,0 1,0-1,-1 0,0 3,-1-2,0 1,0-1,0 0,-1 0,1 0,-1 0,0 0,0 0,-1-1,1 1,-1-1,1 0,-1 0,0-1,0 1,-1-1,1 0,0 0,-1 0,1 0,-1-1,0 0,1 0,-2 0,-5 2,-1-1,1 0,-1-1,0 0,0-1,1 0,-1-1,0 0,-6-3,0-2,2-2</inkml:trace>
  <inkml:trace contextRef="#ctx0" brushRef="#br0" timeOffset="1567.814">960 424,'-1'11,"0"0,-1-1,0 1,-1 0,0-1,0 1,-1-1,-3 3,5-7,-1 0,0 0,0 0,-1 0,0-1,0 0,0 0,-1 0,0 0,1-1,-2 0,1 0,0 0,-2 1,6-5,1 0,0 0,0 0,0 0,0 0,0 0,0 0,0 1,-1-1,1 0,0 0,0 0,0 0,0 0,0 0,0 0,-1 0,1 0,0 0,0 0,0 0,0 0,0 0,-1 0,1 0,0 0,0 0,0 0,0 0,0 0,0 0,-1 0,1-1,0 1,0 0,0 0,0 0,0 0,0 0,0 0,-1 0,1 0,0-1,0 1,0 0,0 0,0 0,0 0,0 0,0 0,0-1,0 1,0 0,0 0,0 0,0 0,0 0,0-1,0 1,0 0,0 0,0 0,0 0,0 0,1-6</inkml:trace>
  <inkml:trace contextRef="#ctx0" brushRef="#br0" timeOffset="1948.236">1118 297,'-1'19,"2"-1,0 1,2-1,0 1,0-1,2 0,4 10,-7-23,-1-1,1 0,0 0,1 1,-1-1,1-1,-1 1,1 0,0-1,1 1,-1-1,1 0,-1 0,1 0,0-1,0 1,0-1,0 0,0 0,1 0,-1-1,1 0,-1 1,1-2,0 1,-1 0,1-1,0 0,-1 0,1 0,0-1,2 0,-3 1,-1-1,0 1,0-1,0 1,1-1,-1 0,0 0,0 0,0-1,0 1,-1-1,1 1,0-1,-1 0,1 0,-1 0,0-1,1 1,-1-1,0 1,0-1,-1 1,1-1,0 0,-1 0,0 0,0 0,0 0,0 0,0 0,-1 0,1-1,-1 1,0 0,0 0,0-1,0 1,0 0,-1-3,-1-2,0-1,-1 1,0 0,0-1,0 2,-1-1,-1 0,1 1,-1-1,0 1,-1 1,1-1,-2 1,-2-3,2 4,0-1,0 2,0-1,0 1,-1 0,1 0,-1 1,0 0,0 1,-1 0,1 0,0 0,-1 1,1 1,-5-1,15 2,3-1</inkml:trace>
  <inkml:trace contextRef="#ctx0" brushRef="#br0" timeOffset="2326.255">1275 38,'2'3,"-1"1,1-1,0 0,0 0,0 0,1 0,-1 0,1 0,0-1,0 1,0-1,0 0,0 1,0-1,3 1,8 6,21 19,0 2,-2 1,-2 1,-1 2,22 32,-44-56,-1 0,-1 1,0 0,-1 0,0 0,0 1,-1 0,-1 0,0 0,0 0,-1 0,-1 1,0-1,-1 1,0-1,-1 0,-1 1,0-1,0 0,-1 0,-1 0,0 0,-3 6,-20 32,25-47,0 1,0-2,0 1,-1 0,1 0,-1-1,0 1,0-1,1 0,-2 0,1 0,0 0,0 0,-1 0,3-2,0 0,0 0,1 0,-1 0,0 0,0 0,0 0,1 0,-1 0,0 0,0 0,1 0,-1-1,0 1,0 0,1 0,-1-1,0 1,1-1,-1 1,0-1,1 1,-1-1,-6-6</inkml:trace>
  <inkml:trace contextRef="#ctx0" brushRef="#br0" timeOffset="3030.352">2184 423,'-52'-29,"45"25,1 1,-1 0,0 0,0 1,-1 0,1 0,0 1,-1-1,1 2,-1-1,1 1,-1 0,1 1,-1-1,1 2,-1-1,-6 3,9-2,0 0,1 0,-1 0,0 1,1-1,0 1,-1 1,1-1,0 0,1 1,-1 0,1 0,-1 0,1 0,0 1,1-1,-1 1,1 0,0 0,0-1,0 1,1 1,0-1,0 0,0 0,1 1,-1-2,1-1,-1 0,1 0,0 1,0-1,1 0,-1 0,1 1,0-1,-1 0,1 0,1 0,-1 0,0 0,1 0,-1 0,1 0,0-1,0 1,0-1,0 1,1-1,-1 0,1 0,-1 0,1 0,0 0,0 0,0-1,0 0,0 1,0-1,0 0,0 0,0-1,0 1,1-1,1 1,1-1,0 0,0 1,-1-2,1 1,0-1,0 0,0 0,0 0,-1-1,1 0,-1 0,1-1,-1 1,0-1,0 0,0 0,0-1,-1 0,1 0,-1 0,2-2,-1-2,0 0,0 0,0-1,-1 0,-1 1,1-1,-1-1,-1 1,0 0,0-1,-1 1,0-1,-1 1,0-3,1 24,0 0,1-1,0 1,1 0,0 0,4 8,-6-16,1 0,0 1,0-1,1 0,-1-1,1 1,0 0,0-1,0 0,0 0,1 1,-1-2,1 1,0 0,0-1,0 0,0 0,0 0,0 0,1 0,11 0,-2-2</inkml:trace>
  <inkml:trace contextRef="#ctx0" brushRef="#br0" timeOffset="3571.953">2336 319,'-1'67,"2"73,12-156,3-12,-9 14,1 0,1 0,0 1,1 0,1 1,-1 0,2 1,9-8,-17 16,0 0,1 0,-1 0,1 0,0 1,0-1,0 1,0 1,1-1,-1 1,0 0,5-1,-7 2,1 0,-1 1,1-1,-1 1,1 0,-1 0,0 0,0 0,1 0,-1 1,0-1,0 1,0 0,0 0,0 0,-1 0,1 1,-1-1,1 1,-1-1,0 2,2 1,-1 0,1 1,-2-1,1 1,0 0,-1 0,0 0,-1 0,1 1,-1-1,0 0,-1 1,1-1,-1 2,0 1,1 1,0-1,1 0,0 1,3 7,0-9,0-1</inkml:trace>
  <inkml:trace contextRef="#ctx0" brushRef="#br0" timeOffset="3974.613">2970 451,'-55'-32,"48"29,-1 1,0 0,1 0,-1 1,0 0,0 0,0 1,0 0,0 0,-1 1,6-1,1 0,-1 1,1-1,-1 1,0-1,1 1,-1 0,1 0,0 0,-1 0,1 1,0-1,0 0,0 1,0 0,0 0,0-1,0 1,0 0,1 0,-1 1,1-1,-1 0,1 0,0 1,0-1,0 1,0-1,1 1,-1-1,1 1,-1 1,1 0,0-1,1 1,-1-1,1 1,0-1,0 1,0-1,0 1,1-1,-1 0,1 0,0 0,0 0,0 0,0 0,1 0,-1-1,1 1,0-1,-1 1,1-1,0 0,0 0,1-1,-1 1,0-1,0 1,1-1,0 0,2 1,0 1,1-2,-1 1,1-1,-1 1,1-2,-1 1,1-1,0 0,-1 0,1-1,0 0,-1 0,1-1,3-1,13-10,-1-3</inkml:trace>
  <inkml:trace contextRef="#ctx0" brushRef="#br0" timeOffset="4311.759">2937 181,'-2'3,"0"0,0 0,0 0,1 0,-1 0,1 1,0-1,0 0,0 1,0-1,1 1,-1 2,1-4,-4 22,1 1,1 0,1 0,2 0,0 0,2 0,0 0,2-1,1 1,7 20,-11-42,-1 1,1 0,0-1,0 0,1 1,-1-1,1 0,0 0,1 2,10 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1:55.6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96 275,'1'1,"0"1,1-1,-1 0,1 0,0 0,-1 0,1 0,0 0,-1 0,1 0,0-1,0 1,0-1,-1 1,1-1,0 0,0 0,0 0,0 0,0 0,50 0,-34-1,518-13,-404 9,-26 1,309-5,-412 10,0 0,-1 0,1 0,0 1,-1-1,1 1,-1-1,0 1,1 0,-1-1,0 1,0 1,0-1,-1 0,1 0,0 1,-1-1,1 1,-1-1,0 1,0-1,0 1,0 0,0 1,3 8,0 1,-1-1,0 1,0 12,2 84,-7 44,0-35,2-115,0 1,-1-1,1 0,-1 0,0 0,0 0,0 0,0 0,0 0,0 0,-1-1,0 1,1 0,-1-1,0 1,0-1,-1 0,1 1,0-1,-1 0,1-1,-1 1,0 0,1-1,-1 1,0-1,0 0,0 0,0 0,0 0,0-1,-2 1,-15 2,1 0,0-2,-1 0,0-1,0-2,-11 2,-736 24,557-3,206-21,1 0,0-1,0 1,0-1,0 0,0 0,0 0,0-1,0 1,0-1,0 1,1-1,-1 0,1 0,-1 0,1 0,0-1,-1 1,1-1,1 1,-1-1,0 0,1 0,-1 1,1-1,0 0,0 0,0-1,0 1,0-3,-4-16,1-1,1 0,1-1,0-5,0-7,-2-18,2 24,0 0,-2 0,-1 0,-2 0,-1 1,-7-16,-6-35,19 76</inkml:trace>
  <inkml:trace contextRef="#ctx0" brushRef="#br0" timeOffset="937.5">219 202,'1'3,"1"1,-1-1,1 1,-1-1,1 0,0 0,0 0,2 2,75 98,-34-43,17 16,-40-59,-13-14</inkml:trace>
  <inkml:trace contextRef="#ctx0" brushRef="#br0" timeOffset="1334.575">398 133,'-3'18,"0"1,-1-1,0 0,-2 0,0 0,-1 0,-1-1,-1 0,-5 7,-8 20,11-20,5-11,0 1,0-2,-1 1,-1-1,0 0,-1 0,-8 8,7-12</inkml:trace>
  <inkml:trace contextRef="#ctx0" brushRef="#br0" timeOffset="1687.038">505 333,'1'0,"0"0,0 1,2 0,-1 1,2-1,2 0,4-1,1 1,3-1,2-1,2-1,-1-1,1-2,1-3,-3-1</inkml:trace>
  <inkml:trace contextRef="#ctx0" brushRef="#br0" timeOffset="1688.038">763 270,'0'0,"0"0,0 2,0 1,0 4,0 1,-2 4,1 2,0 4,0 2,0 1,1 1,0-3,-1-3,1-4,-1-3,0-4</inkml:trace>
  <inkml:trace contextRef="#ctx0" brushRef="#br0" timeOffset="2052.063">788 91,'0'0,"0"0,0 1,0 0,0-1,0 1,0-1,-1 0,-1 0,1 0,0 0,1 0,-1 0</inkml:trace>
  <inkml:trace contextRef="#ctx0" brushRef="#br0" timeOffset="2386.171">881 244,'5'64,"-3"-53,0 1,-1 0,0 0,-1-1,-1 1,1 0,-2 0,0-1,0 1,-2 2,20-75,-16 61,36-70,-34 66,1 0,-1 1,1-1,0 0,0 1,0 0,1-1,-1 2,1-1,-1 0,1 0,0 1,0 0,0 0,4-1,-7 3,0-1,0 1,0 0,0 0,0 0,0 0,0 0,0 0,0 0,0 0,0 1,0-1,0 0,0 1,0-1,0 0,-1 1,1-1,0 1,0 0,0-1,-1 1,1 0,0-1,0 1,-1 0,12 29,-8 40,-4-61,-2 7,2 22,-1-40</inkml:trace>
  <inkml:trace contextRef="#ctx0" brushRef="#br0" timeOffset="2731.251">1223 45,'-3'41,"-2"-1,-2 1,-1-1,-2 0,-8 17,-15 63,22-68,9-44</inkml:trace>
  <inkml:trace contextRef="#ctx0" brushRef="#br0" timeOffset="3068.358">1090 299,'0'1,"0"0,0 0,0 1,1 0,1-1,2 0,2 0,4-1,3-1,3 0,2-1,0-3,1-1,-3-1,2-3,-2-1</inkml:trace>
  <inkml:trace contextRef="#ctx0" brushRef="#br0" timeOffset="3417.423">1239 333,'6'8,"8"1,-7-9,-1 1,1-1,0 0,-1-1,1 0,-1 0,1 0,-1-1,1 0,-1 0,0 0,0-1,1 0,-4 2,-1 0,1 0,0-1,-1 1,1-1,-1 1,1-1,-1 0,0 0,1 0,-1 0,0 0,-1-1,1 1,0 0,-1-1,1 1,-1-1,0 0,1 0,-2 1,1-1,0 0,0 0,-1 0,0 0,1 0,-1 0,0 0,-1 0,1 2,0 0,0 0,0 0,-1 0,1 0,0 0,-1 0,1 0,-1 0,1 0,-1 0,1 1,-1-1,0 0,0 0,1 0,-1 1,0-1,0 0,0 1,0-1,0 1,0-1,1 1,-1 0,0-1,-1 1,0 0,0 0,0 0,0 0,0 0,-1 0,1 1,0-1,0 1,0-1,0 1,0 0,0 0,0 0,-5 3,0 0,1 1,-1 0,1 0,0 0,1 0,-1 2,2-3,1 1,0 1,0-1,1 0,-1 1,1-1,1 1,-1 0,1 0,0-1,0 1,0 0,1 0,0 0,0 0,1 0,-1 0,2 3,-1-6,-1 0,1-1,0 1,0-1,0 1,0-1,0 0,1 1,-1-1,1 0,-1 0,1 0,0 0,0 0,0 0,0 0,0-1,0 1,1-1,-1 1,0-1,1 0,-1 0,1 0,-1 0,1-1,0 1,-1-1,1 1,0-1,-1 0,1 0,0 0,-1-1,1 1,0 0,-1-1,1 0,-1 0,1 1,1-2,20-7,0-3</inkml:trace>
  <inkml:trace contextRef="#ctx0" brushRef="#br0" timeOffset="3770.678">1487 240,'3'171,"-1"-179,1 0,1 0,-1 0,1 0,1 1,-1-1,1 1,1 0,-1 1,7-6,9-8,1 1,15-9,-15 11,-5 3</inkml:trace>
  <inkml:trace contextRef="#ctx0" brushRef="#br0" timeOffset="4284.304">1780 231,'-4'2,"1"-1,-1 0,1 0,-1 0,1 0,-1-1,1 1,-1-1,-1 0,-31 6,27-1,1 0,-1 0,1 1,0 1,1-1,0 1,0 0,0 1,1 0,-3 3,7-8,0 0,1 0,-1 0,0 0,1 1,0-1,-1 0,1 1,1-1,-1 1,0 0,1-1,0 4,0-5,1 0,-1 0,1 0,-1 0,1 0,0 0,0 0,0 0,0 0,0 0,0 0,1-1,-1 1,1-1,-1 1,1-1,0 1,-1-1,1 0,0 0,0 0,0 0,0 0,1 0,2 1,0 0,0 0,1-1,-1 0,1 0,-1 0,1-1,-1 0,1 0,-1 0,1-1,-1 0,1 0,-1 0,1-1,-1 1,0-1,0 0,0-1,4-2,-3 2,-1-1,1 0,-1 0,1 0,-1 0,0-1,-1 0,1 0,-1-1,0 1,-1-1,1 0,-1 0,0 0,0 0,1-5,41 1,2-12,-46 22,0-1,0 1,1-1,-1 1,0-1,0 0,0 1,0-1,0 0,0 0,0 0,0 0,0 0,0 0,-1 0,1 0,0 0,-1 0,1 0,-1 0,1 0,-1-1,1 1,-1 0,0 0,0-1,1 1,-1 0,0-1,0 1,0 0,-1 0,1-1,0 1,0 0,-1-1,0 1,0 0,0 0,0 0,-1 0,1 1,0-1,0 0,-1 1,1-1,0 1,-1-1,1 1,-1 0,1 0,-1-1,1 1,0 0,-1 0,1 1,-1-1,1 0,-1 0,1 1,0-1,-1 1,1-1,0 1,-1-1,1 1,0 0,0 0,0-1,-1 2,-40 29,39-28,0 0,1 1,-1-1,1 1,-1 0,1-1,0 1,1 0,-1 0,1 1,-1-1,1 0,1 0,-1 0,0 1,1-1,0 1,0-1,0 0,1 1,0-1,0 4,0-6,0 0,0 1,0-1,0 0,0 0,1 0,-1 0,1 0,-1 0,1 0,0 0,0-1,0 1,0-1,0 1,0-1,0 0,0 0,0 0,1 0,-1 0,0 0,1-1,-1 1,1-1,-1 0,1 1,-1-1,1 0,-1 0,0-1,1 1,-1-1,1 1,-1-1,0 0,1 1,-1-1,0-1,1 1,44-24,-28 12</inkml:trace>
  <inkml:trace contextRef="#ctx0" brushRef="#br0" timeOffset="4636.078">2069 194,'-2'12,"1"-1,-2 1,0-1,0 0,-1 0,-4 8,-5 15,-8 51,14-53,-2 0,-5 12,13-43,1-3</inkml:trace>
  <inkml:trace contextRef="#ctx0" brushRef="#br0" timeOffset="4987.917">1984 196,'14'0,"0"2,0-1,0 2,0 0,9 4,-15-5,-1 0,0 1,0 0,1 1,-2 0,1 0,0 0,-1 1,0 0,5 5,-10-10,0 1,-1 0,1 0,-1 0,1-1,0 1,-1 0,0 0,1 0,-1 0,0 0,1 0,-1 0,0 0,0 0,0 0,0 0,0 0,0 0,0 0,0 0,0 0,0 0,0 0,-1 0,1-1,0 1,-1 0,0 1,0 0,-1 0,0 0,0 0,0 0,0 0,0 0,0-1,0 1,-1-1,1 1,-2 0,-3 1,0 0,0 0,-1-1,1 0,-1 0,0 0,-6 0,12-2,0-1,1 1,-1 0,0 0,0-1,1 1,-1-1,0 1,1-1,-1 0,0 1,1-1,-1 0,1 0,0 0,-1 0,1-1,0 1,-1 0,1-1,0 1,0 0,0-1,0 1,0-1,1 0,-1 1,0-1,1 0,-1 1,1-1,0-1,-4-15</inkml:trace>
  <inkml:trace contextRef="#ctx0" brushRef="#br0" timeOffset="4988.917">2317 1,'0'1,"0"0,0 1,0 1,0 3,-1 3,-1 5,-2 10,-3 7,0 3,-2 2,1-2,1-3,1-4,1-5,1-6,1-6,1-4</inkml:trace>
  <inkml:trace contextRef="#ctx0" brushRef="#br0" timeOffset="5357.843">2186 145,'0'0,"0"1,0 0,0-1,1 2,3 0,2 1,4 1,5-2,2 0,4 0,1-1,2-2,4-3,-1-2</inkml:trace>
  <inkml:trace contextRef="#ctx0" brushRef="#br0" timeOffset="5719.879">2581 73,'-28'12,"8"-8,-28 6,46-9,0-1,0 1,1 0,-1-1,0 1,0 0,0 0,1 0,-1 0,1 0,-1 1,1-1,-1 0,1 1,-1-1,1 1,0-1,0 1,0 0,1 0,0-1,0 1,0-1,0 1,0-1,0 1,0-1,1 1,-1 0,1-1,-1 0,1 1,-1-1,1 1,0-1,0 0,0 1,0-1,0 0,0 0,0 0,0 0,0 0,1 0,-1 0,0 0,1 0,45 26,-35-21,-7-4,0 1,0 1,0-1,0 1,0-1,-1 1,1 1,-1-1,3 4,-7-7,1-1,-1 1,0 0,1 0,-1-1,0 1,1 0,-1 0,0-1,0 1,0 0,0 0,0 0,0 0,0-1,0 1,0 0,0 0,0 0,-1-1,1 1,0 0,0 0,-1-1,1 1,-1 0,-1 1,1 0,-1-1,0 1,0-1,0 1,0-1,0 0,0 0,-1 0,1 0,0 0,-1 0,1-1,-1 1,-9 1,0 0,0 0,0-1,0-1,-10 0,-10-2</inkml:trace>
  <inkml:trace contextRef="#ctx0" brushRef="#br0" timeOffset="6301.433">159 821,'9'48,"-7"-42,0 1,0-1,-1 1,0 0,0 0,-1 4,-2-19,-1 0,0 0,-1 1,0-1,0 1,-1 0,1 0,-2 1,1-1,-1 1,5 4,-1 0,1 1,0-1,-1 1,1 0,-1-1,1 1,-1 0,1 0,-1 0,0 0,0 0,1 0,-1 1,0-1,0 0,0 1,0 0,0-1,0 1,0 0,0 0,0 0,-1 0,0 1,0 1,1-1,-1 0,0 1,1-1,0 1,-1 0,1-1,0 1,0 0,0 1,0-1,0 0,0 0,0 2,-5 7,0 1,1 1,0-1,1 1,1 0,-2 9,3-11,1 0,0 1,1-1,1 0,0 1,0-1,1 0,0 1,1-1,-1-8,-1 0,1 0,0 0,-1-1,1 1,0 0,1-1,-1 1,0-1,1 1,0-1,-1 0,1 0,0 1,0-1,0-1,0 1,1 0,-1 0,0-1,1 1,-1-1,1 0,0 0,-1 0,1 0,0 0,0-1,-1 1,1-1,0 1,0-1,0 0,0 0,-1-1,1 1,2-1,4-1,-1 0,0-1,0 0,0 0,0 0,-1-1,1 0,-1-1,5-4,12-10</inkml:trace>
  <inkml:trace contextRef="#ctx0" brushRef="#br0" timeOffset="6669.932">289 852,'-7'14,"1"-1,1 1,1 0,0 1,0-1,0 14,3-25,0 1,1 0,-1 0,1-1,0 1,0 0,1 0,-1 0,1-1,0 1,0 0,0-1,0 1,1-1,-1 1,1-1,0 0,0 1,0-1,1 0,-1 0,1-1,-1 1,1 0,0-1,0 0,0 0,1 0,1 1,-3-2,1 0,0 0,-1 0,1-1,0 1,0-1,0 0,-1 0,1 0,0 0,0 0,0-1,-1 1,1-1,0 0,0 1,-1-1,1-1,-1 1,1 0,-1-1,1 1,-1-1,0 0,0 1,0-1,0 0,0-1,0 1,0 0,-1 0,1-1,-1 1,1-1,-1 1,0-1,0 0,0-1,1-2,0 1,0-1,0 0,-1 1,1-1,-2 0,1 0,-1 1,1-1,-2 0,1 0,-1 0,0 0,0 1,0-1,-1 0,0 1,-2-5,2 7,-1-1,0 1,0 0,0 0,0 0,-1 1,1-1,-1 1,0-1,1 1,-1 1,0-1,0 0,0 1,-1 0,1 0,0 0,0 1,-1-1,-1 1,4 0</inkml:trace>
  <inkml:trace contextRef="#ctx0" brushRef="#br0" timeOffset="7303.096">495 827,'-1'8,"0"-1,-1 0,0 0,0 1,-1-1,0-1,0 1,0 0,-2 1,-16 39,20-42,-1 1,1 0,0-1,1 1,-1 0,1 0,0-1,1 1,0 0,-1-1,2 1,-1 0,1 0,-1-4,0 0,0-1,0 1,0 0,0 0,0 0,1-1,-1 1,1-1,-1 1,1-1,0 0,0 1,-1-1,1 0,0 0,0 0,0-1,0 1,0 0,0-1,0 1,1-1,-1 0,0 1,0-1,0 0,0-1,0 1,1 0,-1 0,0-1,0 0,0 1,2-2,1 1,0-1,0 0,0 0,0 0,0-1,-1 0,1 0,-1 0,0 0,1-1,-2 1,1-1,0 0,-1 0,0-1,0 1,0-1,0 0,-1 1,1-1,-1-1,-1 3,0-1,0 1,-1-1,1 1,-1 0,0-1,1 1,-2-1,1 1,0-1,-1 1,1 0,-1-1,0 1,0 0,-1-1,1 1,-1 0,1 0,-1 0,0 0,0 1,0-1,-1 0,1 1,0 0,-1-1,0 1,0 0,1 0,-1 0,0 1,-1-1,-4-2,-23-17,30 20,1 1,0 0,0 0,-1-1,1 1,0 0,0 0,0-1,0 1,0 0,-1-1,1 1,0 0,0-1,0 1,0 0,0-1,0 1,0-1,0 1,0 0,0-1,0 1,0 0,0-1,0 1,1 0,-1-1,0 1,0 0,0 0,1-1,19-8,-14 7,0 1,0 0,0 0,0 1,0 0,0 0,1 0,-1 1,0 0,0 0,0 0,0 1,0 0,0 0,-1 1,1-1,-1 1,2 2,-3-3,-1 1,1 1,-1-1,0 0,0 1,0 0,-1-1,1 1,-1 0,0 0,0 1,0-1,0 0,-1 1,0-1,0 1,0-1,0 1,-1 0,0-1,0 1,0 0,-1-1,0 4,1-8,0 0,0 1,0-1,0 0,0 1,-1-1,1 1,0-1,0 0,0 1,0-1,0 1,0-1,0 0,0 1,0-1,1 1,-1-1,0 0,0 1,0-1,0 0,1 1,-1-1,0 0,0 1,0-1,1 0,-1 1,0-1,1 0,-1 0,0 1,0-1,1 0,13-8,25-35,-21 23,66-59,-72 67</inkml:trace>
  <inkml:trace contextRef="#ctx0" brushRef="#br0" timeOffset="7665.13">1027 852,'3'2,"-8"3,-12 1,5-5,1 0,-1 1,1 0,-1 1,1 0,0 0,0 2,-3 1,12-5,-1 0,1 0,-1 0,1 0,-1 0,1 1,0 0,0-1,0 1,0 0,0 0,0 0,1 0,-1 0,1 0,-1 0,1 1,0-1,-1 1,1-1,1 1,-1-1,0 1,1-1,-1 1,1 0,0-1,0 1,0 0,0-1,0 1,0 0,1-1,0 1,-1-1,1 1,0 0,0-1,0 0,0 1,0-1,0 0,1-1,-1 1,0 0,1 0,-1 0,1-1,0 1,-1-1,1 1,0-1,0 0,0 0,0 0,0 0,0 0,0 0,0 0,1-1,-1 1,0-1,0 1,1-1,-1 0,0 0,0 0,1 0,-1-1,0 1,0 0,1-1,-1 0,0 1,0-1,0 0,0 0,1-1,3-1,0 0,0 0,-1-1,1 0,-1 0,0 0,0-1,-1 0,1 1,-1-2,0 1,0 0,0-2,11-28,-2-2</inkml:trace>
  <inkml:trace contextRef="#ctx0" brushRef="#br0" timeOffset="8036.942">1013 569,'-5'123,"1"-77,3 0,1 0,7 43,-7-85,1-1,-1 1,1-1,0 0,0 0,0 1,0-1,1 0,0 0,0 2,3 0</inkml:trace>
  <inkml:trace contextRef="#ctx0" brushRef="#br0" timeOffset="8037.942">1151 786,'0'0,"0"1,0 2,0 1,0 1,0 3,0 3,0 3,-1 4,0 3,-2 2,1 1,-1-1,0-2,-1-6,0-6,1-5</inkml:trace>
  <inkml:trace contextRef="#ctx0" brushRef="#br0" timeOffset="8603.543">1157 651,'14'36,"-13"-30,1-1,0 1,0-1,1 1,0-1,0 0,0 0,0 0,4 4,1-1,-1 1,-1 0,1 0,-1 1,-1 0,0 0,0 0,-1 1,0-1,-1 1,0 0,-1 0,0 0,-1 0,0 1,-1-1,0 0,0 0,-1 1,-1-1,0 0,6-30,1 0,1 1,1 0,7-15,-10 24,0 1,1 0,0 0,0 0,1 0,0 1,0 0,1 0,-1 1,1 0,1 0,2-1,-10 6,1 1,0-1,0 1,-1-1,1 1,0-1,0 1,0 0,0-1,0 1,-1 0,1 0,0-1,0 1,0 0,0 0,0 0,0 0,0 0,0 1,0-1,-1 0,1 0,0 1,0-1,0 0,0 1,0-1,-1 1,1-1,0 1,0-1,-1 1,1 0,1 1,-1 1,0-1,0 1,0-1,0 1,-1-1,1 1,-1 0,1-1,-1 1,0 0,0 1,-8 73,8-76,-6 23,4-16,0 0,0-1,1 1,0 0,1 0,-1 3,1-11,0-1,0 1,0 0,0 0,0 0,1 0,-1 0,0 0,0 0,0 0,0 0,0 0,0 0,0-1,0 1,0 0,0 0,0 0,0 0,0 0,0 0,1 0,-1 0,0 0,0 0,0 0,0 0,0 0,0 0,0 0,0 0,0 0,0 0,1 0,-1 0,0 0,0 0,0 0,0 0,0 0,0 0,0 0,0 0,0 0,0 0,1 0,-1 0,0 0,0 0,0 0,0 1,0-1,0 0,0 0,0 0,0 0,0 0,0 0,0 0,0 0,0 0,0 0,0 1,4-6</inkml:trace>
  <inkml:trace contextRef="#ctx0" brushRef="#br0" timeOffset="9120.356">1599 776,'-50'37,"39"-28,0 0,1 1,0 1,-7 9,14-17,0 1,1 0,-1-1,1 1,0 0,0 0,0 0,1 1,-1-1,1 0,0 1,0-1,1 0,-1 1,1-1,0 1,1 2,-1-6,0 0,0-1,0 1,0 0,0 0,1 0,-1-1,0 1,1 0,-1 0,0-1,1 1,-1 0,1-1,-1 1,1 0,0-1,-1 1,1-1,-1 1,1-1,0 1,0-1,-1 0,1 1,0-1,0 0,-1 1,1-1,1 0,0 0,0 0,0 0,0-1,0 1,0 0,0-1,0 0,0 1,0-1,0 0,0 0,1-1,4-2,1-2,0 1,-1-1,0 0,2-3,26-49,-24 43,-12 18,-2 41,2-43,1 0,0 0,0 1,0-1,0 0,0 0,1 1,-1-1,0 0,0 0,1 1,-1-1,1 0,-1 0,1 0,0 0,-1 0,1 0,0 0,0 0,-1 0,1 0,0 0,0 0,0-1,0 1,0 0,0-1,1 1,-1 0,0-1,0 0,0-1,0 1,0 0,0 0,0-1,-1 1,1 0,0-1,0 1,0-1,-1 1,1-1,0 1,0-1,-1 0,1 1,-1-1,2 0,-1-1,10-9</inkml:trace>
  <inkml:trace contextRef="#ctx0" brushRef="#br0" timeOffset="9469.976">1770 538,'-2'28,"-1"-1,-1 1,-2-1,-3 8,-4 26,-35 184,46-236</inkml:trace>
  <inkml:trace contextRef="#ctx0" brushRef="#br0" timeOffset="9470.976">1635 821,'0'0,"0"1,0 1,0-1,0 0,2 0,3 1,3 0,6-1,2 1,4-1,2-2,0-2,3-3,-3-1</inkml:trace>
  <inkml:trace contextRef="#ctx0" brushRef="#br0" timeOffset="9855.067">1807 892,'40'15,"-30"-15,0-1,0 0,0 0,0-1,-1 0,1-1,3-1,-10 3,1 0,0 0,-1-1,1 1,0-1,-1 0,0 0,1 0,-1-1,0 1,0-1,0 0,-1 0,1 0,-1 0,1 0,-1 0,0-1,1-2,-3 5,0 0,1 0,-1-1,0 1,0 0,0-1,0 1,0 0,0 0,-1-1,1 1,0 0,-1 0,1-1,-1 1,1 0,-1 0,0 0,1 0,-1 0,0 0,0 0,1 0,-1 0,0 0,0 0,0 0,0 1,-1-1,1 0,0 1,0-1,0 1,0-1,-1 1,1 0,0-1,0 1,-1 0,1 0,0 0,-1 0,-2-1,0 1,0 0,-1 0,1 0,0 0,0 0,0 1,0 0,0 0,0 0,0 0,-3 2,1 1,1 0,-1 0,1 0,0 1,1 0,-1 0,1 0,0 1,0-1,1 1,-1 0,1 0,1 0,-2 4,2-6,1 1,-1 0,1 0,0 0,0 0,1 0,-1 1,1-1,0 0,1 0,-1 0,1 0,0 0,0 0,1 0,-1 0,1 0,0 0,1 1,-1-5,-1 1,0-1,0 0,1 1,-1-1,1 0,0 0,-1 1,1-1,0-1,-1 1,1 0,0 0,0-1,0 1,0-1,0 1,0-1,0 0,0 0,0 0,0 0,0 0,-1 0,1-1,0 1,0-1,0 1,1-1,23-6</inkml:trace>
  <inkml:trace contextRef="#ctx0" brushRef="#br0" timeOffset="10270.094">2252 820,'-18'0,"1"1,0 1,0 1,-1 0,2 1,-1 1,0 0,-7 5,23-10,0 1,0-1,0 1,0 0,0-1,0 1,0 0,0 0,0-1,0 1,0 0,1 0,-1 0,0 0,1 0,-1 0,1 1,-1-1,1 0,-1 0,1 0,0 0,-1 1,1-1,0 1,0 0,1 0,-1 0,1 0,0 0,-1-1,1 1,0 0,0 0,0 0,0-1,1 1,-1 0,0-1,2 2,9 8,1-1,0-1,0 0,6 3,2 2,-19-13,0 0,0 0,0 1,0-1,-1 1,1-1,0 1,-1 0,0 0,1-1,-1 1,0 0,0 0,0 0,0 0,0 1,0-1,-1 0,1 0,0 3,-2-4,0 1,1-1,-1 1,0-1,0 1,0-1,0 0,0 1,0-1,-1 0,1 0,0 0,-1 0,1 0,-1 0,1 0,-1 0,1-1,-1 1,1-1,-1 1,0-1,1 1,-1-1,0 0,1 0,-1 0,0 0,-34 4,18-3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2:22.92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25 152,'-2'11,"0"0,0 0,-1 0,-1-1,0 1,0-1,-1 0,0 0,-5 6,-14 34,11-18,2 0,2 1,1 0,1 0,2 0,1 8,2-28,2 1,0-1,0 1,1-1,1 0,1 1,-1-1,2 0,0-1,1 1,0-1,0 1,2-1,-1-1,2 0,-1 1,2-1,4-22,-8 6</inkml:trace>
  <inkml:trace contextRef="#ctx0" brushRef="#br0" timeOffset="546.543">490 355,'-1'-1,"-1"0,0 1,0 0,0-1,0 1,0 0,0 0,0 0,0 0,0 1,0-1,0 0,1 1,-1-1,0 1,0 0,0-1,1 1,-1 0,0 0,1 0,-1 1,0-1,1 0,0 1,-1-1,1 0,0 1,0 0,0-1,-1 1,-4 7,-1 0,2 1,-1 0,-2 7,3-7,2 1,-1-1,1 1,1 0,0 0,0 0,1 0,0 0,1 0,1 1,-1-1,2 0,2 10,-3-17,0 1,0-1,1 0,0 0,0 0,0 0,0 0,0 0,1-1,0 1,0-1,0 0,0 0,0 0,0 0,1 0,0-1,-1 1,1-1,0 0,0 0,0 0,1-1,-1 0,0 1,1-2,-1 1,0 0,1-1,-1 0,1 0,-1 0,1 0,-1-1,4-1,-3 2,1-1,-1 0,0 0,0 0,1-1,-1 0,0 0,0 0,-1-1,1 0,0 0,-1 0,0 0,1-1,-1 1,-1-1,1 0,0 0,-1-1,0 1,0-1,0 0,-1 1,1-4,-1 1,0 0,0 0,-1-1,1 1,-2-1,1 1,-1-1,0 1,-1-1,0 1,0-1,0 1,-1 0,-1-4,0 2,0 1,-1-1,0 1,0-1,-1 1,0 0,0 1,-1-1,0 1,0 0,-1 1,-7-6,10 8,-1 1,0 0,0 0,0 0,-1 0,1 1,-1 0,1 0,-1 1,0-1,0 1,0 0,0 1,0 0,1 0,-1 0,0 0,0 1,0 0,-4 1,-9 7,12-5</inkml:trace>
  <inkml:trace contextRef="#ctx0" brushRef="#br0" timeOffset="897.636">838 598,'0'0,"0"2,0 0,0 0,0 3,0 0,0 3,0 3,-1 3,-1 4,-1 2,-1 0,-2 0,0-2,-1-4,1-5,0-6,2-5</inkml:trace>
  <inkml:trace contextRef="#ctx0" brushRef="#br0" timeOffset="1445.174">1310 368,'-36'-51,"27"43,0 0,0 1,-1 0,1 1,-2 0,1 0,0 1,-1 1,0 0,0 0,-1 1,1 0,-8 0,12 2,1 0,-1 1,0 0,1 0,-1 1,1-1,-1 2,1-1,-1 1,1-1,-5 4,7-4,1 1,-1 1,0-1,1 1,0-1,0 1,-1 0,2 0,-1 0,0 1,1-1,-1 1,1-1,0 1,0 0,0 0,1 0,-2 3,2-3,0 1,0-1,1 0,-1 1,1-1,0 1,0-1,0 0,1 1,0-1,0 0,0 1,0-1,0 0,1 0,0 0,0 0,0 0,0 0,1-1,-1 1,1-1,0 0,0 1,0-1,1-1,-1 1,1 0,-1-1,1 0,0 1,0-2,0 1,3 1,2 1,1 0,-1-1,1 0,0-1,0 0,0 0,0-1,0 0,1-1,-1 0,0-1,0 0,0 0,6-3,-1-1,0-2,-1 0,0 0,0-1,9-9,2 1,-24 61,0 1,1-7,-3 0,-1 0,-1 0,-6 19,8-54,0-2</inkml:trace>
  <inkml:trace contextRef="#ctx0" brushRef="#br0" timeOffset="1798.232">1357 0,'26'23,"4"6,-1 2,-1 1,-2 1,-1 1,-2 1,-1 2,-2 0,12 30,-23-46,-2 1,0 0,-1 0,-1 0,-1 1,-2 0,0 0,-1-1,-1 1,-1 0,-1 0,-1 0,-1-1,-1 1,-2-1,-7 21,8-31,1 0,-2-1,1 0,-1 0,-1 0,0-1,-1 0,0-1,0 0,-1 0,0-1,-7 5,-19 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1:51.5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63,'4'44,"-4"-41,1-1,-1 0,1 1,-1-1,1 0,0 0,0 1,0-1,0 0,1 0,-1 0,1 0,-1-1,1 1,-1 0,1 0,0-1,0 0,0 1,0-1,0 0,0 0,1 1,-1-2,-1 0,1-1,0 1,-1 0,1-1,0 1,-1-1,1 0,-1 1,1-1,-1 0,1 0,-1 0,1 0,-1 0,0 0,0 0,0-1,1 1,-1 0,0-1,0 1,-1-1,1 1,0-1,0 1,-1-1,1 1,-1-1,1 0,-1 1,0-2,11-47,-10 48,-1 0,0-1,1 1,-1 0,0 0,0 0,0 0,0 0,0 0,-1 0,1 0,-1 0,1 0,-1 0,0 0,0 0,0 0,0 0,0 1,0-1,0 0,-1 0,1 2,0 0,0 0,0 0,1 0,-1 0,0 0,0 0,0 1,0-1,1 0,-1 1,0-1,0 0,0 1,1-1,-1 1,0-1,1 1,-1-1,1 1,-1 0,0-1,1 1,-1 0,1 0,0-1,-1 1,1 0,-1 0,1-1,0 1,0 0,0 0,-1 0,1 0,0 0,0-1,0 2,-8 33,7-31,-2 33,3-36,0 0,-1 1,1-1,0 1,0-1,1 0,-1 1,0-1,0 0,1 1,-1-1,1 0,-1 0,1 1,-1-1,1 0,0 0,-1 0,1 0,0 0,0 0,1 1,-2-2,1 0,0 0,-1 0,1 0,0 0,0 0,-1 0,1 0,0-1,0 1,-1 0,1 0,0-1,-1 1,1 0,0-1,-1 1,1 0,-1-1,1 1,-1-1,1 1,-1-1,1 0,-1 1,1-1,-1 1,0-1,1 0,-1 1,0-1,1 0,-1 1,0-1,0 0,0 0,0 0,7-28,-7 25</inkml:trace>
  <inkml:trace contextRef="#ctx0" brushRef="#br0" timeOffset="409.908">315 235,'0'45,"5"56,0-41,-4 0,-3 22,-1-72,1-26,0-28,4 11,2 1,1-1,1 1,2 1,4-8,-9 29,1 0,0 0,1 1,0 0,0 0,1 0,0 1,0-1,1 2,0-1,0 1,1 0,0 0,1 1,-1 0,1 0,0 1,4-1,5-2,0 0</inkml:trace>
  <inkml:trace contextRef="#ctx0" brushRef="#br0" timeOffset="1379.354">726 267,'-21'-21,"15"14,-1 1,0-1,0 1,0 0,-1 1,0-1,-1 1,7 4,1 1,-1-1,0 1,1-1,-1 1,0 0,0-1,0 1,1 0,-1 0,0 0,0 0,0 1,0-1,1 0,-1 1,0 0,1-1,-1 1,0 0,1 0,-1-1,1 1,-1 1,1-1,-1 0,1 0,0 0,-1 1,1-1,0 1,0-1,0 1,0-1,0 1,1 0,-1-1,0 3,-4 7,1 0,0 1,1-1,0 1,1 0,0 0,1 1,0-1,1 12,1-3,1 0,0 0,2 0,0 0,3 6,-6-24,0 0,0 0,0 0,0 0,0 0,1 0,-1-1,1 1,-1 0,1-1,0 1,0-1,1 0,-1 0,0 0,1 0,-1 0,1 0,-1-1,3 1,-3-1,0-1,0 0,0 0,0 0,0-1,0 1,1 0,-1-1,0 0,0 1,0-1,0 0,-1 0,1 0,0 0,0 0,0-1,-1 1,1 0,-1-1,1 1,-1-1,1 0,-1 1,0-1,0 0,0 0,0 0,0-2,10-17,-1 0,-2-1,0 0,-1 0,-1-1,-2 0,0 0,-1 0,-1 0,-2-1,0 1,-1-3,4 66,1 0,4 9,-5-32,1 1,1-2,0 1,1 0,1-1,9 14,-16-28,1-1,-1 0,1 0,0 1,0-1,0 0,-1 0,1 0,0 0,0 0,1 0,-1 0,0-1,0 1,0 0,0-1,1 1,-1 0,0-1,1 0,-1 1,0-1,1 0,-1 1,1-1,-1 0,0 0,1-1,0 0,0 0,0 1,0-2,0 1,0 0,0 0,-1 0,1-1,-1 1,1-1,-1 1,1-1,-1 0,0 1,0-1,7-10,-1-1,-1 0,0 0,3-10,0-8,-1-1,2-21,15-52,-17 131,-3 21,-2 49,-2-51,1 1,4 9,-6-54,-1-1,1 1,0-1,0 1,0 0,0-1,0 1,0-1,0 1,0-1,0 1,0-1,1 1,-1-1,0 1,0-1,0 1,1-1,-1 1,0-1,1 1,-1-1,0 0,1 1,-1-1,0 1,1-1,-1 0,1 1,-1-1,1 0,-1 0,1 1,-1-1,1 0,10-17,6-40,-16 54,15-65,-10 37,1 0,2 0,2 0,0 1,10-15,-21 44,1-1,-1 1,1-1,0 1,0-1,-1 1,1 0,0-1,0 1,0 0,0 0,0 0,1 0,-1 0,0 0,1 0,-1 0,0 0,1 0,-1 1,1-1,-1 1,1-1,-1 1,1-1,-1 1,2 0,-2 1,1 0,-1 0,1 0,0 0,-1 0,0 1,1-1,-1 0,0 1,0-1,1 1,-1-1,0 1,-1 0,1-1,0 1,0 0,0 2,4 13,0 0,-1 0,0 1,-1 5,7 216,-8-224</inkml:trace>
  <inkml:trace contextRef="#ctx0" brushRef="#br0" timeOffset="2082.452">1419 156,'0'0,"0"0,0 0,0 0,-14-27,13 24,-1 0,1 0,-1 1,0-1,0 1,0-1,0 1,0 0,0-1,-1 1,1 1,-1-1,0 0,1 0,-1 1,0 0,0-1,0 1,-1 0,2 1,0 0,-1 0,1 1,0-1,0 0,1 1,-1 0,0-1,0 1,0 0,0 0,0 0,1 0,-1 0,0 0,1 1,-1-1,1 1,-1-1,1 1,0-1,0 1,0 0,0-1,0 1,0 0,0 0,0 0,1 0,-1 1,-6 15,1 1,0-1,2 1,0 0,-1 17,4-26,1-1,-1 0,1 0,1 0,0 0,0 0,1 0,0 0,1 0,-1 0,2-1,-1 1,4 4,-7-12,1 1,0 0,0-1,0 1,0-1,1 1,-1-1,0 1,0-1,1 0,-1 0,1 0,-1 0,1 0,0 0,-1 0,1 0,0 0,0-1,0 1,-1-1,1 1,0-1,0 0,0 0,0 0,0 0,1-1,0 0,0 0,0 0,-1-1,1 1,0-1,-1 0,1 0,-1 0,0 0,1 0,-1 0,0-1,0 1,0-2,8-10,-1-1,-1-1,0 1,-1-2,2-4,-3 3,0-1,-1 1,-1-1,-1 0,-1 0,0 0,-1-1,-2-16,17 173,-1-27,-5 1,-4 1,-8 74,0-167,0 0,-2-1,0 0,-2 6,5-21,1 0,-1 0,0 0,0 0,0 0,-1 0,1 0,-1 0,1-1,-1 1,0 0,0-1,0 0,-1 1,1-1,0 0,-1 0,1 0,-1 0,0-1,0 1,0-1,0 0,0 0,0 0,0 0,0 0,-2 0,1-2,1 0,-1 0,1 0,0 0,0 0,0-1,0 1,0-1,0 0,0 0,0 0,1-1,-1 1,1 0,-1-1,1 0,0 1,0-1,0-1,-33-58,11-2,15 37</inkml:trace>
  <inkml:trace contextRef="#ctx0" brushRef="#br0" timeOffset="2558.181">1656 197,'36'-10,"-29"5,0 0,0-1,-1 1,0-1,0-1,0 1,-1-1,0 0,0 0,-1 0,2-5,-4 9,0 0,0 0,-1-1,1 1,-1 0,0 0,0-1,0 1,-1-1,1 1,-1-1,1 1,-1-1,0 1,-1-1,1 1,-1-1,1 1,-1-1,0 1,0 0,-1-1,1 1,-1 0,1 0,-1 0,0 0,0 0,-1 0,3 2,-1 1,0-1,1 0,-1 1,0-1,1 1,-1-1,0 1,0-1,0 1,1 0,-1-1,0 1,0 0,0 0,0-1,0 1,1 0,-1 0,0 0,0 0,0 0,0 0,0 0,0 1,0-1,0 0,0 1,0 0,-1 0,1 0,-1 0,1 0,0 1,-1-1,1 0,0 1,0-1,0 1,0 0,0-1,0 2,-2 6,0-1,0 1,1-1,0 1,0 3,0 12,0 0,2 0,2 20,-1-36,-1 0,2 0,-1 0,1 0,0 0,1-1,0 1,0-1,1 1,0-1,0 0,0 0,2 0,-5-6,0 1,0 0,1-1,-1 0,1 1,-1-1,1 0,-1 0,1 0,0 0,0 0,-1 0,1 0,0-1,0 1,0-1,0 1,0-1,0 0,0 1,0-1,0 0,0 0,0-1,0 1,0 0,0-1,-1 1,1-1,0 0,0 1,0-1,0 0,-1 0,1 0,0 0,-1-1,1 1,-1 0,0-1,1 1,-1-1,1-1,5-5,-1 0,-1 0,1-1,-1 0,-1 0,1 0,1-8,8-26</inkml:trace>
  <inkml:trace contextRef="#ctx0" brushRef="#br0" timeOffset="3196.48">27 1284,'0'8,"3"55,-3-61,1 1,-1 0,1 0,-1-1,1 1,0 0,0-1,0 1,0-1,1 1,-1-1,1 0,-1 0,1 0,0 1,0-2,0 1,0 0,0 0,1 0,-2-2,-1 1,1-1,0 0,0 0,0 1,-1-1,1 0,0 0,0 0,0 0,-1 0,1 0,0 0,0 0,0 0,0 0,-1 0,1-1,0 1,0 0,0-1,-1 1,1 0,0-1,-1 1,1-1,0 1,0-1,13-25,-12 20,-1 1,1-1,-1 0,-1 0,1 0,-1 0,0 0,-1-4,1 10,0-1,0 1,0-1,0 0,0 1,0-1,0 0,-1 1,1-1,0 1,0-1,-1 0,1 1,0-1,-1 1,1-1,0 1,-1-1,1 1,-1-1,1 1,-1 0,1-1,-1 1,1 0,-1-1,0 1,1 0,-1 0,1-1,-1 1,0 0,0 0,0 0,0 1,0-1,0 1,0-1,0 1,1-1,-1 1,0 0,0-1,0 1,0 0,1 0,-1-1,0 1,0 0,1 0,-1 1,0-1,0 0,0 0,0 0,1 0,-1 0,0 0,1 1,-1-1,1 0,-1 1,1-1,0 0,-1 1,1-1,0 0,0 1,0-1,0 0,0 1,0-1,0 0,1 1,-1-1,0 0,1 1,-1-1,1 0,-1 0,1 1,0-1,0 1,4 0</inkml:trace>
  <inkml:trace contextRef="#ctx0" brushRef="#br0" timeOffset="3532.587">315 1272,'0'0,"0"3,0 3,-1 5,1 4,1 12,1 5,1 2,-1 0,0-2,0-4,-1-6,0-3,0-6</inkml:trace>
  <inkml:trace contextRef="#ctx0" brushRef="#br0" timeOffset="3875.67">269 1083,'0'0,"-1"0,1 0,-1 0,0 0,1 0,1 0,2 0,0 0,3 0,1 0</inkml:trace>
  <inkml:trace contextRef="#ctx0" brushRef="#br0" timeOffset="4210.788">539 1209,'13'391,"-11"-429,1-17,6-32,-7 73,0 0,1 0,1 1,1-1,0 1,0 0,1 0,5-7,-10 18,0 1,0-1,0 1,0-1,0 1,0 0,0-1,0 1,0 0,1 0,-1 0,0 0,1 0,-1 0,1 0,-1 0,1 1,0-1,-1 0,1 1,0 0,-1-1,1 1,0 0,0 0,-1 1,1 0,0-1,-1 1,1 0,-1 0,1 0,-1 0,0 0,1 0,-1 0,0 1,0-1,1 0,-1 1,0-1,0 1,-1-1,1 1,5 10,0 0,-1 0,-1 1,0-1,1 8,2 15,-2-1,0 1,-3 0,-1 9,-1-33</inkml:trace>
  <inkml:trace contextRef="#ctx0" brushRef="#br0" timeOffset="4545.915">822 954,'2'33,"1"1,2-1,5 14,4 37,1 30,-6 2,-5 35,-4-118</inkml:trace>
  <inkml:trace contextRef="#ctx0" brushRef="#br0" timeOffset="4546.915">787 1353,'0'0,"0"0,0 0,1 0,2 0,2 1,3-1,3 0,6-2,2-2,8-5,3-3,0-3,-2-1,2-2,-5 1</inkml:trace>
  <inkml:trace contextRef="#ctx0" brushRef="#br0" timeOffset="4909.916">1070 1367,'2'0,"0"-1,-1 1,1 0,0 0,-1-1,1 1,0-1,-1 1,1-1,-1 0,1 0,-1 0,1 1,-1-1,0-1,1 1,-1 0,25-21,-26 22,10-10,-1 1,-1-2,0 1,0-1,2-5,-8 13,0 0,0 0,0 0,0-1,-1 1,1-1,-1 1,0-1,0 0,-1 1,1-1,-1 0,1 0,-1 1,0-1,-1 0,1 0,-1 1,1-1,-1 0,0 1,0 1,0 1,0-1,0 1,0-1,0 1,0 0,0 0,0-1,0 1,-1 0,1 0,0 0,-1 0,1 1,-1-1,1 0,-1 0,1 1,-1-1,1 1,-1 0,0-1,1 1,-1 0,0 0,1 0,-1 0,0 0,1 0,-1 1,0-1,1 0,-1 1,1-1,-1 1,1 0,-1-1,1 1,-1 0,1 0,0 0,-1 0,1 0,0 1,-4 1,1 1,-1 0,1 0,0 0,0 0,1 1,-1 0,1-1,0 1,0 1,1-1,-1 2,-2 13,0 0,2 1,0 0,1 0,1 0,1 0,1 0,1 0,1 0,1-1,1 1,0-1,2 0,2 6,-8-23,0-1,1 1,-1 0,1-1,-1 1,1-1,0 1,0-1,0 0,0 0,1 0,-1 0,0 0,1 0,0 0,-1-1,1 0,0 1,0-1,0 0,1 0,-1-1,0 0,0 0,0-1,0 1,0-1,0 0,0 0,0 0,0 0,0 0,0-1,-1 1,1-1,-1 0,1 0,-1 0,0 0,1 0,-1 0,0-1,0 1,5-7,0-1,0 1,-1-1,0 0,-1 0,4-11,3-9</inkml:trace>
  <inkml:trace contextRef="#ctx0" brushRef="#br0" timeOffset="5313.085">1293 1172,'3'4,"-1"0,0 1,0 0,0-1,0 1,-1 0,0 2,0-7,6 27,17 60,-2 11,-17-72,-1 1,-2 0,0 0,-2 0,-3 26,11-136,10-72,-14 134,1 1,0-1,1 1,2 0,0 1,2-4,-7 19,-1 0,1 0,-1 0,1 1,0-1,0 1,1 0,-1 0,1 0,0 0,-1 1,1 0,0-1,4 0,2-1</inkml:trace>
  <inkml:trace contextRef="#ctx0" brushRef="#br0" timeOffset="5714.982">1648 1089,'2'20,"1"0,0 0,2 0,1 0,0-1,1 0,4 6,12 35,29 137,-46-189,-2-19,0-22,-2-47,-1 22,6-44,-5 87,1 0,0 0,1 1,0 0,1-1,0 2,2-1,-1 1,3-3,17-12,-12 19</inkml:trace>
  <inkml:trace contextRef="#ctx0" brushRef="#br0" timeOffset="6304.41">2206 1230,'-1'-4,"0"0,0-1,0 1,-1 0,1 0,-1-1,0 1,0 1,-1-1,1 0,-1 0,-3-2,-38-39,42 44,0-1,0 0,0 1,0 0,0-1,0 1,-1 0,1 0,0 0,-1 0,1 1,-1-1,1 1,-1-1,1 1,-1 0,1 0,-1 0,-2 1,3-1,0 1,0 0,0 0,0 0,0 0,0 1,1-1,-1 0,0 1,0-1,1 1,-1 0,1 0,0-1,-1 1,1 0,-1 2,-2 6,0 1,0-1,1 1,0 0,1-1,0 1,1 0,0 2,0-1,-1 21,1 0,3 17,-2-42,1-1,0 1,0 0,1-1,0 1,0-1,1 1,0-1,0 0,0 0,1 0,0-1,3 3,-7-8,1 0,0 0,-1-1,1 1,0 0,0 0,-1-1,1 1,0 0,0-1,0 1,0-1,0 1,0-1,0 1,0-1,0 0,0 0,0 1,0-1,0 0,0 0,0 0,0 0,0 0,0 0,0 0,0-1,1 1,-1 0,0-1,0 1,1-2,0 1,1-1,-1 0,0 0,0 0,-1-1,1 1,0 0,-1-1,1 1,-1-1,1-1,3-9,0 0,0-1,-2 1,3-12,1-116,-6 116,7 85,8 27,-11-69,0 1,0-1,2-1,0 1,2-1,7 14,-15-30,0 1,0-1,1 1,-1-1,0 1,0-1,1 1,-1-1,1 0,-1 0,1 0,0 0,-1 0,1 0,1 0,-2-1,-1 0,1 1,0-1,0 0,0 0,-1-1,1 1,0 0,0 0,0 0,-1 0,1-1,0 1,0 0,-1-1,1 1,0-1,0 1,-1-1,1 1,-1-1,1 1,0-1,-1 0,3-2,-1-1,1 0,-1 0,0 0,0 0,-1 0,1 0,-1 0,0-1,0 1,0-1,2-19</inkml:trace>
  <inkml:trace contextRef="#ctx0" brushRef="#br0" timeOffset="6644.504">2330 894,'0'24,"0"14,-1 67,4 1,5-1,14 62,-19-154,0 0,1 0,1-1,2 5,1-1</inkml:trace>
  <inkml:trace contextRef="#ctx0" brushRef="#br0" timeOffset="7010.84">2651 1100,'-1'-1,"0"0,0 1,0-1,1 0,-1 1,0-1,0 1,0-1,0 1,0 0,-1-1,1 1,0 0,0 0,0 0,0-1,0 1,0 0,0 1,0-1,-1 0,1 0,-29 2,27-2,-1 1,0-1,1 1,-1 0,1 0,0 0,-1 0,1 1,0 0,0-1,0 1,0 0,0 0,0 1,0-1,1 0,-1 1,1 0,0 0,0-1,0 1,0 1,1-1,0 1,0-1,1 1,-1 0,1-1,0 1,0-1,0 1,1 0,-1-1,1 1,0-1,0 1,0-1,1 0,-1 1,1-1,0 0,0 0,0 0,2 2,27 39,-17-26,0 0,-2 1,0 0,-2 1,0 0,-1 1,-7-16,0 1,-1-1,0 0,0 1,0-1,-1 1,1-1,-1 1,0-1,-1 1,0-1,0 1,0-1,0 1,-1-1,0 0,0 0,0 0,-1 0,1 0,-1 0,-1-1,1 1,0-1,-1 0,-3 2,6-5,1 1,-1-1,0 0,0 0,0 0,-1 0,1 0,0 0,0-1,0 1,-1 0,1-1,0 1,-1-1,1 1,0-1,-1 1,1-1,-1 0,1 0,-1 0,1 0,-1 0,1 0,0 0,-1 0,1-1,-1 1,1 0,-1-1,1 1,0-1,-1 0,1 1,0-1,0 0,0 0,-1 0,1 0,0 0,0 0,0 0,1 0,-1 0,-2-3,1 0,-1 0,1 0,0 0,1 0,-1 0,1-1,0 1,0-1,0 1,0-1,1 1,0-1,0-1,2-7,0 0,1-1,0 1,2 0,3-10,4-7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5:26.0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 63,'-21'-1,"21"1,0 0,0 0,1 0,-1 0,0 0,0 0,0 0,0 0,0 0,0 0,0 0,0 0,0 0,0 0,0 0,0-1,0 1,0 0,0 0,0 0,0 0,0 0,0 0,0 0,0 0,0 0,0 0,0 0,0 0,0 0,0 0,0-1,0 1,0 0,0 0,0 0,0 0,0 0,0 0,0 0,0 0,0 0,0 0,0 0,0 0,0 0,0 0,0 0,0 0,0-1,34-7,-4 2,0-4,-6 2,1 1,0 0,0 2,0 1,3 1,-27 3,0 0,0-1,0 1,1 0,-1 0,0 0,0 0,0 0,0 1,0-1,0 0,0 0,0 1,0-1,0 1,0-1,0 1,0-1,0 1,0-1,-1 1,1 0,0 0,0-1,0 1,-1 0,1 0,-1 0,1 0,-1 0,1 0,-1 0,1 0,-1 0,0 0,1 0,-1 0,0 0,0 0,0 0,0 0,0 0,0 0,0 0,0 0,0 1,-1-1,1 0,0 0,-1 0,1 0,-1 0,-3 10,0 0,-1 0,-1-1,-5 9,6-10,-88 134,55-89,3 2,-19 41,53-94,-1-1,1 1,0 0,-1 0,2 0,-1 0,0 0,1 0,-1 0,1 0,0 0,0 0,0 0,0 0,0 0,1 1,0-1,-1 0,1-1,1 4,0-4,0 0,0 0,0 0,0 0,0 0,0-1,0 1,0-1,1 1,-1-1,1 0,-1 0,1 0,-1 0,1 0,0 0,-1-1,1 0,0 1,-1-1,1 0,0 0,1-1,4 2,0-1,0-1,-1 0,1 0,0 0,-1-1,1 0,-1 0,0-1,0 0,0-1,0 1,0-1,-1 0,0-1,1 0,-2 0,1 0,-1-1,1 1,1-4,1-5</inkml:trace>
  <inkml:trace contextRef="#ctx0" brushRef="#br0" timeOffset="411.932">24 359,'0'0,"0"0,0 0,1 0,2 0,2 0,4 0,2-1,6-2,3 0,10-2,3-2,3-2,-2-1,-2 1,-3-1,1-2,-5 2</inkml:trace>
  <inkml:trace contextRef="#ctx0" brushRef="#br0" timeOffset="767.951">447 258,'22'-1,"-1"0,0-2,1 0,3-3,-20 5,1 0,-1-1,1 0,-1 0,1 0,-1-1,0 0,0 0,-1 0,1-1,-1 1,1-1,-1 0,0 0,0-1,-1 1,1-1,-1-1,-2 6,-1-1,0 1,1-1,-1 0,0 1,1-1,-1 0,0 1,0-1,0 0,0 1,0-1,0 0,0 1,0-1,0 0,0 1,0-1,0 0,0 1,0-1,-1 0,1 1,0-1,-1 0,1 1,0-1,-1 1,1-1,-1 0,1 1,-1-1,1 1,-27-9,-31 10,50 2,1 0,-1 0,1 0,0 1,0 0,0 0,0 1,1 0,0 0,0 0,0 1,0 0,1 0,0 1,1-1,-1 1,1 0,1 0,-1 1,1-1,-1 5,-1 0,1 2,0-1,1 0,0 1,1 0,0-1,1 1,1 0,0 0,1 0,1-1,1 6,-3-16,1 0,-1 0,1 0,0 0,0 0,0 0,0 0,1-1,-1 1,1 0,-1-1,1 0,0 1,0-1,0 0,0 0,1 0,-1 0,1 0,-1 0,1-1,0 1,-1-1,1 0,0 0,0 0,0 0,0 0,0-1,1 1,1-1,0-1,-1 1,1-1,0 0,-1-1,1 1,-1-1,1 0,-1 0,0 0,0-1,0 1,0-1,0 0,-1 0,1 0,-1-1,0 1,1-2,15-20,-3-1</inkml:trace>
  <inkml:trace contextRef="#ctx0" brushRef="#br0" timeOffset="1116.022">718 124,'4'42,"-1"19,7 249,-8-338,2-1,0 1,3 0,0 1,10-25,-11 37,0 0,1 1,0 0,1 0,1 1,0 0,1 0,0 1,1 1,0-1,6-3,-5 8,-2 1</inkml:trace>
  <inkml:trace contextRef="#ctx0" brushRef="#br0" timeOffset="1466.207">1101 176,'-13'38,"3"-11,1 1,1-1,-1 17,7-33,1 1,-1 0,2-1,0 1,0 0,1-1,1 1,-1 0,2-1,0 2,-2-11,-1 0,1 0,-1 0,1 0,0 0,0 0,-1 0,2 0,-1-1,0 1,0 0,0-1,1 1,-1 0,1-1,-1 0,1 1,0-1,0 0,-1 0,1 0,0 0,0 0,0 0,0-1,0 1,0-1,0 1,0-1,0 0,1 0,-1 0,0 0,0 0,0 0,0-1,0 1,0-1,0 1,0-1,0 0,0 0,4-1,-1-1,0-1,1 1,-1-1,-1 0,1 0,0 0,-1-1,0 1,0-1,-1 0,1 0,2-6,-2 2,-1 0,0 0,0-1,-1 0,0 1,0-1,-1 0,-1 0,0 0,0 1,-1-1,0 0,0 0,-2-4,1 8,1-1,-1 1,0 0,0 0,-1 0,0 0,0 0,-1 0,1 1,-1 0,0-1,-1 1,1 1,-1-1,0 1,0 0,0 0,-1 0,0 1,1 0,-1 0,-1 0,3 1</inkml:trace>
  <inkml:trace contextRef="#ctx0" brushRef="#br0" timeOffset="1865.143">1582 156,'-22'0,"1"2,-1 1,-3 1,20-3,-1 1,0-1,1 1,-1 0,1 0,-1 0,1 1,0 0,0 0,0 0,1 1,-1 0,1 0,-1 0,4-2,0-1,0 1,1 0,-1-1,0 1,1-1,-1 1,1 0,0 0,-1-1,1 1,0 0,0 0,0-1,0 1,1 0,-1 0,0-1,1 1,-1 0,1-1,0 1,-1 0,1-1,0 1,0-1,0 1,0-1,0 0,0 1,1-1,-1 0,0 0,1 0,-1 0,10 9,1-1,-1 0,1-1,4 1,0 2,-7-5,0 0,0 1,-1 1,0-1,0 1,-1 1,0-1,0 1,0 1,-6-7,0-1,0 1,0-1,0 1,0-1,0 1,-1-1,1 1,-1 0,0-1,0 1,0 0,0-1,0 1,0-1,-2 4,1-3,0 0,-1 0,0 0,0 0,0 0,0 0,0 0,0 0,-1-1,1 0,-1 1,0-1,0 0,0 0,0 0,-1 0,-4 2,-1 0,-1 0,1-1,-1 0,1 0,-1-1,0-1,0 0,0 0,0-1,1 0,-4-1,-19-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5:25.3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 57,'9'-6,"0"1,1 0,0 0,0 1,0 1,1-1,6 0,3-1,-8 1,-1 1,1 0,0 1,0 1,0 0,-10 0,0 1,-1 0,1 0,0-1,-1 1,1 1,0-1,-1 0,1 0,0 1,-1-1,1 0,-1 1,1 0,0-1,-1 1,0 0,1 0,-1 0,1 0,-1 0,0 0,0 0,0 0,1 1,-1-1,0 0,-1 1,1-1,0 1,0-1,-1 1,1-1,-1 1,1 0,-1-1,1 1,-1-1,0 1,0 1,-1 8,0 0,-1-1,0 1,-1-1,0 1,0-1,-1 0,-1 0,0-1,0 1,-1-1,-2 3,-18 23,-1-2,-19 16,5-3,102-66,-50 16,1 1,-1 0,0 1,1 0,-1 1,1 0,-1 0,1 2,-1-1,1 1,6 2,-14-2,0 0,0 1,0-1,0 1,0-1,0 1,0 1,-1-1,1 0,-1 1,1 0,-1 0,0 0,0 0,0 0,0 1,-1-1,0 1,1 0,-1-1,-1 1,1 0,0 0,-1 1,0-1,0 0,0 0,-1 1,1-1,-1 0,0 1,0-1,-1 8,0 0,-1-1,0 1,-1 0,0-1,-1 0,-1 0,1 0,-2 0,1-1,-2 0,1 0,-1 0,-1-1,-1 1,0 1,0-2,0 1,-1-2,0 1,-1-1,1-1,-2 0,1 0,-1-1,0-1,0 0,-1 0,-7 1,15-5,1-1,-1 0,1 1,-1-1,1-1,-1 1,1-1,-1 0,1 0,0 0,-1 0,1-1,0 0,0 0,0 0,0 0,0-1,1 1,-1-1,1 0,-1 0,1 0,-2-3,-8-9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5:32.6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 326,'0'1,"0"2,0 4,0 2,-1 5,0 3,0 3,-1 3,1 3,0 0,1 0,2-4,0-5,1-6,0-6</inkml:trace>
  <inkml:trace contextRef="#ctx0" brushRef="#br0" timeOffset="352.061">286 104,'7'81,"-7"-63,-1-2,1 0,0 0,2 0,-1 0,2 0,0 0,1 0,1-1,0 0,3 6,-7-20,-1 0,0 0,1 0,-1 0,1-1,-1 1,1 0,-1 0,1-1,0 1,-1 0,1-1,0 1,-1-1,1 1,0-1,0 1,0-1,-1 1,1-1,0 0,0 1,0-1,0 0,0 0,0 0,0 0,0 0,0 0,-1 0,1 0,0 0,0 0,2-1,-1-1,-1 1,1 0,0-1,0 1,0-1,-1 0,1 0,-1 1,1-1,-1 0,0 0,1-1,4-10,0 0,0 0,-1 0,0-1,2-13,-1 0,-1-1,-1 1,-1-1,-2 0,0 0,-2 0,-5-25,5 43</inkml:trace>
  <inkml:trace contextRef="#ctx0" brushRef="#br0" timeOffset="706.116">567 38,'15'63,"40"388,-55-447,1 29,-1-32,0 0,0 0,0 0,0 0,0 0,0 0,0 0,0 1,-1-1,1 0,0 0,-1 0,1 0,-1 0,1 0,-1 0,0 0,1-1,-1 1,0 0,1 0,-1 0,0-1,0 0,1 0,-1 0,1 0,-1-1,1 1,-1 0,1-1,-1 1,1 0,0-1,-1 1,1 0,0-1,-1 1,1-1,0 1,-1-1,1 1,0-1,0 1,0-1,-1 1,1-1,0 1,0-1,0 1,0-1,0 1,0-1,0 0,-3-21,3 20,-3-27</inkml:trace>
  <inkml:trace contextRef="#ctx0" brushRef="#br0" timeOffset="1114.188">500 76,'5'-6,"1"0,0 1,1 0,-1 0,1 0,0 1,0 0,0 1,0-1,6 0,-11 3,9-4,1 1,-1 0,0 1,1 1,0 0,0 0,0 1,1 1,-10-1,-1 1,0 0,1 0,-1 0,0 0,1 1,-1-1,0 0,1 1,-1 0,0-1,1 1,-1 0,0 0,0 1,0-1,0 0,0 1,0-1,-1 1,1-1,0 1,-1 0,1 0,-1 0,1 0,-1 0,0 0,0 0,0 0,0 0,-1 1,1-1,0 0,-1 0,0 1,1-1,-1 1,0-1,0 0,0 1,-1-1,1 1,-2 7,0 1,-1-2,0 1,0 0,-1 0,0-1,-1 0,0 0,0 0,-1-1,0 1,-1-1,0-1,0 1,-1-1,1-1,-1 1,-5 1,-12 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5:29.7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3 261,'-33'-21,"27"19,-25-5,31 7,-1 0,0 0,1 1,-1-1,0 0,1 1,-1-1,1 0,-1 1,0-1,1 1,-1-1,1 1,-1 0,1-1,0 1,-1-1,1 1,-1 0,1-1,0 1,0 0,-1-1,1 1,0 0,0-1,0 1,0 0,0 0,0-1,0 1,0 0,0-1,0 1,0 0,0 0,1-1,-1 1,0 0,0-1,1 1,9 45,3-2,13 35,-19-59,-7-20,0 0,0 0,0 0,0 1,0-1,0 0,0 0,0 0,0 1,0-1,0 0,0 0,0 0,0 1,0-1,0 0,0 0,0 0,0 0,0 1,0-1,0 0,0 0,0 0,0 1,0-1,0 0,0 0,1 0,-1 0,0 0,0 1,0-1,0 0,0 0,1 0,-1 0,0 0,0 0,0 0,0 0,1 1,-1-1,0 0,0 0,0 0,1 0,-1 0,0 0,0 0,0 0,1 0,-1 0,0 0,0 0,0-1,1 1,-1 0,0 0,0 0,0 0,0 0,1 0,-1 0,0 0,0-1,0 1,5-19,-2-28,-5-16,1-44,2 96,0 1,0-1,1 1,1-1,0 1,0 0,1-1,2-3,-2 8</inkml:trace>
  <inkml:trace contextRef="#ctx0" brushRef="#br0" timeOffset="337.101">219 142,'3'50,"2"1,5 18,0-3,17 95,-11-78,3 65,-21-125,-1-19</inkml:trace>
  <inkml:trace contextRef="#ctx0" brushRef="#br0" timeOffset="687.354">120 238,'49'-31,"-37"27,0 0,1 1,-1 0,1 1,0 0,0 1,0 0,0 1,9 1,-17 0,-1-1,0 1,0 0,0 0,0 1,0-1,0 1,0 0,0 0,0 0,-1 0,1 1,-1-1,1 2,-2-2,0 0,0 1,-1 0,1-1,-1 1,1 0,-1 0,0 0,0 0,0 0,0 0,-1 0,1 0,-1 0,0 0,0 0,0 0,0 1,-1-1,1 0,-1 1,-3 11,0-1,0 1,-1-1,-1 0,-1-1,0 1,-4 5,6-11,1-1,-1-1,0 1,0 0,-1-1,0 0,0-1,0 1,-1-1,0 0,0-1,0 0,-1 0,-2 1,8-5,1 1,-1-1,1 1,-1-1,1 0,-1 0,1 0,-1 0,1 0,-1 0,1 0,-1 0,1-1,-1 1,1-1,-1 1,1-1,-1 0,1 1,0-1,-1 0,1 0,0 0,0 0,0 0,-1 0,1 0,0 0,1 0,-1-1,-1 0,0-3,-1 0,1 0,0-1,0 1,1 0,-1-1,1 1,0-1,-2-19</inkml:trace>
  <inkml:trace contextRef="#ctx0" brushRef="#br0" timeOffset="1036.42">586 323,'1'1,"1"1,0 0,0 1,1 5,-2 5,1 5,-1 5,-1 4,0 2,0 3,-1-1,0 0,-1-4,-1 0,1-5</inkml:trace>
  <inkml:trace contextRef="#ctx0" brushRef="#br0" timeOffset="1521.127">1026 232,'-10'0,"-1"1,0 0,0 0,0 1,0 0,1 1,-5 2,11-4,0 1,0 0,0 0,0 0,1 1,-1-1,0 1,1 0,0 0,0 0,0 0,0 1,0-1,1 1,-1-1,1 1,0 0,0 0,0 0,1 1,0-1,-1 0,1 2,-1 8,1 0,0-1,0 1,2 0,0 0,2 10,-3-20,0 0,1 0,0 0,0 0,0 0,0-1,0 1,1 0,0-1,0 1,0-1,0 1,0-1,1 0,-1 0,1 0,0 0,0-1,0 1,0-1,0 0,1 0,-1 0,1 0,2 1,-3-3,-1 0,1 0,0 0,-1-1,1 1,-1-1,1 0,-1 1,1-1,-1 0,1 0,-1-1,1 1,-1 0,0-1,0 1,0-1,0 0,0 0,0 0,0 0,-1 0,1 0,-1 0,1-2,6-8,0 0,-1-1,-1 0,0 0,1-5,-1 0,0-1,-2 1,0-1,-1 0,-1 0,-1-1,-1 1,-1-17,-6-27,-2 0,-7-19,15 77,8 147,-5-120,0 16,1-1,2 0,2 0,1 0,2-1,10 24,-11-45,-6-12</inkml:trace>
  <inkml:trace contextRef="#ctx0" brushRef="#br0" timeOffset="1869.197">1208 144,'-2'32,"1"-5,-1 105,3-117,0 0,1 1,1-1,0 0,1 0,1-1,2 5,-6-17,-1 0,1 0,0 0,0 0,0-1,0 1,0 0,0-1,0 1,1-1,-1 1,1-1,-1 1,1-1,-1 0,1 0,0 0,1 1,-2-2,0 0,0 0,0 0,0 0,0 0,0-1,0 1,0 0,0 0,0-1,-1 1,1-1,0 1,0-1,0 1,-1-1,1 1,0-1,0 0,-1 0,1 1,-1-1,1 0,0 0,-1 1,1-2,2-4,0-1,0 1,0-1,0 0,-1 0,-1 0,1 0,-1-1,0 0,0-9,-1 0,0 0,-2 0,0 0,-1 1,0-2,1 9,-1 0,0 0,0 1,-1-1,0 1,0 0,0 0,-1 0,-1 1,1 0,-1 0,-1-1,1 3</inkml:trace>
  <inkml:trace contextRef="#ctx0" brushRef="#br0" timeOffset="2216.302">1423 201,'3'39,"-2"-35,3 24,2 0,5 14,-10-36,1 0,0 0,0-1,1 1,-1-1,1 0,0 0,1 0,-1 0,1 0,0-1,0 0,1 1,-1-2,2 2,-5-4,0 0,0-1,0 1,0-1,0 0,0 1,0-1,0 0,1 1,-1-1,0 0,0 0,0 0,0 0,0 0,0 0,0 0,0 0,0-1,0 1,1 0,-1-1,0 1,0-1,0 1,0-1,1-1,0 0,0 1,-1-1,1 0,-1 0,1 0,-1-1,0 1,0 0,0 0,0-1,0 1,2-9,0 0,0 0,-1-1,0-8,-2-16,0 27,0 0,0 0,1 1,0-1,0 0,1-1,-2 9,1 1,-1 0,0 0,0-1,0 1,1 0,-1 0,0-1,0 1,1 0,-1 0,0 0,0-1,1 1,-1 0,0 0,0 0,1 0,-1 0,0 0,1 0,-1-1,0 1,1 0,-1 0,0 0,1 0,-1 0,0 1,1-1,-1 0,0 0,0 0,1 0,-1 0,0 0,1 0,-1 1,0-1,0 0,1 0,-1 0,0 1,0-1,1 0,-1 0,0 0,0 1,0-1,0 0,1 1,-1-1,0 0,0 0,0 1,0-1,0 0,0 1,0-1,0 0,0 1,0-1,0 0,14 23,-14-22,15 32,14 27,-27-56,1 0,0 0,-1 0,1-1,0 1,1-1,-1 0,1 0,-1 0,1 0,0-1,1 1,-4-2,0-1,0 1,0-1,0 0,0 1,0-1,1 0,-1 0,0 1,0-1,0 0,0 0,0 0,0-1,1 1,-1 0,0 0,0 0,0-1,0 1,0-1,0 1,0-1,0 1,0-1,0 0,0 0,2-1,-1-1,-1 1,1-1,0 1,0-1,-1 0,0 1,1-1,-1 0,0-3,3-9,-1-1,0 1,0-16,-3 28,3-50,-2 0,-4-24,2 68</inkml:trace>
  <inkml:trace contextRef="#ctx0" brushRef="#br0" timeOffset="2600.245">1877 126,'2'0,"-1"1,0 0,0-1,0 1,0 0,0 0,0 0,0 0,0 0,0 0,0 0,-1 0,1 0,0 0,-1 1,1-1,-1 0,1 0,-1 1,0 0,12 32,-11-29,16 52,7 50,-23-132,2 0,1 1,1-1,1 1,1 0,1 0,1 1,1 0,1 1,10-15,-20 35,0 1,0-1,0 0,0 1,1-1,-1 1,0 0,1 0,-1-1,1 1,-1 0,1 0,-1 0,1 0,0 1,0-1,-1 0,1 1,0-1,0 1,0-1,-1 2,0-1,1 0,-1 1,0-1,0 1,1 0,-1-1,0 1,0 0,0 0,0-1,0 1,0 0,0 0,0 0,-1 0,1 0,0 1,-1-1,1 0,0 0,-1 1,4 8,0 0,0 1,-2-1,1 1,-1 0,-1 2,5 47,-3 47,-3-9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2:46.35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82 127,'2'32,"1"0,2 0,2 8,9 67,-15-96,2 16,-1 1,-2 0,0-1,-2 1,-1 0,-2-1,0 1,-2-14,4-13</inkml:trace>
  <inkml:trace contextRef="#ctx0" brushRef="#br0" timeOffset="394.946">447 95,'11'76,"-1"42,-5 1,-6 49,-2-145,3-23,0 1,0-1,0 1,0-1,0 1,0-1,0 1,0-1,0 1,0-1,0 1,-1-1,1 1,0-1,0 1,-1-1,1 1,0-1,0 1,-1-1,1 0,0 1,-1-1,1 1,-1-1,1 0,0 0,-1 1,1-1,-1 0,1 0,-1 1,1-1,-1 0,0 0,-3-3</inkml:trace>
  <inkml:trace contextRef="#ctx0" brushRef="#br0" timeOffset="1202.18">0 208,'1'0,"-1"1,0-1,1 1,-1-1,0 0,1 1,-1-1,0 0,1 1,-1-1,1 0,-1 0,1 1,-1-1,1 0,-1 0,1 0,-1 0,1 1,-1-1,1 0,-1 0,1 0,-1 0,1 0,-1-1,1 1,-1 0,1 0,-1 0,1 0,-1 0,1-1,-1 1,1 0,-1 0,0-1,1 1,-1 0,1-1,-1 1,0 0,1-1,33-17,-23 12,60-33,-2 1,67-26,-115 55,1 1,0 1,0 2,1 0,0 1,0 1,0 1,16 1,-33 2,1-1,-1 1,0 0,0 0,0 1,0-1,0 1,-1 1,1-1,0 1,-1 0,0 0,1 1,-3-2,-1 0,0 1,0-1,0 0,0 1,0-1,-1 1,1-1,-1 1,0 0,0-1,0 1,0 0,0 0,0 0,-1 0,1 0,-1 0,0 0,0 0,0 0,-1 0,1 0,-1 0,1 0,-1 0,-1 2,-3 9,-1-1,0 0,-1 0,0-1,-1 0,-1 0,0 0,0-1,-1-1,-1 0,-5 5,3-4,-1 0,-1-1,1 0,-1-1,-1-1,0 0,0-1,0-1,-8 1,34-9,1 0,0 1,0 0,0 0,0 1,-1 1,1 0,0 0,0 1,0 1,-1-1,1 2,5 2,0 1,-1 0,0 1,-1 1,0 0,0 1,12 11,6 7,2-1,21 13,-41-32,1 0,0 0,0-2,0 0,1 0,0-2,0 0,4 0,3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3:03.58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36 113,'2'42,"7"40,2 25,-1 70,-10-156</inkml:trace>
  <inkml:trace contextRef="#ctx0" brushRef="#br0" timeOffset="386.965">359 78,'8'109,"-4"-66,0 44,-5-75,0 1,0 0,-1-1,0 1,-1-1,-1 0,0 0,-5 11,-13 6,10-18</inkml:trace>
  <inkml:trace contextRef="#ctx0" brushRef="#br0" timeOffset="1067.349">0 173,'1'-2,"-1"0,1 0,0 0,0 0,0 0,0 0,0 1,1-1,-1 0,1 1,-1-1,1 1,0-1,25-18,1 2,1 0,1 2,0 2,1 0,0 3,1 0,0 2,30-5,-54 13,0 0,0 0,0 1,0 0,0 1,0 0,0 0,0 0,0 1,0 0,-1 1,7 2,-11-3,-1-1,1 0,-1 1,1 0,-1-1,0 1,0 0,0 0,0 0,0 0,0 1,0-1,-1 1,1-1,-1 1,0-1,0 1,0 0,0-1,0 1,0 0,-1 0,1 0,-1 0,0-1,0 1,0 0,0 0,-1 0,1 0,-1 0,0-1,1 1,-1 0,-1 0,0 1,-2 5,-1 0,-1 0,0 0,0-1,0 0,-1 0,0 0,-1-1,0 0,0-1,0 0,-1 0,-5 3,-39 30,52-39,1 1,-1 0,1-1,-1 1,1 0,-1 0,1-1,0 1,-1 0,1 0,0-1,0 1,0 0,-1 0,1 0,0-1,0 1,0 0,0 0,1 0,-1 0,0-1,0 1,0 0,1 0,-1 0,0-1,1 1,-1 0,0-1,1 1,-1 0,1-1,0 1,-1 0,1-1,-1 1,1-1,0 1,-1-1,1 1,0-1,0 0,0 1,37 22,-35-21,53 25,1-1,1-3,1-3,57 12,-101-3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3:13.02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73 205,'-12'43,"-3"3,2 1,2 1,2 0,0 17,7-51,1 1,1-1,0 0,1 1,0-1,1 1,1-1,0 0,1 0,0 0,1-1,1 1,0-1,1-1,0 1,9 9,-4-23,-7-2</inkml:trace>
  <inkml:trace contextRef="#ctx0" brushRef="#br0" timeOffset="565.49">208 410,'1'2,"0"-1,0 0,0 1,0-1,0 0,0 0,0 0,0 0,0 0,1 0,-1 0,0 0,1-1,-1 1,0 0,1-1,-1 1,1-1,-1 0,1 1,0-1,-1 0,1 0,-1 0,1 0,-1 0,1 0,-1 0,2-1,51-3,-36-2,-1 0</inkml:trace>
  <inkml:trace contextRef="#ctx0" brushRef="#br0" timeOffset="1332.532">533 342,'52'-9,"4"-1,-53 9,0 1,0 0,0 0,0 0,0 0,0 1,-1-1,1 1,0 0,0 0,0 0,-1 0,1 0,-1 0,1 1,-1-1,-1 0,0 0,0-1,-1 1,1-1,0 1,-1 0,1 0,0-1,-1 1,1 0,-1 0,1 0,-1 0,0 0,1 0,-1 0,0-1,0 1,0 0,0 0,1 0,-1 0,0 0,-1 0,1 0,0 0,0 0,0 1,-1 0,-1 1,1-1,0 0,-1 1,1-1,-1 0,0 0,1 0,-1 0,-2 2,-50 32,2-14,106-18,-45-3,-1 0,1 0,-1 1,1 1,-1-1,0 1,0 1,0-1,-1 1,1 1,-1-1,0 1,4 4,-9-7,0 0,1 0,-1 0,0 1,-1-1,1 1,0-1,-1 1,1 0,-1-1,0 1,0 0,0 0,0 0,0 0,-1 0,1 0,-1 0,0 0,0 0,0 0,0 1,-1-1,1 0,-1 0,0 0,1 0,-2-1,1 1,0 0,0 0,-1 0,0-1,1 1,-1-1,0 0,0 1,0-1,-1 0,-2 3,0 0,-1 0,0 0,0-1,0 0,0-1,0 1,-1-1,0 0,0-1,1 1,-1-1,-1-1,1 0,0 0,0 0,0-1,-1 1,1-2,0 1,0-1,-1 0,1-1,0 0,0 0,-5-2,2-3</inkml:trace>
  <inkml:trace contextRef="#ctx0" brushRef="#br0" timeOffset="1696.559">946 561,'-12'33,"-20"10,26-36,1 0,-1 0,1 1,0-1,1 1,-2 4,5-8</inkml:trace>
  <inkml:trace contextRef="#ctx0" brushRef="#br0" timeOffset="2197.226">1138 467,'-3'4,"0"0,-1 0,1 0,1 0,-1 1,1-1,-1 1,1-1,1 1,-1 0,1 0,-1 0,1 0,1 0,-1 0,1 1,0-1,0 0,0 0,1 0,0 2,0-4,0 0,0 0,0 0,0 0,0-1,1 1,-1 0,1 0,0-1,0 1,0-1,0 0,0 0,0 1,0-1,1-1,-1 1,1 0,0-1,0 1,-1-1,1 0,0 0,0 0,0 0,0 0,0-1,0 1,0-1,0 0,1 0,-1 0,0 0,0-1,1 1,-2 0,1 0,-1-1,1 1,-1-1,1 1,-1-1,1 0,-1 0,1 0,-1 0,0 0,0 0,0-1,0 1,0-1,0 0,0 1,0-1,0 0,-1 0,1 0,-1 0,1-1,-1 1,0 0,0 0,0-1,0 1,-1-1,1 1,0-1,-1 1,0-1,0 1,0-1,0 1,0-1,0 0,0 1,-1-1,0 1,0-4,0 0,-1 0,0 0,0 0,0 1,-1-1,0 1,0-1,0 1,-1 0,1 0,-1 1,-1-1,1 1,-1 0,-4-4,-9 1,16 6,-1 1,1-1,-1 0,1 0,0 0,-1 0,1-1,0 1,0-1,0 1,0-1,0 0,-1-1,2-1</inkml:trace>
  <inkml:trace contextRef="#ctx0" brushRef="#br0" timeOffset="2587.215">1102 139,'4'1,"0"1,1-1,-1 1,0 0,0 0,-1 1,1-1,3 4,5 2,53 33,-1 2,11 14,-56-42,-1 1,0 1,-2 1,0 0,-1 1,-1 1,0 0,-2 1,2 5,-11-18,0 1,0 0,-1 1,0-1,-1 0,0 1,0-1,-1 0,0 1,-1-1,0 1,-1-1,1 0,-2 0,1 0,-1 0,-1 0,0 0,-4 6,4-7,0-1,-1 0,0 1,0-1,-1-1,1 1,-2-1,1 0,-1 0,0-1,0 0,0 0,-1-1,1 0,-1 0,0-1,-1 0,1 0,0-1,-1 0,-2 0,-14 0</inkml:trace>
  <inkml:trace contextRef="#ctx0" brushRef="#br0" timeOffset="3050.084">1705 715,'0'1,"0"1,0 0,0 0,0 1,0 1,0 2,0 3,0 4,-3 4,-2 1,-3 2,-6 4,-1-2</inkml:trace>
  <inkml:trace contextRef="#ctx0" brushRef="#br0" timeOffset="4413.31">2044 203,'-1'46,"-4"1,-1 0,-5 7,4-24,2 1,1 0,1 0,1 0,2 0,2 9,-2-37,1 1,-1 0,1-1,0 1,0-1,0 1,0-1,1 0,-1 1,1-1,0 0,0 0,0 0,0 0,1 0,8 6</inkml:trace>
  <inkml:trace contextRef="#ctx0" brushRef="#br0" timeOffset="4947.883">2328 416,'-10'42,"8"-32,0 0,1 0,0 1,1-1,0 0,1 1,0-1,0 0,1 1,1-1,0 0,3 7,-4-13,0 0,0 0,0 0,0 0,1 0,0-1,-1 0,1 1,1-1,-1 0,0 0,1-1,-1 1,1-1,0 1,0-1,0-1,0 1,0 0,0-1,1 0,-1 0,0 0,1-1,-1 1,1-1,-1 0,0 0,1-1,-1 1,1-1,-1 1,0-1,0 0,-1 0,1 0,0 0,-1 0,1-1,0 0,-1 0,0 0,1 0,-1 0,0-1,0 1,0-1,-1 0,1 0,-1 0,1 0,-1 0,0 0,0-1,-1 1,1-1,-1 0,1 1,-1-1,0 0,-1 0,1 0,-1 1,1-1,-1 0,0 0,-1 0,1 0,-1-2,0-2,0-1,-1 1,0-1,0 1,-1 0,0-1,-1 1,1 1,-1-1,-1 0,0 1,0 0,0 0,-1 1,0-1,-4-2,3 4,1 0,-1 1,0 0,0 1,0-1,0 1,-1 1,1-1,-1 1,0 1,0-1,1 1,-1 1,0-1,0 1,0 1,0 0,2 1,4 1</inkml:trace>
  <inkml:trace contextRef="#ctx0" brushRef="#br0" timeOffset="5301.047">2737 611,'6'39,"-2"24,-4-59,0 1,-1-1,0 0,1 0,-1 0,-1 0,1 0,0 0,-1 0,0 0,0-1,0 1,-3 3,5-7,-1 1,1-1,0 0,-1 1,1-1,-1 0,1 1,0-1,-1 0,1 0,-1 1,1-1,-1 0,1 0,-1 0,1 0,-1 1,1-1,-1 0,1 0,-1 0,0 0,1 0,-1-1,1 1,-1 0,1 0,-1 0,1 0,-1 0,1-1,-1 1,1 0,-9-6</inkml:trace>
  <inkml:trace contextRef="#ctx0" brushRef="#br0" timeOffset="5662.082">3012 398,'-1'9,"0"-1,-1 0,0 1,0-1,-1 0,1 0,-5 6,4-6,-1 1,1-1,0 1,1-1,0 1,1 0,-1 7,2-12,1 1,0 0,-1 0,2 0,-1 0,0-1,1 1,0-1,0 1,1-1,-1 0,1 1,0-1,0-1,0 1,0 0,1-1,-1 0,1 1,0-1,4 2,-5-3,1 0,0 0,0 0,0 0,0-1,0 1,0-1,0 0,0 0,0-1,1 1,-1-1,0 0,1 0,-1 0,0-1,0 0,1 1,-1-1,0-1,0 1,0-1,0 1,0-1,1-1,-3 2,0-1,0 1,0 0,0-1,-1 0,1 1,0-1,-1 0,1 0,-1 0,1 0,-1 0,0 0,0 0,0-1,0 1,0 0,-1-1,1 1,-1 0,1-1,-1 1,0-2,0-1,-1 1,0-1,0 0,0 1,-1-1,1 1,-1-1,0 1,0-1,-1 1,-2-3,-2-4,-2 0,1 1,-1 0,-1 1,0 0,0 1,-1 0,-5-3,3 4,11 6,-1 0,1 1,0-1,-1 0,1-1,0 1,0 0,0-1,0 1,0-1,0 1,1-1,-1 0,0 0,1 0,-1 0,1 0,0 0,0 0,0-1,0 1,0 0,0-1,1 1,-1-1,2-9</inkml:trace>
  <inkml:trace contextRef="#ctx0" brushRef="#br0" timeOffset="6036.085">3187 243,'1'1,"0"1,-1-1,2 1,-1-1,0 0,0 0,0 1,1-1,-1 0,0 0,1 0,-1 0,2 0,4 4,29 25,-1 2,-1 2,4 7,-26-27,-1 0,0 1,-1 0,-1 1,0 0,-1 0,-1 1,0 0,3 16,-9-23,0 0,0 0,-1 0,-1 0,1-1,-2 1,1 0,-1 0,-1-1,0 1,0-1,-1 0,-4 8,6-13,0 1,-1 0,1-1,-1 1,0-1,-1 0,1 0,-1 0,1 0,-1-1,0 0,-1 0,1 0,-1 0,1 0,-1-1,0 0,0 0,0 0,0-1,0 1,0-1,0 0,0-1,0 1,-3-1,-7-2</inkml:trace>
  <inkml:trace contextRef="#ctx0" brushRef="#br0" timeOffset="6415.103">3628 694,'0'2,"0"-1,0 0,0 0,0 0,0 1,0 2,-1 4,0 2,-2 4,-2 2,0 0,-1-2,1-1,1-3</inkml:trace>
  <inkml:trace contextRef="#ctx0" brushRef="#br0" timeOffset="6771.127">4098 1,'0'0,"0"2,0 0,0 0,0 1,1 1,-1 3,1 2,0 1,0 3,0 1,0 2,-1-2,1-2,1 2,-1-3</inkml:trace>
  <inkml:trace contextRef="#ctx0" brushRef="#br0" timeOffset="7119.422">4242 181,'-76'41,"20"-20,36-15,0 1,1 1,0 0,0 2,1 0,-8 7,26-17,-1 0,1 1,-1-1,1 0,0 0,-1 1,1-1,0 0,0 1,-1-1,1 0,0 1,0-1,-1 0,1 1,0-1,0 1,0-1,0 0,-1 1,1-1,0 1,0-1,0 1,0-1,0 0,0 1,0-1,0 1,0-1,0 0,1 1,-1-1,0 1,0-1,0 0,0 1,1-1,-1 1,0-1,1 1,19 10,28 1,91-5,-218 18,55-20,16-3,1-1,0 1,-1 0,1 0,0 1,1 0,-1 0,-5 3,12-6,0 0,0 1,-1-1,1 0,0 0,0 0,0 0,-1 1,1-1,0 0,0 0,0 0,0 1,0-1,-1 0,1 0,0 0,0 1,0-1,0 0,0 0,0 1,0-1,0 0,0 0,0 1,0-1,0 0,0 0,0 1,0-1,0 0,0 0,0 1,0-1,1 0,-1 0,0 0,0 1,0-1,0 0,0 0,1 0,-1 1,0-1,0 0,1 0,15 8,20-1,-9-5,-1-1,26-4,-36 2</inkml:trace>
  <inkml:trace contextRef="#ctx0" brushRef="#br0" timeOffset="7469.462">4138 425,'0'1,"0"0,0 3,0 0,0 0,0 1,0 3,0 2,0 3,0 4,1 1,1 2,1 0,2 0,2-3,2-3,2-3,0-2</inkml:trace>
  <inkml:trace contextRef="#ctx0" brushRef="#br0" timeOffset="7818.914">4593 192,'0'3,"0"0,0-1,-1 1,1 0,-1-1,1 1,-1-1,0 1,0-1,-1 3,2-3,-27 67,10-28,2 1,-6 30,18-61,0 1,2-1,-1 0,2 1,-1-1,1 0,1 1,0-1,1 1,0-1,1 0,2 7,-3-14,0 0,0-1,0 1,0-1,1 1,0-1,-1 0,1 0,0 0,1 0,-1 0,0-1,1 0,-1 1,1-1,0 0,0-1,0 1,0-1,0 0,0 0,0 0,0 0,0-1,0 0,1 0,-1 0,0 0,0 0,2-1,26-3</inkml:trace>
  <inkml:trace contextRef="#ctx0" brushRef="#br0" timeOffset="8221.034">4772 327,'0'0,"0"0,47 0,-43-1,0 2,0-1,1 0,-1 1,0 0,0 0,0 0,1 0,-1 1,-1 0,1-1,1 2,-3-2,-1 0,0 0,0 1,0-1,0 0,0 0,0 1,0-1,0 1,0-1,0 1,-1-1,1 1,-1 0,1-1,-1 1,0-1,0 1,1 0,-1-1,0 1,0 0,-1-1,1 1,0 0,-1-1,1 1,-1 0,1-1,-1 1,1-1,-1 1,-1 0,-4 10,-1-1,-1 0,0-1,0 1,-1-2,0 1,0-1,-5 3,-42 44,106-57,-47 1,25-3,0-2,1 0,-2-2,18-7,-26 7</inkml:trace>
  <inkml:trace contextRef="#ctx0" brushRef="#br0" timeOffset="8565.372">5119 494,'0'0,"0"1,0 2,0 0,0-1,0 2,-1 3,-2 2,-1 3,-1 2,-3 2,0 0,0-2,0-2,2-1,1-1,1-2</inkml:trace>
  <inkml:trace contextRef="#ctx0" brushRef="#br0" timeOffset="8917.363">5379 373,'-25'35,"22"-31,0 1,0-1,1 1,0 0,0 0,1 0,-1 0,1 1,0-1,0 0,1 0,-1 1,1-1,1 0,-1 1,1-1,-1 0,2 1,-1-1,2 3,-2-5,0 0,1 1,0-1,0 0,0 0,0 0,0-1,1 1,-1 0,1-1,-1 0,1 1,0-1,0 0,0-1,0 1,1 0,-1-1,0 0,1 0,-1 0,1 0,-1 0,1-1,-1 1,1-1,0 0,-1 0,1-1,-1 1,2-1,-2 1,0 0,-1-1,1 0,0 1,0-1,-1 0,1 0,-1 0,1-1,-1 1,1 0,-1-1,0 0,0 0,1 1,-1-1,-1-1,1 1,0 0,0 0,-1-1,1 1,-1-1,0 1,0-1,0 1,0-1,0 0,-1 1,1-1,-1 0,1 0,-1 0,0 1,0-1,-1 0,1 0,-1 0,1 1,-1-1,0-1,-1-5,0 0,-1 1,0-1,0 1,-1 0,0 0,0 0,-1 1,0 0,0-1,-1 2,-6-7,7 9,-1 0,0 0,0 1,0 0,-1 0,1 0,-1 1,1 0,-1 0,0 0,7 2,-1 0,1 0,0 0,0 0,0 0,0-1,0 1,0 0,-1 0,1 0,0 0,0-1,0 1,0 0,0 0,0 0,0-1,0 1,0 0,0 0,0 0,0 0,0-1,0 1,0 0,0 0,0 0,0-1,0 1,0 0,0 0,0 0,0 0,1-1,-1 1,0 0,0 0,0 0,0 0,0-1,0 1,1 0,-1 0,0 0,0 0,1-1,2-4</inkml:trace>
  <inkml:trace contextRef="#ctx0" brushRef="#br0" timeOffset="9318.341">5520 56,'2'4,"0"0,1-1,-1 0,1 1,0-1,-1 0,2 0,-1 0,0-1,0 1,4 1,6 6,14 16,0 1,-2 1,-1 2,-1 0,-2 1,-1 1,6 15,-20-35,-1 0,-1 1,0-1,-1 1,0 0,-1 0,0 0,-1 0,0 0,-2 8,0-11,0 0,-1 1,-1-1,0-1,0 1,-1 0,0-1,-1 1,0-1,0-1,-1 1,0-1,0 0,-7 6,2-3,-1-1,0 0,-1 0,0-1,0-1,-1 0,0-1,0-1,-1 0,0-1,0 0,0-1,-15 2,-10-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5:49.3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9 161,'1'1,"1"1,-1 1,0 1,0 4,0 2,-1 5,1 3,1 10,2 5,1 3,2-1,0-2,-1-4,-2-3,-1-2,0-5</inkml:trace>
  <inkml:trace contextRef="#ctx0" brushRef="#br0" timeOffset="349.054">0 432,'0'0,"0"0,0 0,0 0,1 0,2 0,4 0,2-1,5-2,8-5,3-3,1-2,4-2,-4 2</inkml:trace>
  <inkml:trace contextRef="#ctx0" brushRef="#br0" timeOffset="832.857">478 0,'-20'43,"15"-27,1 0,0 1,1-1,1 1,0 0,2 0,0 11,3 18,1 1,4 4,-5-30,1 0,2 0,0-1,5 13,-9-28,1 1,0-1,0 0,0 0,1 0,-1 0,1-1,0 0,1 1,-3-3,0-1,0 1,1 0,-1-1,1 0,-1 1,1-1,-1 0,1-1,0 1,-1 0,1-1,0 1,0-1,-1 0,1 0,0 0,0 0,0-1,-1 1,1-1,-1 0,1 0,-1 0,1 0,-1-1,1 1,-1-1,0 1,0-1,0 0,0 0,0 0,-1 0,1 0,0 0,-1-1,1 1,-1 0,0-1,0 1,0-1,0 1,-1-1,1 0,0 1,-1-1,3-13,0 0,-2 0,0 0,0-2,-1 7,1-25,-1 0,-2 0,-5-29,5 54,1 1,-2-1,1 1,-2 0,1 0,-1 0,-1 1,0-1,0 1,-1 0,0 1,0-1,-1 1,0 0,-3-1,6 6,0 0,0 0,0 1,-1 0,1 0,-1 0,1 0,-1 0,0 1,1 0,-1 0,0 1,0-1,0 1,-4 0,-12 3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5:40.3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21 697,'-10'-2,"-1"-1,1-1,-1 0,1 0,1-1,-1 0,1-1,0 0,-5-3,3 1,0 0,-1 1,0 1,-1 0,1 0,-1 1,7 4,1-1,-1 1,0 0,1 1,-1-1,0 1,1 0,-1 0,0 1,1 0,-1 0,1 0,-1 0,-4 3,7-3,0 1,0 0,1 0,-1 0,0 0,1 0,-1 0,1 1,0-1,0 1,0 0,0-1,0 1,0 0,1 0,0 0,-1 1,1-1,0 0,0 0,1 1,-1-1,1 0,0 1,0 0,-1 14,1-1,1 1,1-1,1 1,0-1,4 13,-3-19,-1 0,1 0,1-1,0 1,1-1,0 0,0 0,1-1,0 0,6 5,-12-12,1 0,0 0,-1-1,1 1,0-1,0 0,0 1,0-1,0 0,1 0,-1 0,0-1,0 1,1 0,-1-1,0 1,1-1,-1 0,1 0,-1 0,0 0,1 0,-1-1,1 0,1 0,0-1,0 0,-1 0,1 0,-1 0,1-1,-1 0,0 1,0-1,0 0,0-1,-1 1,1-1,8-13,0 0,-2-1,0 0,-1 0,1-8,2-8,-1-1,-3 0,0 0,-3-1,0 0,-3-18,-2-19,-3-1,-10-48,29 239,17 110,-29-209,32 133,-30-132,2 1,1-1,0-1,1 1,1-1,5 6,-11-19</inkml:trace>
  <inkml:trace contextRef="#ctx0" brushRef="#br0" timeOffset="399.903">477 756,'7'-2,"0"0,0 0,0 0,-1-1,1-1,-1 1,1-1,-1 0,-1 0,1 0,0-1,-1 0,0 0,0-1,-1 1,3-5,-1 3,-1-1,0 1,0-2,-1 1,0 0,0-1,-1 0,0 0,-1 0,0 0,0 0,-1-5,0 11,-1 0,0 1,0-1,0 1,0-1,0 1,-1-1,1 0,-1 1,0-1,0 1,0 0,0-1,0 1,0 0,-1 0,1-1,-1 1,1 0,-1 0,0 1,0-1,0 0,0 1,0-1,0 1,0-1,0 1,-1 0,1 0,-1 0,1 0,0 1,-1-1,0 1,1-1,-1 1,1 0,-1 0,1 0,-2 0,-2 1,1-1,-1 1,1 0,0 1,-1-1,1 1,0 0,0 1,0-1,1 1,-1 0,0 0,1 0,0 1,0-1,0 1,0 0,1 0,-3 4,0 3,0 1,1 1,1-1,0 1,0 0,1 0,1 0,0 0,1 0,1 0,0 0,1 12,0-14,0 0,0 0,1-1,1 1,0-1,0 1,1-1,0 0,1-1,0 1,0-1,1 0,0 0,1 0,7 7,-12-15,-1 1,1-1,0 1,0-1,0 0,0 0,0 0,0 0,0 0,0 0,0 0,1-1,-1 1,0-1,0 1,1-1,-1 0,0 0,1 0,-1 0,0-1,0 1,1 0,-1-1,0 0,0 0,0 1,1-1,-1 0,0-1,0 1,-1 0,1 0,0-1,0 0,-1 1,1-1,-1 0,1 1,0-2,17-21</inkml:trace>
  <inkml:trace contextRef="#ctx0" brushRef="#br0" timeOffset="1066.356">874 471,'-45'-10,"41"9,-1 0,1 1,-1 0,1 0,-1 1,1-1,-1 1,1 0,-1 0,1 0,0 1,-1-1,1 1,0 0,0 1,0-1,1 1,-1-1,1 1,-2 1,0 2,0 0,1 0,0 0,0 1,0-1,1 1,-1 0,2 0,-1 0,1 0,-1 7,0 4,0 1,1-1,1 0,1 1,1-1,0 1,2-1,0 0,5 18,-6-30,0-1,0 1,1-1,-1 0,1 0,0 0,0-1,1 1,-1-1,5 4,-7-7,0 0,0 0,1 0,-1 0,0-1,1 1,-1 0,0-1,1 1,-1-1,1 0,-1 1,1-1,-1 0,1 0,-1 0,1 0,0 0,-1 0,1 0,-1-1,1 1,-1 0,0-1,1 1,-1-1,1 0,-1 1,0-1,1 0,-1 0,0 0,0 0,0 0,0 0,0 0,0 0,0-1,0 1,0 0,0-2,8-10,0-1,-1 0,0 0,-1-1,-1 0,0-1,-1 1,-1-1,0 0,0-12,2-22,-2 0,-3-42,30 203,-8-20,6 16,-4 0,-6 2,4 85,-22-163,-1-1,-1 1,-2-1,-4 13,6-35,0 1,-1-1,-1 1,1-1,-1 0,-1 0,0 0,0 0,0 0,-1-1,0 0,0 0,-1-1,0 1,0-1,-1 0,-4 3,7-7,0 0,0-1,1 1,-1-1,-1 0,1 0,0-1,0 1,0-1,0 0,-1 0,1 0,0 0,0-1,0 0,0 1,0-2,0 1,0 0,0-1,0 0,0 0,1 0,-1 0,1-1,0 1,-2-2,-3-3,0 0,0 0,1-1,0 0,0 0,1 0,0-1,1 0,0 0,-3-6,2-4,0 0,1-1,-3-17,2-7</inkml:trace>
  <inkml:trace contextRef="#ctx0" brushRef="#br0" timeOffset="1444.376">1025 424,'2'0,"1"1,-1-1,0 1,0 0,0-1,0 1,0 0,0 1,-1-1,1 0,0 0,0 1,-1-1,1 1,-1-1,1 1,-1 0,0 0,0 0,1 1,23 44,-20-35,46 107,-45-103,-2 0,1 0,-2 0,0 1,-1-1,-1 13,-4-14,-3-27,-4-27,8 14,0-1,2 1,1-1,1 1,1 0,1-1,2 1,0 1,2-1,0 1,2 1,0-1,8-10,-9 20</inkml:trace>
  <inkml:trace contextRef="#ctx0" brushRef="#br0" timeOffset="1875.195">1298 529,'0'1,"1"0,-1 0,0 1,0-1,1 0,-1 0,1 1,-1-1,1 0,0 0,-1 0,1 0,0 0,0 0,0 0,-1 0,1 0,0 0,0-1,0 1,1 0,-1 0,0-1,0 1,0-1,0 1,1-1,-1 0,0 1,0-1,1 0,-1 0,0 0,1 0,-1 0,0 0,0 0,2-1,2 1,-1 0,1-1,0 1,-1-1,1-1,0 1,-1 0,1-1,2-2,-3 1,0 1,0-2,-1 1,1 0,-1-1,0 0,0 1,0-1,-1 0,1-1,-1 1,0 0,0-1,-1 1,1-1,-1 0,0 1,0-1,0 0,-1 0,0 0,0 2,0 1,0-1,0 0,-1 0,1 0,-1 0,0 0,0 1,0-1,0 0,0 1,-1-1,1 1,-1-1,1 1,-1 0,0-1,0 1,0 0,0 0,-1 0,1 1,0-1,-1 1,1-1,-1 1,0 0,1 0,-1 0,0 0,0 0,0 1,0-1,-2 1,2-1,1 1,-1 0,1 0,-1 1,1-1,-1 0,1 1,0 0,-1-1,1 1,0 0,-1 0,1 1,0-1,0 0,0 1,0-1,0 1,0-1,0 1,1 0,-1 0,1 0,-1 0,1 0,0 0,0 1,-1-1,2 0,-1 0,0 1,0-1,1 1,-1-1,1 1,0 1,-3 11,2 0,0 0,0 0,2 0,0 7,1-5,0 0,1 0,1 0,1-1,3 9,-7-22,0 1,0 0,0-1,1 0,0 1,-1-1,1 0,0 0,1 0,-1 0,0 0,1-1,0 1,-1-1,1 1,0-1,1 0,-1 0,0-1,0 1,1 0,-1-1,1 0,-1 0,1 0,-1 0,1-1,1 1,-1-2,0 0,0 0,-1-1,1 1,0-1,-1 0,1 0,-1 0,1 0,-1-1,0 1,0-1,0 0,-1 0,1 0,0 0,-1 0,1-3,11-14</inkml:trace>
  <inkml:trace contextRef="#ctx0" brushRef="#br0" timeOffset="2212.407">1517 530,'0'1,"0"-1,0 1,0 0,0-1,0 1,0-1,0 1,0-1,0 1,0-1,1 1,-1-1,0 1,0-1,0 1,1-1,-1 1,0-1,1 1,-1-1,0 0,1 1,-1-1,0 1,1-1,-1 0,1 0,-1 1,1-1,-1 0,1 0,-1 1,1-1,-1 0,1 0,21-5,17-22,-29 16,-1 0,0 0,-1 0,0-1,-1 0,0-1,-4 9,-1-1,0 1,0-1,0 0,-1 0,1 0,-1 0,0 0,-1 0,1 0,-1 0,0 0,0 0,0 0,-1-1,0 1,0 0,-1 0,2 4,0 0,0 0,0 1,-1-1,1 0,0 0,-1 0,1 1,-1-1,1 0,-1 1,1-1,-1 0,0 1,1-1,-1 1,0-1,1 1,-1-1,0 1,0-1,0 1,1 0,-1-1,0 1,0 0,0 0,0 0,1-1,-1 1,0 0,-1 1,0-1,1 1,-1 0,0 0,1 0,-1 0,1 0,0 0,-1 0,1 0,0 0,-1 1,1-1,-1 2,-4 5,1 0,0 0,0 1,0 0,1 1,-2 6,1 1,1-1,1 1,0-1,2 1,-1 0,2 4,0-14,0 0,0 0,0 0,1-1,0 1,1 0,0 0,0-1,0 1,0-1,1 0,0 0,1 0,-1 0,1 0,0-1,1 1,-1-1,1 0,-2-4,0 1,-1-1,1 0,0 0,0 0,0 0,0-1,0 1,0-1,0 0,0 0,0 0,0 0,0 0,0-1,0 1,0-1,0 0,0 0,0 0,0 0,0 0,-1-1,1 1,0-1,-1 0,2-1,6-4,1-1,-1 0,-1-1,0 0,8-9,9-16</inkml:trace>
  <inkml:trace contextRef="#ctx0" brushRef="#br0" timeOffset="2854.694">2313 107,'0'1,"-1"-1,1 0,-1 0,1 0,0 0,-1 0,1 0,-1 0,1 0,0 0,-1 0,1 0,-1 0,1 0,0 0,-1 0,1-1,0 1,-1 0,1 0,-1 0,1-1,0 1,-1 0,1 0,0-1,0 1,-1 0,1 0,0-1,0 1,-1 0,1-1,0 1,0-1,0 1,0 0,-1-1,1 1,0 0,0-1,0 1,0-1,0 1,7-24,22-19,-26 39,1 1,-1 0,1 0,0 0,0 0,0 1,0-1,0 1,0 0,3 0,-6 2,-1-1,1 1,0 0,-1 0,1 0,0 0,0 0,-1 0,1 0,0 0,0 0,-1 0,1 0,0 0,-1 1,1-1,0 0,-1 0,1 1,0-1,-1 1,1-1,-1 0,1 1,0 0,0 0,-1 1,1-1,0 1,-1 0,1-1,-1 1,0 0,1-1,-1 1,0 0,0-1,0 1,0 0,0-1,-1 1,1 1,-5 21,-1 0,-1 0,-2-1,0 0,-1 0,-7 10,-20 47,37-80,0 0,-1 0,1 0,0 1,0-1,0 0,0 0,0 0,0 0,0 0,0 0,0 1,0-1,0 0,0 0,0 0,0 0,0 0,0 1,0-1,0 0,0 0,0 0,0 0,0 0,0 1,0-1,0 0,0 0,0 0,0 0,0 0,0 1,0-1,0 0,1 0,-1 0,0 0,0 0,0 0,0 0,0 0,0 0,1 1,-1-1,0 0,0 0,0 0,0 0,0 0,1 0,-1 0,0 0,0 0,0 0,0 0,0 0,1 0,-1 0,15-5,27-18,-28 14,-9 7,-1 0,1 0,0 0,-1 0,1 1,0-1,0 1,0 0,0 1,0-1,0 1,1 0,-1 1,0-1,0 1,0 0,0 0,1 1,-3-1,0 1,0 0,0 0,0 0,-1 0,1 0,-1 1,1-1,-1 1,0 0,0-1,0 1,0 0,-1 0,1 0,-1 1,1-1,-1 0,0 0,-1 1,1-1,-1 1,1-1,-1 0,0 1,0-1,-1 3,1 9,-1 1,-1-1,-1 0,0 0,-1 0,-1 0,0 0,-1-1,-5 8,8-16,0 1,-1-1,1 0,-2 0,1 0,-1 0,0-1,0 1,0-1,-1-1,1 1,-1-1,0 0,-1 0,1-1,-1 0,0 0,1 0,-1-1,0 0,-1 0,-10-1</inkml:trace>
  <inkml:trace contextRef="#ctx0" brushRef="#br0" timeOffset="3418.219">361 2225,'0'0,"0"0,4 1,-1 1,1-1,0 1,-1 1,0-1,1 0,-1 1,0-1,0 1,-1 0,1 0,0 0,-1 1,0-1,0 0,0 1,0 0,5 6,31 46,-2 2,25 59,50 131,-29-58,-76-182,-5-11</inkml:trace>
  <inkml:trace contextRef="#ctx0" brushRef="#br0" timeOffset="3768.258">738 2141,'-12'26,"4"-12,-14 46,2 1,3 1,-3 31,-24 193,20-117,23-162,-9 29,7-31</inkml:trace>
  <inkml:trace contextRef="#ctx0" brushRef="#br0" timeOffset="4428.492">855 1727,'30'-20,"-16"9,-11 9,0 0,0 0,1 0,-1 1,0-1,1 1,-1 0,1 0,0 0,-1 0,1 1,0 0,0-1,-1 1,1 1,2-1,-5 1,1 0,0 0,0 0,-1 0,1 0,-1 0,1 1,-1-1,1 1,-1-1,0 1,0-1,0 1,0 0,0-1,0 1,0 0,0 0,-1 0,1 0,-1-1,0 1,1 0,-1 0,0 0,0 0,0 0,0 0,0 0,-1 0,0 2,0 8,-1 0,-1-1,0 1,0 0,-1-1,-1 0,1 0,-2 0,0-1,-2 4,-18 33,34-56,0 0,0 1,1 0,0 0,0 0,1 2,8-6,-16 11,-1 0,1 0,-1 0,1 0,0 1,-1-1,1 0,0 1,-1-1,1 1,0 0,0 0,-1-1,1 1,0 0,0 0,0 1,-1-1,1 0,0 1,0-1,-1 1,1-1,0 1,-1 0,1 0,-1 0,1-1,-1 2,1-1,-1 0,0 0,1 0,-1 1,0-1,0 0,0 1,0-1,0 1,0 0,-1-1,1 1,0-1,-1 1,1 0,-1 0,0-1,0 1,1 0,-1 0,0 0,1 8,0 0,-1 0,0 1,0-1,-1 0,-1 0,0 0,-1 5,-2 2,-1 0,-1-1,-1 0,-6 11,12-23,0 0,0 0,-1-1,1 1,-1-1,0 0,0 1,0-1,0 0,0-1,-1 1,1-1,-1 1,0-1,1 0,-1 0,0-1,0 1,-1-1,1 0,-4 1,7-2,0 0,-1-1,1 1,0 0,0-1,0 1,-1 0,1-1,0 1,0-1,0 0,0 1,0-1,0 0,0 0,0 0,0 0,0 1,1-1,-1 0,0 0,1-1,-1 1,0 0,1 0,0 0,-1-1,-1-4</inkml:trace>
  <inkml:trace contextRef="#ctx0" brushRef="#br0" timeOffset="4768.198">1264 2116,'0'0,"0"1,0 0,0 3,0 2,0 4,0 3,1 5,2 9,2 6,-1 2,-1-1,0-1,-1-4,-1 3,0-5</inkml:trace>
  <inkml:trace contextRef="#ctx0" brushRef="#br0" timeOffset="5115.959">1247 2339,'0'0,"0"0,1 0,0 0,4 0,2-1,4 0,4-2,3 0,2-3,6-1,-2-1</inkml:trace>
  <inkml:trace contextRef="#ctx0" brushRef="#br0" timeOffset="5116.959">1690 2559,'0'0,"0"0,0 0,0 0,0 0,0 0,0 0,0 0,0 0,1-1,0 0,1-5,-1 0</inkml:trace>
  <inkml:trace contextRef="#ctx0" brushRef="#br0" timeOffset="5556.94">1786 2467,'0'1,"2"0,0 1,0-1,0 1,1 1,0-1,0 0,3 0,1-2,0 0</inkml:trace>
  <inkml:trace contextRef="#ctx0" brushRef="#br0" timeOffset="5557.94">2116 2374,'0'0,"0"0,0 0,0 0,0 0,3 0,-1 0,1-1,-1-1,1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3:47.30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17 1,'-24'33,"10"-10,1 1,1 0,2 1,0 0,2 1,0 0,2 1,1-1,1 6,2-16,2 0,-1 1,2-1,0 1,1-1,1 0,0 1,1-1,1-1,1 1,0-1,0 0,2 0,0-1,8 11,-16-25,0 1,0-1,0 1,1-1,-1 0,0 1,1-1,-1 1,0-1,1 0,-1 1,0-1,1 0,-1 1,0-1,1 0,-1 0,1 1,-1-1,1 0,-1 0,1 0,-1 1,1-1,-1 0,1 0,-1 0,1 0,-1 0,1 0,-1 0,1 0,-1 0,1-1,-1 1,1 0,-1 0,0 0,1 0,-1-1,1 1,-1 0,1 0,-1-1,5-4</inkml:trace>
  <inkml:trace contextRef="#ctx0" brushRef="#br0" timeOffset="515.624">1419 14,'9'6,"1"1,-1-1,0 1,-1 1,0 0,0 0,-1 0,1 1,0 4,55 86,-55-84,0 0,-1 1,0 0,-1 0,-1 1,-1-1,0 1,-1 0,-1 0,-1 0,0 1,-1 5,-1-14,0-1,-1 1,1-1,-2 1,1-1,-1 0,0 0,-1 0,0 0,0-1,0 1,-1-1,-1 0,1-1,-1 1,0-1,0 0,-1-1,0 1,0-1,0 0,0-1,-1 0,0 0,-2 0,-12 5</inkml:trace>
  <inkml:trace contextRef="#ctx0" brushRef="#br0" timeOffset="1517.948">437 198,'-1'5,"-1"0,0 0,-1 0,1-1,-1 1,1 0,-1-1,-1 0,1 0,-2 1,-5 9,5-7,0 1,1 0,-1 1,2-1,-1 1,1 0,0 0,1 0,0 0,1 1,0 0,0-7,1 0,0 0,1 0,-1 0,0 0,1 0,0 0,-1-1,1 1,0 0,1 0,-1 0,0-1,1 1,0-1,-1 1,1-1,0 1,0-1,0 0,1 0,-1 0,1 0,-1-1,1 1,-1-1,1 1,0-1,0 0,-1 0,1 0,0 0,0-1,0 1,0-1,1 0,0 1,1 0,0-1,0 1,0-1,-1 0,1-1,0 1,0-1,-1 0,1 0,0 0,-1-1,1 0,-1 0,0 0,0 0,0-1,0 1,0-1,0 0,0-1,-1 1,0 0,0-1,0 0,0 0,0 0,-1 0,1-1,-1 0,1 0,-1 0,-1-1,1 1,-1 0,0-1,0 1,-1-1,1 0,-1 1,-1-1,1 1,-1-1,0 0,0 1,0 0,-1-1,0 1,0 0,0 0,-1 0,0 0,0 0,-2-3,0 2,-1 0,1 0,-1 0,0 1,-1 0,1 0,-1 1,0-1,0 2,-1-1,1 1,-1 0,0 0,1 1,-1 0,0 1,0 0,-6-1,-2 1</inkml:trace>
  <inkml:trace contextRef="#ctx0" brushRef="#br0" timeOffset="1870.009">843 519,'0'1,"0"1,0 1,0 1,-2 2,-1 1,-2 1,-1 3,-1 1,-1 0,1-1,-1-2,-1 0,2-1</inkml:trace>
  <inkml:trace contextRef="#ctx0" brushRef="#br0" timeOffset="2235.033">1034 296,'-1'3,"0"1,-1 0,1-1,-1 1,0 0,1-1,-2 0,-1 3,-9 17,11-19,1 1,0-1,-1 1,1 0,1-1,-1 1,1 0,0-1,0 1,0 0,1 0,-1-1,1 1,0-1,1 1,-1-1,1 1,0-1,0 0,0 1,1-1,-1-1,1 1,0 0,0 0,0-1,1 0,-1 0,1 0,0 0,-1 0,2-1,-1 1,0-1,0 0,1-1,-1 1,1-1,-1 0,1 0,-1 0,1-1,0 1,0-1,-1 0,1-1,0 1,-1-1,1 0,0 0,0 0,-2 0,0 0,0-1,0 1,0 0,0-1,0 0,0 0,0 0,-1 0,1 0,-1 0,0-1,0 1,1-1,-1 0,-1 0,1 1,0-1,-1 0,0 0,1-1,-1 1,0 0,-1 0,1-1,-1 1,1 0,-1-1,0 1,0 0,0-1,-1 1,1 0,-1 0,0-1,0 1,0 0,0-1,-1-3,-1 0,1 1,-1-1,-1 1,1-1,-1 1,0 0,0 0,-1 0,1 1,-1 0,-1 0,1 0,-1 0,0 1,0 0,-3-1,-11-3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5:41:47.7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 352,'-1'0,"0"0,0 0,0 1,0-1,0 0,0 1,0-1,0 1,0-1,0 1,1 0,-1-1,0 1,0 0,1-1,-1 1,0 0,1 0,-1 0,0-1,1 1,0 0,-1 0,1 0,-1 0,1 0,0 0,0 0,0 0,-1 0,1 0,0 0,0 1,1 0,-1 1,1-1,-1 1,1-1,0 0,0 1,0-1,0 0,0 0,1 1,-1-1,1 0,-1 0,1 0,-1-1,0 0,1 1,-1-1,0 0,1 0,-1 0,0 0,1 0,0 0,-1 0,1-1,-1 1,1 0,0-1,-1 1,1-1,0 0,1 0,-2 0,1 0,-1-1,0 1,0-1,0 1,1-1,-1 1,0-1,0 0,0 0,0 0,0 1,0-1,0 0,-1 0,1 0,0-1,-1 1,1 0,0 0,-1 0,1 0,-1-1,0 1,1 0,-1 0,0-1,0 1,0 0,1-1,-1 1,1 0,-1 0,0-1,1 1,-1 0,0-1,0 1,1 0,-1-1,0 1,0-1,-1 1,1 0,0-1,0 1,-1 0,1 0,-1-1,1 1,-1 0,1 0,-1-1,0 1,0 0,1 0,-1 0,0 0,0 0,0 0,0 0,0 1,-1-1,1 0,0 0,0 1,-1-1,1 1,-1 0,0 0,1 0,-1 0,0 1,1-1,-1 1,1-1,-1 1,0-1,1 1,0 0,-1 0,1 0,-1 0,1 0,0 0,0 0,-1 0,1 0,0 0,0 1,0-1,1 1,-1-1,0 0,0 1,1 0,-1-1,1 1,-7 27,9-15,-2-14,0 0,0 1,0-1,0 0,1 0,-1 0,0 1,0-1,0 0,1 0,-1 0,0 0,0 0,1 1,-1-1,0 0,1 0,-1 0,0 0,0 0,1 0,-1 0,0 0,1 0,-1 0,0 0,0 0,1 0,-1 0,0 0,0 0,1 0,-1-1,0 1,0 0,1 0,-1 0,0 0,0-1,1 1,-1 0,1-1,-1 0,1 1,-1-1,0 0,1 1,-1-1,0 0,1 0,-1 1,0-1,0 0,0 0,1 1,-1-1,0 0,0 0,0 0,-1 1,1-1,0-1,0-1,0-3</inkml:trace>
  <inkml:trace contextRef="#ctx0" brushRef="#br0" timeOffset="699.136">458 367,'0'1,"-1"-1,1 1,0-1,0 1,-1-1,1 1,0-1,0 0,-1 1,1-1,-1 0,1 1,0-1,-1 0,1 0,-1 1,1-1,0 0,-1 0,1 0,-1 1,1-1,-1 0,1 0,-1 0,1 0,-1 0,1 0,-1 0,1 0,-1 0,1 0,-1 0,1-1,-1 1,1 0,-1 0,1 0,0-1,-1 1,1 0,-1 0,1-1,0 1,-1 0,1-1,-1 1,1-1,-41-20,11 4,28 16,0 0,-1 1,1-1,0 0,-1 1,1-1,-1 1,1 0,0 0,-1 0,1 0,-1 0,1 0,-1 1,1-1,0 1,-1-1,1 1,0 0,0 0,-1 0,-1 2,2-1,-1 1,1-1,0 1,0 0,0 0,0 0,0 0,1 0,-1 0,1 1,0-1,0 0,0 1,0 1,-2 15,1 0,1 0,1 0,1 1,1 3,-2-17,1 4,11 93,-11-97,0 1,1-1,0 0,1 0,0 0,0 0,0 0,1-1,0 1,0-1,1 0,0 1,-3-6,-1 1,0-1,0 0,0 0,0 0,1 0,-1-1,0 1,1 0,-1 0,1-1,-1 1,1-1,-1 1,1-1,0 0,-1 0,1 1,-1-1,1 0,0 0,-1-1,1 1,-1 0,1-1,-1 1,1 0,1-2,0 0,0 0,0 0,0 0,-1 0,1 0,0-1,-1 0,0 1,0-1,0 0,1-1,5-10,0 0,-1-1,-1 0,5-15,-1-7,-1 0,-2-1,-2 0,1-38,-8-157,-1 82,1 267,3 141,2-211,1-1,3 1,2-1,9 27,-17-70,-1 0,1 1,-1-1,1 0,-1 0,1 0,0 1,0-1,0 0,0 0,1 0,-1 0,0-1,1 1,0 0,1 1,-1-5</inkml:trace>
  <inkml:trace contextRef="#ctx0" brushRef="#br0" timeOffset="1052.222">613 295,'-2'4,"0"-1,1 0,-1 1,1-1,0 1,0-1,0 1,0 0,1-1,-1 1,1 0,0-1,0 3,0-4,-3 32,2 1,2 0,0-1,3 1,1-1,1 0,9 27,-14-59,-1 0,1 0,0 0,0 0,0 0,0 0,0 0,1 0,-1 0,0-1,1 1,-1 0,1-1,0 1,0-1,-2-1,1 1,0-1,-1 0,1 0,0 0,0 0,-1 0,1 1,0-1,-1 0,1-1,0 1,0 0,-1 0,1 0,0 0,-1 0,1-1,0 1,-1 0,1-1,0 1,-1 0,1-1,-1 1,1-1,-1 1,1-1,2-3,0 1,-1-1,1 0,-1 0,0 0,0 0,0 0,-1 0,0 0,0-1,0 1,0-1,0 0,1-17,-1-1,-1 1,-1 0,-4-21,4 34,-1 0,1 0,-2 0,0 0,0 0,0 0,-1 1,0-1,-1 1,0 0,0 1,-1-1,0 1,4 5,0 0,0 1,0-1,0 1,0 0,-1-1,1 1,0 0,-1 1,1-1,0 0,-1 1,1-1,-1 1,1 0,-1-1,1 1,-1 0,1 1,-1-1,1 0,-1 1,1 0,-1-1,1 1,0 0,-1 0,1 0,0 1,0-1,-1 1,-4 2</inkml:trace>
  <inkml:trace contextRef="#ctx0" brushRef="#br0" timeOffset="1695.479">791 383,'13'307,"-14"-356,3 1,5-29,-5 56,2 0,0 0,2 1,0-1,1 1,1 1,6-12,-13 29,-1 1,1-1,0 1,0 0,-1-1,1 1,0 0,0 0,0-1,1 1,-1 0,0 0,0 0,1 0,-1 1,0-1,1 0,-1 1,1-1,-1 0,1 1,-1 0,1-1,0 1,0 0,-1 1,1-1,0 1,-1 0,1-1,-1 1,1 0,-1 0,1 0,-1 0,0 0,1 0,-1 0,0 1,0-1,0 0,0 1,1 0,4 9,0 0,0 0,-1 1,0 0,0 4,4 16,-2 0,-1 0,-1 0,-2 1,-1 0,-1-1,-3 11,-1-35,-1-24,-1-30,5-1,1 0,6-24,-5 54,1 0,0 0,1 0,1 1,1 0,0 0,1 0,7-10,-13 25,0-1,-1 0,1 1,0-1,0 1,0-1,0 1,1 0,-1-1,0 1,1 0,-1 0,0 0,1 0,-1 0,1 0,0 0,-1 1,1-1,0 0,-1 1,1 0,0-1,0 1,0 0,0 0,1 1,-1-1,0 2,0-1,-1 0,1 0,0 0,0 1,0-1,-1 1,1 0,-1-1,1 1,-1 0,0 0,0 0,0 0,0 0,0 0,6 12,-2 1,1 0,-2 0,0 0,1 9,-1 11,0 1,-3 0,-1 0,-1-1,-3 10,2-26</inkml:trace>
  <inkml:trace contextRef="#ctx0" brushRef="#br0" timeOffset="2310.841">1382 320,'0'0,"0"0,0 0,-18-27,16 24,1 1,-1 0,0 0,0 0,0 0,0 0,0 0,0 0,0 1,0-1,-1 1,1 0,0-1,-1 1,0 0,1 0,-1 1,1-1,-1 1,0-1,0 1,1 0,-1 0,0 0,0 0,-1 1,1 0,0 1,0 0,0 0,0 0,1 0,-1 0,1 0,-1 1,1 0,0-1,0 1,0 0,0 0,1 0,-1 0,1 0,-1 0,1 1,0-1,1 0,-1 3,-7 27,1 1,2-1,1 1,3-19,0 0,1-1,1 1,0 0,1-1,1 1,0-1,2 5,-5-17,0-1,1 0,-1 1,0-1,1 0,0 1,-1-1,1 0,0 0,-1 1,1-1,0 0,0 0,0 0,0 0,0 0,0 0,0 0,0 0,1-1,-1 1,0 0,0-1,1 1,-1-1,1 1,0-2,-1 1,1 0,-1-1,1 0,-1 1,1-1,-1 0,0 0,1 0,-1 0,0 0,1 0,-1 0,0 0,0 0,0-1,0 1,0 0,-1-1,7-8,0-1,-2 0,1-1,-2 1,2-4,6-33,-2-1,-2 0,-3 0,0-24,-4 107,1 13,7 35,-7-70,0 0,1 0,0 0,1 0,1 0,0-1,0 0,1 0,1 0,-6-9,0 0,0-1,0 1,0-1,0 1,1-1,-1 0,0 0,1 1,-1-1,1 0,0 0,-1 0,1-1,0 1,-1 0,1-1,0 1,1 0,5-2</inkml:trace>
  <inkml:trace contextRef="#ctx0" brushRef="#br0" timeOffset="2649.937">1559 310,'0'1,"0"2,0 3,0 3,0 4,0 4,0 4,0 4,2 2,0 1,-1 0,1-1,-1-4,0-3,-1-6</inkml:trace>
  <inkml:trace contextRef="#ctx0" brushRef="#br0" timeOffset="2997.01">1511 113,'0'0,"0"0,0 1,0 1,0-1,0 0,0 0,2 1,-1-2,2 2,0-1</inkml:trace>
  <inkml:trace contextRef="#ctx0" brushRef="#br0" timeOffset="3377.995">1787 250,'1'100,"4"-1,8 33,-13-132,0 0,0 0,0 0,0 0,0 0,0 0,0-1,0 1,0 0,0 0,0 0,0 0,0 0,0 0,0 0,0 0,0-1,1 1,-1 0,0 0,0 0,0 0,0 0,0 0,0 0,0 0,0 0,1 0,-1 0,0 0,0 0,0 0,0 0,0 0,0 0,0 0,1 0,-1 0,0 0,0 0,0 0,0 0,0 0,0 0,0 0,0 0,1 0,-1 0,0 0,0 0,0 0,7-21,6-31,-6 22,0-8,1 1,2-1,2 1,2 1,16-33,-29 68,-1-1,1 1,-1 0,1 0,0 0,-1 0,1-1,0 1,0 0,0 0,-1 1,1-1,0 0,0 0,0 0,1 1,-1-1,0 0,0 1,0-1,0 1,1-1,-1 1,0 0,0-1,1 1,-1 0,0 0,1 1,0 0,-1 0,1 0,-1 0,0 0,1 0,-1 0,0 0,0 1,1-1,-1 0,0 1,0-1,-1 1,1 0,0-1,0 2,5 14,0-1,-1 1,2 15,-6-29,2 9,-1 1,0-1,0 1,-1 0,-1 0,0 0,0-1,-2 1,1 0,-2-1,0 1,-3 8,-7 7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3:38.48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44 3,'-1'0,"-2"0,-3 1,-1 0,-3-1,-2 1,-2-1,-1 0,-3 0,-1 0,-1-2,2-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6:12.971"/>
    </inkml:context>
    <inkml:brush xml:id="br0">
      <inkml:brushProperty name="width" value="0.1" units="cm"/>
      <inkml:brushProperty name="height" value="0.2" units="cm"/>
      <inkml:brushProperty name="color" value="#A9D8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0'3,"-1"0,1 0,1 0,-1-1,0 1,1 0,-1 0,1-1,0 1,0 0,0-1,0 1,1-1,-1 1,2 0,1 0,-1 0,1 0,-1 0,1-1,0 1,0-1,0 0,0 0,0-1,0 1,0-1,1 0,-1 0,1-1,-1 1,2-1,17 2,0-2,21-1,-14-1,908-8,-677-7,-123 5,13 6,87 4,319 8,-384 11,-105-8,0-3,-1-3,36-4,-167 2,0-4,-47-8,-80-4,-987-5,806 36,-19 1,382-18,8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6:58.25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95 61,'2'39,"17"47,-6-31,-2 1,-3 0,-2 8,-5-24,-1-25,0 0,1 0,0 0,1 0,1-1,3 10,-6-23,0-1,0 1,0-1,0 1,0-1,0 1,0-1,0 1,1-1,-1 1,0-1,0 1,0-1,1 1,-1-1,0 0,1 1,-1-1,0 0,1 1,-1-1,1 0,-1 1,0-1,1 0,-1 1,1-1,-1 0,1 0,-1 0,1 0,-1 1,1-1,-1 0,1 0,-1 0,1 0,-1 0,1 0,-1 0,1-1,-1 1,1 0,-1 0,1 0,-1 0,1 0,-1-1,1 1,-1 0,1-1,-1 1,0 0,1-1,-1 1,0 0,1-1,-1 1,0-1,1 1,-1 0,0-1,0 1,1-1,-1 1,0-1,0 1,0-1,0 1,0-1,7-12</inkml:trace>
  <inkml:trace contextRef="#ctx0" brushRef="#br0" timeOffset="379.055">303 5,'1'9,"0"0,1 0,0 0,1 0,0 0,4 8,6 18,1 22,-3 1,-2 0,-2 0,-3 1,-3 0,-3 28,2-87,0 1,0-1,0 0,0 1,1-1,-1 1,0-1,0 0,0 1,0-1,0 1,0-1,0 0,0 1,0-1,0 1,0-1,0 0,0 1,-1-1,1 1,0-1,0 0,0 1,0-1,-1 0,1 1,0-1,0 0,-1 1,1-1,0 0,-1 0,1 1,0-1,-1 0,1 0,0 0,-1 1,1-1,0 0,-1 0,1 0,-1 0,1 0,-11-17,4 1</inkml:trace>
  <inkml:trace contextRef="#ctx0" brushRef="#br0" timeOffset="897.786">1 130,'67'-26,"-25"8,-20 10,18-9,1 2,0 2,1 2,0 1,33-2,-67 12,0 0,-1 1,1-1,0 2,-1-1,1 1,0 0,-1 0,0 1,0 0,0 0,0 1,1 1,-6-4,1 1,-1-1,0 1,0 0,-1 0,1 0,0 0,0 0,-1 0,0 0,1 0,-1 1,0-1,0 1,0-1,0 1,0-1,-1 1,1-1,-1 1,0 0,0-1,0 1,0 0,0-1,0 1,-1 0,0-1,1 1,-1-1,0 1,0-1,0 1,0-1,-1 0,1 0,-1 1,-1 1,-5 6,0 0,-1-1,0 0,-1 0,1-1,-2 0,1 0,-1-1,-5 1,1 2,0 0,0 0,1 2,-2 1,15-11,0 0,0-1,0 1,0 0,0-1,0 1,1 0,-1 0,1 0,-1 0,1 0,0 0,-1 0,1 0,0-1,1 1,-1 0,0 0,0 0,1 0,-1 0,1 0,0 0,-1 0,1-1,0 1,0 0,0-1,0 1,0 0,1-1,-1 0,0 1,1-1,-1 1,10 10,0-1,1 0,1 0,0-1,-5-3,102 76,-95-73,0-1,1 0,0-1,0-1,1-1,12 4,-12-8,-2-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6:57.12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93 91,'6'28,"5"11,-2 0,-1 0,-2 1,-2-1,-2 1,-1 0,-3 5,2-45,0 0,0 0,0-1,-1 1,1 0,0 0,0 0,0 0,0 0,-1 0,1 0,0 0,0 0,0 0,-1 0,1 0,0 0,0 0,0 0,-1 0,1 0,0 0,0 0,0 0,-1 0,1 0,0 0,0 0,0 0,-1 0,1 1,0-1,0 0,0 0,0 0,-1 0,1 0,0 1,0-1,0 0,0 0,0 0,0 1,0-1,0 0,0 0,-1 0,1 0,0 1,0-1,-4-9</inkml:trace>
  <inkml:trace contextRef="#ctx0" brushRef="#br0" timeOffset="378.989">1 1,'0'1,"0"1,1 0,0-1,-1 1,1-1,0 1,0-1,0 0,0 1,0-1,0 0,0 0,1 0,-1 1,0-1,1 0,-1-1,1 1,33 21,-22-15,40 24,-18-11,-1 1,-1 2,27 24,-53-41,0 0,-1 0,0 1,0 0,0 0,-1 1,0 0,0 0,-1 0,0 0,0 1,-1 0,0-1,-1 1,0 0,0 0,-1 1,0-1,0 0,-2-2,0 0,0-1,-1 1,0-1,0 1,0-1,-1 0,0 0,0 0,-1 0,0 0,0-1,0 0,0 0,-1 0,0 0,0-1,-1 2,2-3,0 0,0 0,0 0,0-1,-1 1,1-1,-1 0,0 0,1-1,-1 1,0-1,0 0,0-1,0 1,0-1,0 0,0 0,0 0,0-1,0 1,1-1,-1-1,0 1,-4-2,6 1,1 1,-1-1,1 0,-1 0,1 0,0 0,0 0,0-1,0 1,0 0,1-1,-1 1,1-1,-1 0,1 0,0 1,0-1,0 0,1 0,-1 0,1 0,-1 0,1-1,-2-18</inkml:trace>
  <inkml:trace contextRef="#ctx0" brushRef="#br0" timeOffset="749.236">467 81,'0'0,"0"1,0 1,0-1,0 0,0 0,0-1,0 2,0 1,0-1,0-1,0 2,2 3,0 1</inkml:trace>
  <inkml:trace contextRef="#ctx0" brushRef="#br0" timeOffset="750.236">507 276,'0'0,"0"0,1 1,0 1,0 1,0-1,1 1,1-1,0-1,2-2,1-1,4-3,0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6:55.52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04 102,'-4'32,"-26"62,11-40,3 0,2 1,-2 24,14-62,0 0,1 0,1 0,1 0,0 0,1 0,1 0,0-1,2 1,0-1,0 0,2 0,4 8,-8-17,1-1,0 0,0 0,1-1,-1 1,1-1,0 0,1 0,0 0,-3-3,-1 0,1 0,0-1,0 1,1-1,-1 0,0 1,0-1,1-1,-1 1,0 0,1-1,-1 0,0 0,1 0,-1 0,1 0,-1-1,3 0,18-6</inkml:trace>
  <inkml:trace contextRef="#ctx0" brushRef="#br0" timeOffset="424.896">409 335,'-2'1,"0"-1,0 1,0 0,0 0,0 0,0 0,0 0,0 0,0 1,1-1,-1 1,0-1,1 1,-1-1,1 1,0 0,0 0,-1 0,1 0,0 0,1 0,-2 1,-17 48,19-50,-1 0,-8 32,0 0,0 10,8-35,0 1,0-1,0 0,1 0,0 0,1 0,0 0,0 1,1-1,0 0,0-1,3 6,-5-11,1 0,0-1,0 1,0 0,0 0,1 0,-1-1,0 1,1-1,-1 1,1-1,-1 0,1 1,0-1,0 0,0 0,-1 0,1 0,0 0,0-1,0 1,0-1,0 1,1-1,0 0,0 0,0-1,0 1,0-1,0 0,0 0,0 0,0 0,0 0,0-1,0 1,-1-1,1 0,1-1,4-4,0 0,0-1,-1 0,0 0,0 0,-1-1,0 0,-1 0,0-1,-2 3,0 0,-1-1,0 1,0-1,-1 1,0-1,0 0,0 1,-1-1,-1 0,1 0,-1 1,-1-1,1 1,-1-1,-1-1,1 5,0-1,0 1,0-1,0 1,-1 0,0 0,0 0,0 0,0 0,-1 1,1-1,-1 1,0 0,0 0,0 1,0-1,-1 1,1 0,-1 0,1 0,-1 1,0-1,0 1,1 0,-6 0,4 1,2 2</inkml:trace>
  <inkml:trace contextRef="#ctx0" brushRef="#br0" timeOffset="789.523">733 574,'0'1,"0"1,0 4,0 2,0 2,0 3,0 2,0 3,0 0,0-1,0-5,0-4,0-2,0-1,0-2,0-2,0 0</inkml:trace>
  <inkml:trace contextRef="#ctx0" brushRef="#br0" timeOffset="790.523">1025 407,'0'0,"0"1,0 1,0-1,0 2,0 5,0 3,0 5,0 3,0 5,0 1,0 2,0-5,0-4,0-1,0-3,1-3,0-3</inkml:trace>
  <inkml:trace contextRef="#ctx0" brushRef="#br0" timeOffset="1188.89">1006 1,'5'1,"0"0,0 1,0 0,0 0,0 1,0-1,-1 1,1 0,-1 0,0 0,3 4,5 2,8 6,0 1,-1 0,-1 2,-1 0,-1 1,0 1,-1 0,-2 2,0-1,-1 1,-1 1,-1 0,3 11,-8-17,-1-1,0 1,-1 0,-1 0,0 0,-1 0,-1 0,-1 0,-1 0,0 0,-1 0,0 0,-2-1,0 1,-1-1,0 0,-2-1,0 0,0 0,-3 2,4-7,0-1,0 0,-1 0,0-1,-8 7,13-13,0 1,0-1,-1 0,1 0,0 0,-1 0,0-1,1 1,-1-1,0 0,1 0,-1-1,0 1,0-1,0 1,0-1,1 0,-1-1,-1 1,-11-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6:52.91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209,'0'19,"0"35,5 32,-4-72,1 1,1-1,0 1,1-1,1 0,0 0,1-1,2 4,-7-15,-1-1,1 1,0-1,0 1,0-1,0 0,0 1,0-1,0 0,0 0,1 0,-1 0,0 0,1 0,-1 0,1 0,-1 0,1-1,-1 1,1-1,-1 1,1-1,0 0,-1 1,1-1,0 0,-1 0,1 0,2-1,-1 0,0 0,0-1,0 1,0-1,0 1,0-1,0 0,-1 0,1 0,-1-1,1 1,1-3,7-8,-1-1,0-1,0 0,-2 0,1-2,1-4,-1-1,6-21,-13 35,0 0,0 0,-1 0,0 0,0 0,-1-1,0 1,0 0,-1 0,-1-2,-4 48,9 31,12 66,-7-83,-3 0,-2 1,-2 0,-3 3,2-52,-1 1,1 0,-1-1,0 1,-1-1,1 1,-1-1,0 1,0-1,0 0,-1 0,1 0,-1 0,0-1,0 1,0-1,-1 1,1-1,-1 0,0-1,0 1,-1 0,2-1,-1-1,1 0,0 0,-1 0,1-1,-1 1,0-1,1 0,-1 0,1 0,-1 0,0-1,1 1,-1-1,1 0,-1 0,1 0,0 0,-1-1,1 0,0 1,0-1,0 0,0 0,0-1,1 1,-1-1,1 1,-1-2,-3-3,0 0,1 0,-1-1,2 0,-1 0,1 0,-4-9</inkml:trace>
  <inkml:trace contextRef="#ctx0" brushRef="#br0" timeOffset="356.021">356 356,'0'0,"2"1,-1-1,1 2,1 0,0 1,3 1,2 2,1-1,3 1,2 0,1-2,0 0,-1-3,3-2,-2-2</inkml:trace>
  <inkml:trace contextRef="#ctx0" brushRef="#br0" timeOffset="800.832">584 321,'0'0,"1"2,0-1,0 3,0 2,1 2,1 4,0 2,1 2,0 2,-2 2,0-3,-1-5,0-2,0-2,-1-1,1-1</inkml:trace>
  <inkml:trace contextRef="#ctx0" brushRef="#br0" timeOffset="1169.877">559 136,'0'0,"0"0,0 0,0 0,0 0,0 0,0 0,0 0,1 0,1 1,0-1,1 2,1 0,1 3,0 1</inkml:trace>
  <inkml:trace contextRef="#ctx0" brushRef="#br0" timeOffset="1521.029">724 294,'-1'42,"0"-26,0 1,1-1,1 1,1-1,0 0,1 0,1 1,-4-17,0 0,0 0,0 1,1-1,-1 0,0 0,0 1,0-1,0 0,0 0,0 0,0 1,0-1,0 0,0 0,1 0,-1 1,0-1,0 0,0 0,0 0,1 0,-1 1,0-1,0 0,0 0,1 0,-1 0,0 0,0 0,1 0,-1 0,0 0,0 0,0 0,1 0,-1 0,0 0,0 0,1 0,-1 0,0 0,0 0,1 0,-1 0,0 0,0 0,0 0,1 0,-1-1,0 1,0 0,12-15,6-24,-17 37,8-20,-6 10,1 1,1 0,0 0,1 0,0 0,0 1,1 0,0 0,1 1,9-9,-17 18,1-1,0 1,-1 0,1-1,0 1,0-1,-1 1,1 0,0 0,0-1,0 1,0 0,-1 0,1 0,0 0,0 0,0 0,0 0,-1 0,1 0,0 1,0-1,0 0,-1 0,1 1,0-1,0 1,0-1,16 22,2 35,-18-54,14 65,-13-64</inkml:trace>
  <inkml:trace contextRef="#ctx0" brushRef="#br0" timeOffset="1872.276">1132 1,'3'39,"10"361,-13-397,0-2,1 0,-1 0,0 0,0 0,0 0,0 0,0 0,0 0,-1 0,1 0,0 0,0-1,-1 1,1 0,-1 0,1 0,-1 0,1 0,-1-1,1 1,-1 0,1 0,-1-1,0 1,-6 2</inkml:trace>
  <inkml:trace contextRef="#ctx0" brushRef="#br0" timeOffset="1873.276">1057 274,'0'0,"1"0,0 0,1 0,0 0,2 0,4 0,2 0,4-1,4-2,3-2,2-2,0-1,3-4,-2 1</inkml:trace>
  <inkml:trace contextRef="#ctx0" brushRef="#br0" timeOffset="2240.53">1459 187,'0'0,"0"0,0 1,0 0,0-1,0 1,0-1,0 1,0 0,0 1,0 1,0 2,0-1</inkml:trace>
  <inkml:trace contextRef="#ctx0" brushRef="#br0" timeOffset="2241.53">1519 354,'0'0,"0"0,0 0,0 0,0 0,0 0,0 0,0-1,2-1,1-3,3-3,1-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6:49.07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63 99,'18'3,"1"-1,0 0,0-2,-1 0,1-1,0-1,4-2,2 1,1 1,-1 1,14 1,-39 0,1 0,-1 0,1 0,-1 0,1 0,-1 0,1 0,-1 0,1 0,-1 1,1-1,-1 0,0 0,1 0,-1 1,1-1,-1 0,1 0,-1 1,0-1,1 0,-1 1,0-1,1 1,-1-1,0 0,1 1,-1-1,0 1,0-1,0 1,1-1,-1 1,0-1,0 1,0 0,-9 20,-29 23,33-39,-102 96,74-73,1 2,2 1,0 2,-22 32,51-64,0 0,1 0,-1 0,0 0,1 0,-1 0,0 0,1 1,0-1,-1 0,1 0,-1 0,1 0,0 1,0-1,0 0,0 0,0 1,0-1,0 0,0 0,0 0,1 1,-1-1,0 0,1 0,-1 0,1 1,1-1,-1 1,1-1,0 0,-1 0,1 0,0 0,0 0,0 0,0 0,0-1,0 1,0-1,0 1,0-1,2 0,13 1,1-1,-1 0,1-2,0 0,-9 1,1 0,66-11,-71 11,1 0,-1-1,0 0,0 0,0-1,0 1,0-1,0 0,0 0,-1-1,0 1,2-3,0-1</inkml:trace>
  <inkml:trace contextRef="#ctx0" brushRef="#br0" timeOffset="359.071">57 307,'0'0,"32"2,-1-5,1-1,-1-2,0-1,0-1,0-2,0-1,-4 1</inkml:trace>
  <inkml:trace contextRef="#ctx0" brushRef="#br0" timeOffset="730.171">449 316,'47'-1,"-26"-1,-1-1,0-1,19-7,-32 9,-1 0,1 0,-1-1,0 0,0 0,0-1,0 0,-1 0,1 0,-1 0,0-1,0 0,3-5,-7 10,-1-1,1 0,-1 0,1 0,-1 0,1 0,-1 0,1 0,-1 0,0 0,1 0,-1 0,0 0,0 0,0 0,0 0,0 0,0 0,0 0,0 0,0 0,-1 0,1 0,0 0,-1 0,1 0,-1 0,1 0,-1 0,1 0,-1 0,0 1,1-1,-1 0,0 0,0 1,1-1,-1 0,0 1,0-1,0 1,0-1,0 1,0 0,0-1,0 1,0 0,0 0,0-1,0 1,0 0,0 0,-5-1,0 0,1 0,-1 0,0 1,0 0,1 0,-1 1,0-1,0 2,0 0,0 1,0 0,0 0,0 1,1-1,0 1,0 1,0-1,0 1,0-1,1 1,0 1,0-1,1 1,-1-1,1 1,0 0,1 0,0 0,-1 1,2-1,-1 1,1-1,0 1,0 2,0 0,0 1,0-1,0 1,2 0,-1-1,1 1,0-1,1 1,0-1,1 1,0-1,0 0,1 0,0-1,1 1,-1-1,4 3,-7-9,1 0,0 0,-1-1,1 1,0 0,0-1,0 1,0-1,0 0,1 0,-1 0,0 0,1 0,-1 0,0 0,1-1,-1 0,1 1,-1-1,1 0,-1 0,1 0,-1 0,1-1,1 0,13-4</inkml:trace>
  <inkml:trace contextRef="#ctx0" brushRef="#br0" timeOffset="1124.196">788 185,'4'60,"2"1,6 15,1 35,-12-129,1 1,1 0,0-1,1 1,1 0,0 1,2-1,2-4,-6 15,-1-1,1 1,0 0,1 1,0-1,0 1,0 0,0-1,1 2,0-1,0 1,0-1,0 1,1 1,-1-1,1 1,0 0,0 0,1 1,-1 0,0 0,7-1,-1 2</inkml:trace>
  <inkml:trace contextRef="#ctx0" brushRef="#br0" timeOffset="1535.074">1126 243,'-23'46,"19"-30,0 0,2 0,-1 1,2 15,0-27,1-1,0 1,0 0,1-1,-1 1,1 0,0-1,0 1,1-1,-1 1,1-1,0 0,0 0,1 0,-1 0,1 0,0 0,0-1,2 2,-4-4,0 0,0 0,0 0,1 0,-1 0,0-1,1 1,-1 0,0-1,1 0,-1 1,1-1,-1 0,1 1,-1-1,1 0,-1 0,1 0,-1-1,1 1,-1 0,1 0,-1-1,1 1,1-1,-1-1,1 0,0 0,-1 0,1 0,-1 0,0-1,1 1,-1-1,0 1,-1-1,1 0,0 0,2-5,0-1,0 1,0-1,-2 0,1 0,-1 0,0 0,0-4,-2 8,0 0,0 0,0-1,-1 1,0 0,0 0,0 0,-1 0,0 0,1 0,-2 1,1-1,0 0,-1 1,0 0,0 0,-1 0,1 0,-1 0,1 0,-1 1,0 0,-1 0,1 0,-2 0,0 0</inkml:trace>
  <inkml:trace contextRef="#ctx0" brushRef="#br0" timeOffset="2006.445">1440 184,'-11'3,"-1"0,2 1,-1 0,-8 4,-4 2,20-10,1 1,0 0,0-1,0 1,0 0,0 0,0 0,0 1,0-1,1 0,-1 1,0-1,1 1,-1 0,1-1,-1 1,1 0,0 0,0 0,0 0,0 0,0 0,0 0,0 1,1-1,1 1,-1 0,0 0,1-1,-1 1,1 0,0-1,0 1,0-1,0 1,0-1,1 1,-1-1,1 0,-1 0,3 2,9 10,0-1,0-1,2 0,-1-1,6 1,-11-5,-1-1,1 1,-1 0,0 1,-1 0,0 0,4 6,-10-13,0 0,0 1,0-1,-1 1,1-1,0 1,-1-1,1 1,-1-1,0 1,0 0,1-1,-1 1,0 0,0-1,0 1,-1-1,1 1,0 0,0-1,-1 2,-1-1,1 0,-1 0,1-1,-1 1,0 0,0-1,0 1,0-1,0 0,0 1,0-1,0 0,-1 0,1-1,0 1,0 0,-1-1,1 1,-2-1,-1 1,-1 0,1-1,0 0,0 0,0 0,0 0,0-1,0 0,0 0,0-1,3 2,0-1,0 1,0-1,0 0,0 1,1-1,-1 0,0 0,1-1,-1 1,1 0,-1 0,1-1,-1 1,1-1,0 1,0-1,0 0,0 1,0-1,0 0,0 0,0 0,1 1,-1-1,1-2,-1-4</inkml:trace>
  <inkml:trace contextRef="#ctx0" brushRef="#br0" timeOffset="2366.915">1700 197,'0'0,"0"1,0 0,0-1,0 1,0-1,0 0,0 0,0 0,0 0,0 0,0 1,0 0</inkml:trace>
  <inkml:trace contextRef="#ctx0" brushRef="#br0" timeOffset="2367.915">1700 338,'0'0,"0"0,0 0,0 0,0 0,1 1,-1 1,2-1,0 0,2-1,2-2,4-3,0-2</inkml:trace>
  <inkml:trace contextRef="#ctx0" brushRef="#br0" timeOffset="2746.885">2031 126,'-13'41,"6"5,1 0,2 8,4-53,0 0,1 0,-1 0,0 0,1 0,-1 0,1 0,0 0,-1 0,1 0,0-1,0 1,-1 0,1 0,0-1,0 1,0 0,0-1,0 1,0-1,0 1,0-1,0 0,0 1,0-1,0 0,0 0,1 0,-1 0,0 0,0 0,0 0,0 0,0 0,0 0,1-1,48-5,-46 5,12-1,-1-2,0 0,0-1,0 0,12-7,-8 1</inkml:trace>
  <inkml:trace contextRef="#ctx0" brushRef="#br0" timeOffset="3177.189">2201 1,'0'0,"0"0,0 2,0 2,0 2,0 4,0 4,0 11,0 14,0 7,0 8,0 3,0-4,0-5,0 0,0-9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6:35.55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46 59,'0'43,"13"348,-13-388,0 9,3-16,0-6</inkml:trace>
  <inkml:trace contextRef="#ctx0" brushRef="#br0" timeOffset="380.983">269 81,'3'112,"0"-69,-1 0,-3 0,-1 0,-3-1,-3 16,0-38,8-20,-1 0,1 1,0-1,-1 0,1 1,0-1,0 0,-1 0,1 1,0-1,-1 0,1 0,-1 1,1-1,0 0,-1 0,1 0,-1 0,1 0,0 0,-1 0,1 0,-1 0,1 0,-1 0,1 0,0 0,-1 0,1 0,-1 0,1 0,0 0,-1 0,1-1,-1 1,1 0,0 0,-1-1,1 1,0 0,-1 0,1-1,0 1,-8-8</inkml:trace>
  <inkml:trace contextRef="#ctx0" brushRef="#br0" timeOffset="893.584">0 100,'30'-23,"-7"10,0 2,0 1,1 1,1 1,-1 1,1 1,1 1,-1 1,0 2,1 0,1 2,-20 0,0 1,0 0,0 1,0-1,0 1,0 1,0-1,-1 1,1 0,-1 0,4 4,-8-6,0 0,0 1,0 0,0-1,-1 1,1 0,0 0,-1 0,0 0,1 0,-1 0,0 0,0 1,0-1,0 0,-1 1,1-1,0 0,-1 1,0-1,0 1,1-1,-1 1,-1-1,1 1,0-1,-1 0,1 1,-1-1,0 1,0-1,0 0,0 0,-1 2,-6 9,0 0,-1-1,-1 0,0 0,-1-1,0 0,-1-1,0 0,-1-1,0-1,-3 2,-37 28,53-38,0 1,0-1,0 1,0-1,0 1,0-1,0 1,0-1,0 1,0-1,0 1,0-1,1 0,-1 1,0-1,0 1,0-1,1 0,-1 1,0-1,1 0,-1 1,0-1,1 0,-1 1,0-1,1 0,-1 0,1 1,-1-1,1 0,-1 0,0 0,1 0,-1 1,1-1,-1 0,1 0,-1 0,1 0,30 12,-22-9,20 12,0 1,-1 0,-1 3,-1 0,0 1,-2 2,0 0,-1 2,3 6,-21-24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6:33.73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07 32,'0'40,"0"375,0-419</inkml:trace>
  <inkml:trace contextRef="#ctx0" brushRef="#br0" timeOffset="503.681">0 0,'4'1,"0"0,0 1,0-1,0 1,0 0,-1 0,1 0,-1 1,1-1,-1 1,7 4,-2-3,51 28,44 34,-88-55,-1 0,0 0,-1 1,0 1,-1 0,0 1,-1 0,-1 1,3 6,-10-15,0 1,-1 0,0 0,0 0,0 0,-1 0,0 0,0 1,-1-1,0 0,0 1,-1-1,0 0,0 0,-1 0,0 0,0 0,0 0,-1 0,0 0,0-1,-1 0,0 0,0 0,-1 0,1 0,-4 2,2-2,0 0,0 0,0 0,-1-1,0 0,0 0,-1 0,1-1,-1-1,0 1,0-1,-1 0,1-1,0 0,-1 0,1-1,-1 0,0-1,1 0,-1 0,1-1,-1 0,-2-1,-20-12,18 4</inkml:trace>
  <inkml:trace contextRef="#ctx0" brushRef="#br0" timeOffset="849.755">515 86,'0'0,"0"1,0 0,0-1,0 0,0 1,1 1,-1 0,1 1,0 0,-1-1,0 0</inkml:trace>
  <inkml:trace contextRef="#ctx0" brushRef="#br0" timeOffset="1258.08">536 277,'0'0,"0"1,0 0,0-1,0 1,0-1,0 1,0-1,0 0,0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6:06:18.79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06 66,'34'-15,"-28"13,96-36,-94 35,1 1,-1 0,0 1,1 0,-1 0,0 0,1 1,-1 1,1 0,-1 0,5 1,-11-1,-1-1,0 1,1-1,-1 1,0-1,1 1,-1 0,0 0,0 0,0-1,0 1,0 1,0-1,0 0,0 0,0 0,0 0,0 1,-1-1,1 0,-1 0,1 1,-1-1,1 1,-1 2,1-1,-1 1,0-1,0 0,0 1,-1-1,1 1,-1-1,0 0,-1 3,-3 8,-1 0,-1-1,0 0,-4 6,0-1,-1-1,0-1,-2 0,0-1,0 0,-1-1,-1 0,0-2,-1 0,-1 0,0-2,0 0,-11 3,28-13,1 1,0-1,0 0,0 0,-1 0,1 1,0-1,0 0,-1 0,1 0,0 0,0 1,-1-1,1 0,0 0,-1 0,1 0,0 0,-1 0,1 0,0 0,-1 0,1 0,0 0,0 0,-1 0,1 0,0 0,-1 0,1-1,0 1,0 0,-1 0,1 0,0 0,-1 0,1-1,0 1,0 0,0 0,-1-1,1 1,0 0,0 0,0-1,9-12,22-15,-22 23,-1 1,1 0,0 0,0 1,0 0,0 1,0 0,1 0,-1 1,1 0,-1 1,1 0,-1 1,1 0,7 1,-13-1,1 0,-1 1,1-1,-1 1,1 0,-1 0,0 0,0 1,0-1,0 1,-1 0,1 0,-1 0,1 1,-1-1,0 1,0 0,-1 0,1 0,-1 0,0 0,0 0,0 1,-1-1,0 1,0-1,0 1,0 0,0-1,-1 1,0 0,0 2,-1 6,0 0,-1 1,-1-1,0 0,-1-1,0 1,-1 0,0-1,-1 0,0 0,-1-1,0 0,-1 0,0-1,-1 0,-9 8,11-11,1 0,-2-1,1 0,-1-1,0 0,0 0,0 0,-1-1,1-1,-1 1,0-1,0-1,0 0,-1 0,1 0,0-2,-1 1,1-1,-1 0,1-1,0 0,-1-1,1 1,-2-2,8 2,0 0,-1-1,1 1,0-1,0 1,0-1,1 0,-1 0,0 0,1 0,-1-1,1 1,0-1,0 0,0 1,0-1,0 0,1 0,-1 0,1 0,0-1,-3-7</inkml:trace>
  <inkml:trace contextRef="#ctx0" brushRef="#br0" timeOffset="682.103">905 191,'22'-2,"-1"0,1-1,-1-2,0 0,0-1,2-1,1 2,1 0,12 0,-38 8,1-1,-1 0,0 1,0-1,0 0,0 0,0 0,0 0,0 0,0 0,-1 0,-1 1,-228 290,230-291,-1-1,1 0,0 1,0-1,0 0,0 1,0 0,0-1,0 1,0-1,1 1,-1 0,1 0,-1-1,1 1,0 0,-1 0,1 0,0-1,0 1,1 0,-1 0,0 0,1 0,0 0,0-1,0 0,0 0,1 0,-1 1,0-1,1 0,-1-1,1 1,-1 0,1 0,0-1,-1 1,1-1,-1 1,1-1,0 0,0 1,-1-1,2 0,10 0,1 0,0 0,-1-1,1-1,11-3,-12 2,0 0,0-1,-1-1,1 0,-1 0,0-1,0-1,9-7,-11 5</inkml:trace>
  <inkml:trace contextRef="#ctx0" brushRef="#br0" timeOffset="1082.036">851 351,'0'0,"0"0,0 0,0 0,1 1,1 0,3-1,3 0,5 1,5-2,10-2,6 0,2-2,-1-1,-2 0,-2-2,2-1,-5 1</inkml:trace>
  <inkml:trace contextRef="#ctx0" brushRef="#br0" timeOffset="1432.462">1224 308,'14'0,"89"-5,-94 4,-1-1,1 0,0 0,-1-1,1 0,-1 0,0-1,0 0,0-1,4-2,-11 6,0 1,0-1,0 1,0-1,-1 0,1 1,0-1,0 0,0 1,-1-1,1 0,0 0,-1 0,1 0,-1 0,1 0,-1 0,1 0,-1 0,0 0,1 0,-1 0,0 0,0 0,0 0,0 0,0 0,0 0,0-1,0 1,0 0,-1 0,1 0,0 0,-1 0,1 0,-1 0,1 0,-1 0,1 0,-1 1,0-1,1 0,-1 0,0 0,0 1,1-1,-1 0,0 1,0-1,0 1,0-1,0 1,0-1,0 1,0 0,0-1,-1 1,-3-2,0 0,0 0,0 0,-1 1,1-1,0 1,-1 1,1-1,-1 1,1 0,-4 0,2 2,1 1,-1 0,1 0,-1 0,1 1,0 0,0 0,0 0,1 1,-1 0,1 0,0 0,1 1,-1 0,1 0,1 0,-1 0,1 0,0 1,-2 4,3-6,0 0,0 0,0 0,1 0,0 1,0-1,0 0,1 0,-1 1,1-1,0 0,1 1,0-1,-1 0,2 0,-1 1,1-1,-1 0,1 0,1 0,-1-1,1 1,-1-1,2 1,-1-1,0 0,1 0,0 1,-1-3,-1 0,1-1,0 1,-1-1,1 0,0 1,0-1,0 0,0-1,0 1,0 0,0-1,0 0,0 0,0 0,0 0,0 0,0 0,0-1,1 0,-2 1,1-1,0 0,3-2,4-1,0-2,0 1,-1-1,0-1,0 0,1 0,13-13</inkml:trace>
  <inkml:trace contextRef="#ctx0" brushRef="#br0" timeOffset="1813.536">1568 159,'0'4,"1"1,0-1,-1 0,0 1,0-1,0 0,-1 1,0 0,1 6,4 248,-2-278,1-1,2 1,0 0,0 0,2 0,0 1,3-2,-8 13,2 1,-1-1,1 1,0-1,0 1,1 0,0 1,0-1,0 1,1 0,0 0,0 1,0 0,0 0,1 0,-1 1,1-1,0 2,0-1,1 1,5 1,-9 2</inkml:trace>
  <inkml:trace contextRef="#ctx0" brushRef="#br0" timeOffset="2180.8">1847 222,'0'0,"-2"3,0 0,0 1,0-1,1 1,-1-1,1 1,0 0,-1 1,2-3,-5 14,0 1,2 0,0-1,0 10,2-22,0 0,1 1,0-1,0 0,0 0,1 0,-1 0,1 0,0 1,0-1,1 0,-1-1,1 1,-1 0,1 0,1-1,-1 1,0-1,1 1,0-1,0 0,-2-2,0 0,0-1,0 1,0 0,0-1,0 1,0-1,0 1,1-1,-1 0,0 1,0-1,0 0,1 0,-1 0,0 0,0 0,1 0,-1 0,0 0,0-1,1 1,-1 0,0-1,0 1,2-2,-1 1,1-1,-1 1,0-1,0 0,0 0,0 0,0 0,0-1,0 1,0-1,3-5,-1 0,0-1,0 1,0-1,-1 0,1-5,-2 4,-1 0,0-1,0 1,-1-1,0 1,-1 0,0-1,-2-7,2 16,1-1,-1 0,1 0,-1 0,0 1,0-1,-1 0,1 1,0-1,-1 1,0-1,1 1,-1 0,0 0,0-1,0 1,0 1,-1-1,1 0,-1 1,1-1,-1 1,1-1,-1 1,0 0,1 0,-1 1,0-1,0 0,0 1,0 0,1 0,-2 0,-6 0</inkml:trace>
  <inkml:trace contextRef="#ctx0" brushRef="#br0" timeOffset="2632.592">2192 156,'-4'1,"0"0,0 0,-1-1,1 0,-1 1,1-2,0 1,-4-1,-16 1,18 1,0 0,0 0,0 0,0 1,0 0,0 0,0 1,1 0,-1 0,-3 3,8-5,0-1,-1 1,1 0,0 1,0-1,1 0,-1 0,0 0,0 0,0 1,1-1,-1 0,1 1,-1-1,1 0,0 1,-1-1,1 1,0 0,0 0,0 0,1 0,-1 0,1 0,0 0,-1 0,1 0,0 0,0 0,0-1,1 1,-1 0,0-1,1 1,-1-1,1 1,1 0,6 6,1-2,0 1,0-1,1-1,7 3,-10-5,-1 0,0 0,1 1,-1 0,-1 0,1 1,-1-1,1 2,-1-1,-1 1,1-1,4 8,-9-12,-1 0,1 0,-1 0,1 0,-1 0,1 0,-1 0,0 0,0 1,0-1,1 0,-1 0,0 0,0 1,0-1,-1 0,1 0,0 0,0 0,-1 0,1 1,0-1,-1 0,1 0,-1 0,0 0,1 0,-1 0,-2 1,1 0,0 0,-1 0,1 0,-1 0,0-1,0 1,1-1,-1 0,0 0,-2 1,-4 0,-1 1,0-2,0 1,0-1,1-1,-11 0,-3-4,0 0</inkml:trace>
  <inkml:trace contextRef="#ctx0" brushRef="#br0" timeOffset="3552.121">20 1171,'-4'37,"3"-31,-13 115,13-110,1 0,0 0,1 1,1-1,-1 0,2-1,0 1,0 0,4 8,-7-18,1 0,-1 0,1 1,0-1,-1 0,1 0,0 0,0 1,0-1,0 0,0 0,0-1,0 1,0 0,0 0,0 0,1-1,-1 1,0 0,0-1,1 0,-1 1,0-1,1 0,-1 1,1-1,-1 0,1 0,1-1,0 1,0-1,0 0,0 0,-1 0,1-1,0 1,0-1,-1 1,1-1,-1 0,3-1,6-7,-1-1,0 0,-1 0,0-1,1-2,0-3,-1 0,-1 0,0-1,-1-1,-1 1,-1-1,-1 0,2-16,-9 62,1 0,2 0,2 21,-1 9,1 53,1-57,-3 1,-2-1,-2 1,-4 4,7-50,-1-1,0 0,-1 1,0-1,0 0,0-1,-1 1,0 0,-1-1,1 0,-1 0,0 0,-2 0,5-4,0-1,0 1,0 0,0-1,0 0,-1 0,1 1,-1-1,1-1,-1 1,1 0,-1-1,1 1,-1-1,0 0,1 0,-1 0,1 0,-1 0,0 0,1-1,-1 1,1-1,-1 0,1 0,-1 0,1 0,0 0,-1 0,1-1,0 1,0-1,0 0,0 0,0 1,0-1,1 0,-1 0,0-1,-2-3,-1 0,1 0,1 0,-1 0,1-1,0 1,1-1,-1 0,1 1,0-5,-2-7</inkml:trace>
  <inkml:trace contextRef="#ctx0" brushRef="#br0" timeOffset="3913.198">302 1347,'0'0,"0"0,0 1,1-1,0 1,3 0,2 0,3 0,3 0,4-1,4 0,1 0,2-1,0-1,3 0,-2 1</inkml:trace>
  <inkml:trace contextRef="#ctx0" brushRef="#br0" timeOffset="4283.723">605 1300,'0'1,"0"0,0 1,0 2,0 3,0 3,0 2,0 5,0 3,0 1,0-3,0-2,-1-3,-1-2,0-3,0-4</inkml:trace>
  <inkml:trace contextRef="#ctx0" brushRef="#br0" timeOffset="4284.723">564 1096,'0'0,"0"0,0 0,0 0,0 0,0 1,0 0,0 0,0 2,0 0,1 1,0-1,2 1,-1 0</inkml:trace>
  <inkml:trace contextRef="#ctx0" brushRef="#br0" timeOffset="4633.165">687 1246,'16'219,"-14"-240,2 1,0 1,2-1,0 1,1-1,0 2,2-1,0 1,2 1,0-1,0 2,7-7,-17 21,0 1,0 0,0 0,0 0,0 0,0-1,0 1,0 1,0-1,0 0,0 0,1 0,-1 1,0-1,1 0,-1 1,0-1,1 1,-1 0,1-1,-1 1,1 0,0 0,-1 1,0-1,0 1,0 0,0 0,0-1,0 1,0 0,0 0,0 0,-1 0,1 0,0 0,-1 0,1 1,0-1,-1 0,0 0,1 0,-1 1,0-1,1 0,1 14,0 0,0 0,-2-1,0 6,0-13,-1 15,1-17,-1 1,1-1,-1 0,2 1,-1-1,0 1,1-1,0 1,1-1,-1 0,1 1,3-3,0-5</inkml:trace>
  <inkml:trace contextRef="#ctx0" brushRef="#br0" timeOffset="5044.439">1083 995,'-2'38,"-2"0,-7 34,-4 37,13-62,2-28,-1 1,-1-1,-1 1,0-1,-4 10,7-28,0-1,0 0,0 1,0-1,0 0,0 1,0-1,0 0,0 1,0-1,0 0,0 1,0-1,-1 0,1 1,0-1,0 0,0 0,0 1,-1-1,1 0,0 0,0 1,-1-1,1 0,0 0,0 1,-1-1,1 0,0 0,-1 0,1 0,0 0,-1 0,1 1,0-1,-1 0,1 0,0 0,-1 0,1 0,0 0,-1 0,1 0,0-1,-1 1,1 0,0 0,-1 0,1 0,0 0,-1 0,1-1,0 1,0 0,-1 0,1 0,0-1,-6-5</inkml:trace>
  <inkml:trace contextRef="#ctx0" brushRef="#br0" timeOffset="5411.461">957 1228,'0'0,"0"0,1 0,0 0,1 0,1 1,3 0,3 0,2 0,3 0,2-1,2-1,0-1,6-4,-2-1</inkml:trace>
  <inkml:trace contextRef="#ctx0" brushRef="#br0" timeOffset="5412.461">1265 1177,'0'0,"0"1,0 0,0-1,0 1,0-1,0 1,0-1,0 0,1 0,-1 0,1 0,-1 0</inkml:trace>
  <inkml:trace contextRef="#ctx0" brushRef="#br0" timeOffset="5819.394">1306 1316,'0'0,"1"0,0 0,1 0,-1 0,0 0,2 0,1-1,3-2,2-2,2-3,5-7,-1-2</inkml:trace>
  <inkml:trace contextRef="#ctx0" brushRef="#br0" timeOffset="6166.49">1944 772,'-22'26,"-1"8,1 1,2 0,1 2,2 0,1 1,2 1,-6 30,16-54,1 1,0-1,1 1,1 0,1 0,0 0,1 0,0 0,1 0,1-1,1 1,0-1,1 1,1-1,0-1,1 1,1-1,0-1,1 1,0-1,6 6,-14-18,0 1,0-1,0 0,0 0,-1 1,2-1,-1 0,0 0,0 0,0 0,0 0,1 0,-1 0,1-1,-1 1,0 0,1-1,-1 1,1-1,-1 0,1 1,-1-1,1 0,0 0,-1 0,1 0,-1 0,1 0,-1 0,1-1,-1 1,1-1,-1 1,1-1,-1 1,1-1,-1 0,0 0,1 0,-1 1,0-2,7-5</inkml:trace>
  <inkml:trace contextRef="#ctx0" brushRef="#br0" timeOffset="6533.401">2082 976,'-3'2,"0"0,0 0,0 1,0-1,1 1,-1 0,0-1,1 1,0 0,0 0,0 1,1-3,-6 10,0 0,1 1,1-1,0 1,1 0,0 0,1 1,0-1,1 1,0-1,1 1,0 8,1-13,1-1,-1 1,1-1,1 1,-1-1,1 0,0 0,1 0,0 0,2 4,-3-7,1 0,-1-1,1 1,0-1,0 0,0 0,0 0,1 0,-1 0,1-1,0 0,-1 1,1-2,0 1,0 0,1-1,-1 1,1-1,0 0,0 0,-1 0,1-1,0 0,-1 0,1 0,0 0,-1-1,1 1,-1-1,1-1,0 1,-1-1,0 1,1-1,-1 0,0-1,0 1,0-1,-1 0,1 0,0 0,-1 0,0 0,0-1,0 0,0 0,-1 0,1 0,-1 0,0 0,0 0,-1-1,1 1,0-3,0-1,1 0,-1-1,0 1,-1 0,0-1,-1 1,1-1,-2 1,1-1,-1 1,0-1,-1 1,0 0,0-1,-1 1,0 0,-1 1,1-1,-4-3,0 3,-1 0,0 1,0 0,-1 0,1 1,-2 0,1 0,-1 1,1 0,-1 1,-1 0,1 1,0 0,-10-1,17 3</inkml:trace>
  <inkml:trace contextRef="#ctx0" brushRef="#br0" timeOffset="6933.33">2460 1188,'1'25,"-1"0,-2 0,-1 1,0-1,-2-1,-7 23,5-35,6-12,1 0,0 0,0 1,0-1,0 0,-1 0,1 0,0 0,0 0,0 0,-1 0,1 0,0 0,0 0,0 0,-1 0,1 0,0 0,0 0,-1 0,1 0,0 0,0 0,0 0,-1 0,1 0,0 0,0-1,0 1,0 0,-1 0,1 0,0 0,0 0,0-1,0 1,0 0,-1 0,1 0,0 0,0-1,0 1,0 0,0 0,0 0,0-1,0 1,0 0,0 0,0 0,0-1,0 1,0 0,0 0,0 0,0-1,-2-8</inkml:trace>
  <inkml:trace contextRef="#ctx0" brushRef="#br0" timeOffset="7367.346">2831 970,'-3'6,"0"-2,-7-9,0-2,-1 1,0 0,0 0,0 1,-1 1,0 0,1 1,-1 0,-3 0,12 3,-1-1,0 1,0 0,0 0,1 0,-1 1,0 0,1-1,-1 1,0 0,1 1,-1-1,1 1,-1-1,1 1,0 0,0 0,0 1,0-1,0 1,0-1,1 1,-1 0,1 0,0 0,0 0,0 0,0 1,0-1,1 1,0-1,-1 1,1-1,0-1,0 0,0 1,0-1,0 1,0 0,0-1,1 1,0 0,-1-1,1 1,0 0,0-1,1 1,-1 0,0-1,1 1,0 0,-1-1,1 1,0-1,0 1,1-1,-1 0,0 1,1-1,0 0,-1 0,1 0,0 0,0 0,0 0,0-1,0 1,1-1,-1 1,2 0,2 0,0 0,-1-1,1 0,0 0,0 0,0 0,0-1,0 0,0 0,0-1,0 0,-1 0,1 0,0 0,0-1,4-2,-1-1,0 0,-1 0,0 0,0-1,0 0,-1-1,0 1,0-1,-1-1,1 0,14-16,-21 78,0-25,1-8,-1 0,-1 1,-1-1,0 0,-2 0,-1 0,0 0,-4 8,2-21,5-7</inkml:trace>
  <inkml:trace contextRef="#ctx0" brushRef="#br0" timeOffset="7766.473">2852 597,'24'34,"5"4,-2 1,-1 1,-3 1,-1 2,-2 0,-2 1,-1 0,3 23,-15-43,0 1,-1 0,-2 1,0-1,-2 1,0-1,-5 20,3-28,-2 1,0-1,-1 0,-1 0,-1 0,0-1,-1 0,-1 0,0-1,-1 0,-7 6,11-13,-1-1,0 0,0-1,0 0,-1 0,0 0,-18 1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56</Words>
  <Characters>146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ding County School District</Company>
  <LinksUpToDate>false</LinksUpToDate>
  <CharactersWithSpaces>1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le A. Taisee</dc:creator>
  <cp:keywords/>
  <dc:description/>
  <cp:lastModifiedBy>Michelle A. Taisee</cp:lastModifiedBy>
  <cp:revision>2</cp:revision>
  <cp:lastPrinted>2020-02-19T17:50:00Z</cp:lastPrinted>
  <dcterms:created xsi:type="dcterms:W3CDTF">2020-02-24T18:11:00Z</dcterms:created>
  <dcterms:modified xsi:type="dcterms:W3CDTF">2020-02-24T18:11:00Z</dcterms:modified>
</cp:coreProperties>
</file>